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87" r:id="rId3"/>
    <p:sldMasterId id="2147483699" r:id="rId4"/>
  </p:sldMasterIdLst>
  <p:notesMasterIdLst>
    <p:notesMasterId r:id="rId53"/>
  </p:notesMasterIdLst>
  <p:handoutMasterIdLst>
    <p:handoutMasterId r:id="rId54"/>
  </p:handoutMasterIdLst>
  <p:sldIdLst>
    <p:sldId id="257" r:id="rId5"/>
    <p:sldId id="778" r:id="rId6"/>
    <p:sldId id="817" r:id="rId7"/>
    <p:sldId id="762" r:id="rId8"/>
    <p:sldId id="816" r:id="rId9"/>
    <p:sldId id="809" r:id="rId10"/>
    <p:sldId id="841" r:id="rId11"/>
    <p:sldId id="811" r:id="rId12"/>
    <p:sldId id="820" r:id="rId13"/>
    <p:sldId id="823" r:id="rId14"/>
    <p:sldId id="842" r:id="rId15"/>
    <p:sldId id="822" r:id="rId16"/>
    <p:sldId id="824" r:id="rId17"/>
    <p:sldId id="825" r:id="rId18"/>
    <p:sldId id="826" r:id="rId19"/>
    <p:sldId id="827" r:id="rId20"/>
    <p:sldId id="828" r:id="rId21"/>
    <p:sldId id="829" r:id="rId22"/>
    <p:sldId id="830" r:id="rId23"/>
    <p:sldId id="831" r:id="rId24"/>
    <p:sldId id="832" r:id="rId25"/>
    <p:sldId id="833" r:id="rId26"/>
    <p:sldId id="834" r:id="rId27"/>
    <p:sldId id="835" r:id="rId28"/>
    <p:sldId id="836" r:id="rId29"/>
    <p:sldId id="837" r:id="rId30"/>
    <p:sldId id="838" r:id="rId31"/>
    <p:sldId id="839" r:id="rId32"/>
    <p:sldId id="840" r:id="rId33"/>
    <p:sldId id="779" r:id="rId34"/>
    <p:sldId id="792" r:id="rId35"/>
    <p:sldId id="793" r:id="rId36"/>
    <p:sldId id="795" r:id="rId37"/>
    <p:sldId id="794" r:id="rId38"/>
    <p:sldId id="798" r:id="rId39"/>
    <p:sldId id="796" r:id="rId40"/>
    <p:sldId id="799" r:id="rId41"/>
    <p:sldId id="800" r:id="rId42"/>
    <p:sldId id="763" r:id="rId43"/>
    <p:sldId id="802" r:id="rId44"/>
    <p:sldId id="810" r:id="rId45"/>
    <p:sldId id="808" r:id="rId46"/>
    <p:sldId id="812" r:id="rId47"/>
    <p:sldId id="814" r:id="rId48"/>
    <p:sldId id="821" r:id="rId49"/>
    <p:sldId id="790" r:id="rId50"/>
    <p:sldId id="783" r:id="rId51"/>
    <p:sldId id="815" r:id="rId52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03AD"/>
    <a:srgbClr val="650492"/>
    <a:srgbClr val="A3A2FF"/>
    <a:srgbClr val="FF838B"/>
    <a:srgbClr val="56DE00"/>
    <a:srgbClr val="348600"/>
    <a:srgbClr val="9E0000"/>
    <a:srgbClr val="FF33CC"/>
    <a:srgbClr val="FF9966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92" autoAdjust="0"/>
    <p:restoredTop sz="87449" autoAdjust="0"/>
  </p:normalViewPr>
  <p:slideViewPr>
    <p:cSldViewPr snapToGrid="0">
      <p:cViewPr varScale="1">
        <p:scale>
          <a:sx n="198" d="100"/>
          <a:sy n="198" d="100"/>
        </p:scale>
        <p:origin x="-360" y="-112"/>
      </p:cViewPr>
      <p:guideLst>
        <p:guide orient="horz" pos="1842"/>
        <p:guide pos="28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5" d="100"/>
        <a:sy n="15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1" Type="http://schemas.openxmlformats.org/officeDocument/2006/relationships/image" Target="../media/image15.w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emf"/><Relationship Id="rId8" Type="http://schemas.openxmlformats.org/officeDocument/2006/relationships/image" Target="../media/image33.wmf"/><Relationship Id="rId9" Type="http://schemas.openxmlformats.org/officeDocument/2006/relationships/image" Target="../media/image34.emf"/><Relationship Id="rId10" Type="http://schemas.openxmlformats.org/officeDocument/2006/relationships/image" Target="../media/image35.wmf"/><Relationship Id="rId1" Type="http://schemas.openxmlformats.org/officeDocument/2006/relationships/image" Target="../media/image15.wmf"/><Relationship Id="rId2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1" Type="http://schemas.openxmlformats.org/officeDocument/2006/relationships/image" Target="../media/image15.wmf"/><Relationship Id="rId2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7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7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7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7BD4CC44-5DBC-4BF1-AAEC-55408940EBD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45888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Click to edit Master text styles</a:t>
            </a:r>
          </a:p>
          <a:p>
            <a:pPr lvl="1"/>
            <a:r>
              <a:rPr lang="de-DE" noProof="0" smtClean="0"/>
              <a:t>Second level</a:t>
            </a:r>
          </a:p>
          <a:p>
            <a:pPr lvl="2"/>
            <a:r>
              <a:rPr lang="de-DE" noProof="0" smtClean="0"/>
              <a:t>Third level</a:t>
            </a:r>
          </a:p>
          <a:p>
            <a:pPr lvl="3"/>
            <a:r>
              <a:rPr lang="de-DE" noProof="0" smtClean="0"/>
              <a:t>Fourth level</a:t>
            </a:r>
          </a:p>
          <a:p>
            <a:pPr lvl="4"/>
            <a:r>
              <a:rPr lang="de-DE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pPr>
              <a:defRPr/>
            </a:pPr>
            <a:fld id="{CF30CF03-CA3E-4828-82A3-91FC1A7FD0A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413136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52C99DB-442C-4215-A922-8CA64C834143}" type="slidenum">
              <a:rPr lang="de-DE" altLang="en-US" sz="1300" smtClean="0"/>
              <a:pPr eaLnBrk="1" hangingPunct="1">
                <a:spcBef>
                  <a:spcPct val="0"/>
                </a:spcBef>
              </a:pPr>
              <a:t>1</a:t>
            </a:fld>
            <a:endParaRPr lang="de-DE" altLang="en-US" sz="1300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5276" cy="4030663"/>
          </a:xfrm>
          <a:solidFill>
            <a:srgbClr val="FFFFFF"/>
          </a:solidFill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700" y="4830763"/>
            <a:ext cx="6062663" cy="4545012"/>
          </a:xfrm>
          <a:noFill/>
        </p:spPr>
        <p:txBody>
          <a:bodyPr wrap="none" anchor="ctr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088AD-957E-4449-A631-28864B4F81D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66722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167FD-2FC8-416E-B84D-976D6D0D7C3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75278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F056D-B13D-4004-9F04-B9281F73A26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4880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640DD-D190-4F3C-870A-BBF69BED2F6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931539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542815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568885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20330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452167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531230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92692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2508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D5EAF-03AF-4E9D-B354-0A216E03798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789013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614696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487578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185819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8B3FA-A205-46E5-B6EE-8D4502603851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420FC-A4BE-4E52-92EA-FC8833A28131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910547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Master-Untertitelformat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33213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10815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730712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583470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562902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96260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9D285-E4F4-441D-9787-6D3A3281B89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582968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108094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68445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91308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117168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CDD65-F1AE-3A41-B112-8DCDC134C765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F71AC-0653-A941-8813-D4605D8B5CBC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058064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98D38-C79B-44D4-BFC0-C076FF03CC3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41442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618A9-F7D5-478D-9EE2-194C71D3C33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134352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B53E2-884D-426A-9645-212170D9E50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453183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B6534-0DE7-4CCA-8AE7-A6265AB11D8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195921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068F4-2C79-42BD-BF25-57601DFBCE6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6253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BAE1B-64C0-4EE2-99C3-5E5A97164D0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3735077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008475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A3FBEE-762A-416F-99D2-115ADC62B01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69575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_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008475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0B4F0-6B20-4163-A8BC-98303A7397F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66800"/>
            <a:ext cx="8229600" cy="457200"/>
          </a:xfrm>
        </p:spPr>
        <p:txBody>
          <a:bodyPr>
            <a:normAutofit/>
          </a:bodyPr>
          <a:lstStyle>
            <a:lvl1pPr marL="0" indent="0">
              <a:buNone/>
              <a:defRPr sz="2000" b="1">
                <a:solidFill>
                  <a:srgbClr val="008475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2098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D48EA-138E-4841-A93D-8C87E62F4F0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0923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546C7-9BD5-4020-B816-ACB2825E562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3238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2DBFF-5F05-4AFC-B9B5-EFA9F097C53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408988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940B9-2B0E-4BDE-B2FA-A637E535B86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573078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5CC9A-EFAB-4CEB-8024-FAE1A9FCF26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/0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08534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7B316-8012-492C-939A-4ADFB39111A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757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5A8FA-E913-4C73-A89B-62B1A8D8F0C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3251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66D9A-2916-42D3-B6D8-ACC4A4E1AE0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44624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E42DF-3CE7-43C1-A3E9-338D9BD42C9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67504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FC0C6-9EE3-4787-8774-860E7934344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5194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Click to edit Master text styles</a:t>
            </a:r>
          </a:p>
          <a:p>
            <a:pPr lvl="1"/>
            <a:r>
              <a:rPr lang="de-DE" altLang="en-US" smtClean="0"/>
              <a:t>Second level</a:t>
            </a:r>
          </a:p>
          <a:p>
            <a:pPr lvl="2"/>
            <a:r>
              <a:rPr lang="de-DE" altLang="en-US" smtClean="0"/>
              <a:t>Third level</a:t>
            </a:r>
          </a:p>
          <a:p>
            <a:pPr lvl="3"/>
            <a:r>
              <a:rPr lang="de-DE" altLang="en-US" smtClean="0"/>
              <a:t>Fourth level</a:t>
            </a:r>
          </a:p>
          <a:p>
            <a:pPr lvl="4"/>
            <a:r>
              <a:rPr lang="de-DE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C34023F5-9CB7-4B60-8973-C2D1601369D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DF8B3FA-A205-46E5-B6EE-8D4502603851}" type="datetimeFigureOut">
              <a:rPr lang="en-GB" b="0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2/05/16</a:t>
            </a:fld>
            <a:endParaRPr lang="en-GB" b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 b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A1420FC-A4BE-4E52-92EA-FC8833A28131}" type="slidenum">
              <a:rPr lang="en-GB" b="0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 b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123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CDDCDD65-F1AE-3A41-B112-8DCDC134C765}" type="datetimeFigureOut">
              <a:rPr lang="de-DE" b="0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12/05/16</a:t>
            </a:fld>
            <a:endParaRPr lang="de-DE" b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A8EF71AC-0653-A941-8813-D4605D8B5CBC}" type="slidenum">
              <a:rPr lang="de-DE" b="0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b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18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288BD69-4872-4D77-9CFB-229B703F7CAA}" type="datetime1"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2/05/16</a:t>
            </a:fld>
            <a:endParaRPr lang="en-US" b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b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85FBA49-97FE-4D93-B2E0-B268242E312B}" type="slidenum"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b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8362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1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image" Target="../media/image34.e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35.wmf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2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0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13" Type="http://schemas.openxmlformats.org/officeDocument/2006/relationships/image" Target="../media/image32.png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0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55.png"/><Relationship Id="rId3" Type="http://schemas.openxmlformats.org/officeDocument/2006/relationships/image" Target="../media/image56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5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6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6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4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9.gi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7"/>
          <p:cNvSpPr>
            <a:spLocks noChangeArrowheads="1"/>
          </p:cNvSpPr>
          <p:nvPr/>
        </p:nvSpPr>
        <p:spPr bwMode="auto">
          <a:xfrm>
            <a:off x="673100" y="2328863"/>
            <a:ext cx="8002588" cy="261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defTabSz="457200" eaLnBrk="0" hangingPunct="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457200" eaLnBrk="0" hangingPunct="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457200" eaLnBrk="0" hangingPunct="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457200" eaLnBrk="0" hangingPunct="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57200" eaLnBrk="0" hangingPunct="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60000"/>
              </a:spcBef>
              <a:buFontTx/>
              <a:buNone/>
            </a:pPr>
            <a:r>
              <a:rPr lang="en-GB" altLang="en-US" dirty="0"/>
              <a:t>Identification of disease-associated gen-regulatory networks</a:t>
            </a:r>
          </a:p>
          <a:p>
            <a:pPr algn="ctr" eaLnBrk="1" hangingPunct="1">
              <a:spcBef>
                <a:spcPct val="60000"/>
              </a:spcBef>
              <a:buFontTx/>
              <a:buNone/>
            </a:pPr>
            <a:r>
              <a:rPr lang="de-DE" altLang="en-US" dirty="0"/>
              <a:t>Teilprojekt </a:t>
            </a:r>
            <a:r>
              <a:rPr lang="de-DE" altLang="en-US" dirty="0" smtClean="0"/>
              <a:t>3</a:t>
            </a:r>
            <a:endParaRPr lang="en-GB" altLang="en-US" dirty="0"/>
          </a:p>
          <a:p>
            <a:pPr algn="ctr" eaLnBrk="1" hangingPunct="1">
              <a:spcBef>
                <a:spcPct val="60000"/>
              </a:spcBef>
              <a:buFontTx/>
              <a:buNone/>
            </a:pPr>
            <a:r>
              <a:rPr lang="en-GB" altLang="en-US" sz="2400" b="0" dirty="0"/>
              <a:t>Johannes </a:t>
            </a:r>
            <a:r>
              <a:rPr lang="en-GB" altLang="en-US" sz="2400" b="0" dirty="0" err="1"/>
              <a:t>Söding</a:t>
            </a:r>
            <a:r>
              <a:rPr lang="en-GB" altLang="en-US" sz="2400" b="0" dirty="0"/>
              <a:t/>
            </a:r>
            <a:br>
              <a:rPr lang="en-GB" altLang="en-US" sz="2400" b="0" dirty="0"/>
            </a:br>
            <a:r>
              <a:rPr lang="en-GB" altLang="en-US" sz="2400" b="0" dirty="0"/>
              <a:t>Jeanette Erdmann</a:t>
            </a:r>
          </a:p>
          <a:p>
            <a:pPr algn="ctr" eaLnBrk="1" hangingPunct="1">
              <a:spcBef>
                <a:spcPct val="60000"/>
              </a:spcBef>
              <a:buClr>
                <a:srgbClr val="000000"/>
              </a:buClr>
              <a:buFont typeface="Times New Roman" pitchFamily="18" charset="0"/>
              <a:buNone/>
            </a:pPr>
            <a:r>
              <a:rPr lang="en-GB" altLang="en-US" sz="2400" b="0" dirty="0" smtClean="0"/>
              <a:t>09</a:t>
            </a:r>
            <a:r>
              <a:rPr lang="en-GB" altLang="en-US" sz="2400" b="0" dirty="0" smtClean="0"/>
              <a:t> May 2016</a:t>
            </a:r>
            <a:endParaRPr lang="en-GB" altLang="en-US" dirty="0">
              <a:solidFill>
                <a:schemeClr val="tx2"/>
              </a:solidFill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684" y="5802916"/>
            <a:ext cx="1803338" cy="82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468" y="5796770"/>
            <a:ext cx="2060575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Bild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9144" y="1"/>
            <a:ext cx="3882644" cy="1163044"/>
          </a:xfrm>
          <a:prstGeom prst="rect">
            <a:avLst/>
          </a:prstGeom>
        </p:spPr>
      </p:pic>
      <p:sp>
        <p:nvSpPr>
          <p:cNvPr id="6" name="Rechteck 2"/>
          <p:cNvSpPr/>
          <p:nvPr/>
        </p:nvSpPr>
        <p:spPr>
          <a:xfrm>
            <a:off x="3873500" y="0"/>
            <a:ext cx="5270502" cy="1142999"/>
          </a:xfrm>
          <a:prstGeom prst="rect">
            <a:avLst/>
          </a:prstGeom>
          <a:solidFill>
            <a:srgbClr val="0093C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sz="1800" b="0" dirty="0">
              <a:solidFill>
                <a:prstClr val="white"/>
              </a:solidFill>
              <a:latin typeface="Tw Cen MT"/>
            </a:endParaRPr>
          </a:p>
        </p:txBody>
      </p:sp>
      <p:pic>
        <p:nvPicPr>
          <p:cNvPr id="7" name="Picture 6" descr="serveima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75" y="5574301"/>
            <a:ext cx="1500825" cy="1162458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3"/>
          <p:cNvSpPr/>
          <p:nvPr/>
        </p:nvSpPr>
        <p:spPr>
          <a:xfrm>
            <a:off x="45044" y="44624"/>
            <a:ext cx="90364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err="1"/>
              <a:t>Bayesian</a:t>
            </a:r>
            <a:r>
              <a:rPr lang="de-DE" sz="3600" dirty="0"/>
              <a:t> </a:t>
            </a:r>
            <a:r>
              <a:rPr lang="de-DE" sz="3600" dirty="0" err="1" smtClean="0"/>
              <a:t>joint</a:t>
            </a:r>
            <a:r>
              <a:rPr lang="de-DE" sz="3600" dirty="0" smtClean="0"/>
              <a:t> </a:t>
            </a:r>
            <a:r>
              <a:rPr lang="de-DE" sz="3600" dirty="0"/>
              <a:t>GWAS-</a:t>
            </a:r>
            <a:r>
              <a:rPr lang="de-DE" sz="3600" dirty="0" err="1" smtClean="0"/>
              <a:t>eQTL</a:t>
            </a:r>
            <a:r>
              <a:rPr lang="de-DE" sz="3600" dirty="0" smtClean="0"/>
              <a:t> </a:t>
            </a:r>
            <a:r>
              <a:rPr lang="de-DE" sz="3600" dirty="0" err="1" smtClean="0"/>
              <a:t>analysis</a:t>
            </a:r>
            <a:r>
              <a:rPr lang="de-DE" sz="3600" dirty="0" smtClean="0"/>
              <a:t> </a:t>
            </a:r>
            <a:r>
              <a:rPr lang="de-DE" sz="3600" dirty="0" err="1" smtClean="0"/>
              <a:t>aggregates</a:t>
            </a:r>
            <a:r>
              <a:rPr lang="de-DE" sz="3600" dirty="0" smtClean="0"/>
              <a:t> </a:t>
            </a:r>
            <a:r>
              <a:rPr lang="de-DE" sz="3600" dirty="0" err="1" smtClean="0"/>
              <a:t>signal</a:t>
            </a:r>
            <a:r>
              <a:rPr lang="de-DE" sz="3600" dirty="0" smtClean="0"/>
              <a:t> </a:t>
            </a:r>
            <a:r>
              <a:rPr lang="de-DE" sz="3600" dirty="0" err="1" smtClean="0"/>
              <a:t>from</a:t>
            </a:r>
            <a:r>
              <a:rPr lang="de-DE" sz="3600" dirty="0" smtClean="0"/>
              <a:t> all SNPs </a:t>
            </a:r>
            <a:endParaRPr lang="de-DE" sz="3600" dirty="0"/>
          </a:p>
        </p:txBody>
      </p:sp>
      <p:cxnSp>
        <p:nvCxnSpPr>
          <p:cNvPr id="83" name="Straight Connector 82"/>
          <p:cNvCxnSpPr/>
          <p:nvPr/>
        </p:nvCxnSpPr>
        <p:spPr bwMode="auto">
          <a:xfrm>
            <a:off x="1533941" y="3764680"/>
            <a:ext cx="2439253" cy="0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Oval 83"/>
          <p:cNvSpPr/>
          <p:nvPr/>
        </p:nvSpPr>
        <p:spPr bwMode="auto">
          <a:xfrm>
            <a:off x="1803695" y="3713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2277829" y="3713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2430229" y="3713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424356" y="3386740"/>
            <a:ext cx="2032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explanatory SNPs</a:t>
            </a:r>
            <a:endParaRPr lang="en-US" sz="1800" b="0" dirty="0"/>
          </a:p>
        </p:txBody>
      </p:sp>
      <p:sp>
        <p:nvSpPr>
          <p:cNvPr id="129" name="Oval 128"/>
          <p:cNvSpPr/>
          <p:nvPr/>
        </p:nvSpPr>
        <p:spPr bwMode="auto">
          <a:xfrm>
            <a:off x="1943522" y="37153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2095922" y="3716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2864399" y="37183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3029372" y="3719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3181772" y="37213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3346745" y="3722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5" name="Oval 134"/>
          <p:cNvSpPr/>
          <p:nvPr/>
        </p:nvSpPr>
        <p:spPr bwMode="auto">
          <a:xfrm>
            <a:off x="3624875" y="37243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6" name="Oval 135"/>
          <p:cNvSpPr/>
          <p:nvPr/>
        </p:nvSpPr>
        <p:spPr bwMode="auto">
          <a:xfrm>
            <a:off x="3764702" y="3725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564814" y="2213998"/>
            <a:ext cx="2368376" cy="1169551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 1 0 0 1 1 0 2 0 0 1 1 0 0 1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0 0 1 0 0 0 0 0 0 1 1 0 0 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1 0 0 1 1 0 1 0 1 0 1 0 0 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1 0 1 1 1 0 2 1 1 0 0 0 1 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2 0 0 1 1 0 0 1 1 0 1 0 1 0 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cxnSp>
        <p:nvCxnSpPr>
          <p:cNvPr id="141" name="Straight Arrow Connector 140"/>
          <p:cNvCxnSpPr/>
          <p:nvPr/>
        </p:nvCxnSpPr>
        <p:spPr bwMode="auto">
          <a:xfrm>
            <a:off x="2278034" y="2116839"/>
            <a:ext cx="720080" cy="0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2" name="TextBox 141"/>
          <p:cNvSpPr txBox="1"/>
          <p:nvPr/>
        </p:nvSpPr>
        <p:spPr>
          <a:xfrm>
            <a:off x="2206026" y="1772657"/>
            <a:ext cx="813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genes</a:t>
            </a:r>
            <a:endParaRPr lang="en-US" sz="1800" b="0" dirty="0"/>
          </a:p>
        </p:txBody>
      </p:sp>
      <p:cxnSp>
        <p:nvCxnSpPr>
          <p:cNvPr id="143" name="Straight Arrow Connector 142"/>
          <p:cNvCxnSpPr/>
          <p:nvPr/>
        </p:nvCxnSpPr>
        <p:spPr bwMode="auto">
          <a:xfrm>
            <a:off x="1445944" y="2358013"/>
            <a:ext cx="0" cy="783704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" name="TextBox 143"/>
          <p:cNvSpPr txBox="1"/>
          <p:nvPr/>
        </p:nvSpPr>
        <p:spPr>
          <a:xfrm rot="16200000">
            <a:off x="748853" y="2540871"/>
            <a:ext cx="993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patients</a:t>
            </a:r>
            <a:endParaRPr lang="en-US" sz="1800" b="0" dirty="0"/>
          </a:p>
        </p:txBody>
      </p:sp>
      <p:sp>
        <p:nvSpPr>
          <p:cNvPr id="145" name="TextBox 144"/>
          <p:cNvSpPr txBox="1"/>
          <p:nvPr/>
        </p:nvSpPr>
        <p:spPr>
          <a:xfrm>
            <a:off x="1905774" y="1434638"/>
            <a:ext cx="15101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enotypes</a:t>
            </a:r>
            <a:endParaRPr lang="en-US" sz="2000" dirty="0"/>
          </a:p>
        </p:txBody>
      </p:sp>
      <p:sp>
        <p:nvSpPr>
          <p:cNvPr id="146" name="TextBox 145"/>
          <p:cNvSpPr txBox="1"/>
          <p:nvPr/>
        </p:nvSpPr>
        <p:spPr>
          <a:xfrm>
            <a:off x="4220813" y="1436139"/>
            <a:ext cx="1967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</a:t>
            </a:r>
            <a:r>
              <a:rPr lang="en-US" sz="2000" dirty="0" smtClean="0"/>
              <a:t>isease states</a:t>
            </a:r>
            <a:endParaRPr lang="en-US" sz="2000" dirty="0"/>
          </a:p>
        </p:txBody>
      </p:sp>
      <p:sp>
        <p:nvSpPr>
          <p:cNvPr id="147" name="TextBox 146"/>
          <p:cNvSpPr txBox="1"/>
          <p:nvPr/>
        </p:nvSpPr>
        <p:spPr>
          <a:xfrm>
            <a:off x="4961135" y="2213998"/>
            <a:ext cx="344811" cy="1169551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1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1</a:t>
            </a:r>
          </a:p>
          <a:p>
            <a:r>
              <a:rPr lang="en-US" sz="1400" b="0" dirty="0">
                <a:latin typeface="Arial Unicode MS"/>
                <a:cs typeface="Arial Unicode MS"/>
              </a:rPr>
              <a:t>0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71602" y="2505000"/>
            <a:ext cx="968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WAS</a:t>
            </a:r>
            <a:endParaRPr lang="en-US" sz="2000" dirty="0"/>
          </a:p>
        </p:txBody>
      </p:sp>
      <p:cxnSp>
        <p:nvCxnSpPr>
          <p:cNvPr id="154" name="Straight Arrow Connector 153"/>
          <p:cNvCxnSpPr/>
          <p:nvPr/>
        </p:nvCxnSpPr>
        <p:spPr bwMode="auto">
          <a:xfrm>
            <a:off x="4178135" y="2734508"/>
            <a:ext cx="536890" cy="0"/>
          </a:xfrm>
          <a:prstGeom prst="straightConnector1">
            <a:avLst/>
          </a:prstGeom>
          <a:solidFill>
            <a:srgbClr val="FFFF66"/>
          </a:solidFill>
          <a:ln w="57150" cap="flat" cmpd="sng" algn="ctr">
            <a:solidFill>
              <a:srgbClr val="3486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5" name="TextBox 164"/>
          <p:cNvSpPr txBox="1"/>
          <p:nvPr/>
        </p:nvSpPr>
        <p:spPr>
          <a:xfrm>
            <a:off x="7870946" y="3839429"/>
            <a:ext cx="1357926" cy="92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/>
              <a:t>P</a:t>
            </a:r>
            <a:r>
              <a:rPr lang="en-US" sz="2000" dirty="0" smtClean="0"/>
              <a:t>redicted disease risk</a:t>
            </a:r>
            <a:endParaRPr lang="en-US" sz="2000" dirty="0"/>
          </a:p>
        </p:txBody>
      </p:sp>
      <p:sp>
        <p:nvSpPr>
          <p:cNvPr id="193" name="TextBox 192"/>
          <p:cNvSpPr txBox="1"/>
          <p:nvPr/>
        </p:nvSpPr>
        <p:spPr>
          <a:xfrm>
            <a:off x="4662413" y="4355001"/>
            <a:ext cx="2394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ene expressions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4598061" y="4616070"/>
            <a:ext cx="2812252" cy="1801019"/>
            <a:chOff x="4598061" y="4616070"/>
            <a:chExt cx="2812252" cy="1801019"/>
          </a:xfrm>
        </p:grpSpPr>
        <p:sp>
          <p:nvSpPr>
            <p:cNvPr id="189" name="TextBox 188"/>
            <p:cNvSpPr txBox="1"/>
            <p:nvPr/>
          </p:nvSpPr>
          <p:spPr>
            <a:xfrm>
              <a:off x="4904385" y="5025688"/>
              <a:ext cx="2505928" cy="1169551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13 0.23 0.02 0.29 3.28 2.6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6 0.27 0.00 0.67 2.39 2.4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1 0.18 0.09 0.83 2.27 3.74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22 0.30 0.04 0.26 2.56 3.28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7 0.19 0.12 0.64 2.08 2.86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02277" y="5099638"/>
              <a:ext cx="2505928" cy="1169551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13 0.23 0.02 0.29 3.28 2.6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6 0.27 0.00 0.67 2.39 2.4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1 0.18 0.09 0.83 2.27 3.74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22 0.30 0.04 0.26 2.56 3.28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7 0.19 0.12 0.64 2.08 2.86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4700169" y="5173588"/>
              <a:ext cx="2505928" cy="1169551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13 0.23 0.02 0.29 3.28 2.6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6 0.27 0.00 0.67 2.39 2.4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1 0.18 0.09 0.83 2.27 3.74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22 0.30 0.04 0.26 2.56 3.28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7 0.19 0.12 0.64 2.08 2.86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4598061" y="5247538"/>
              <a:ext cx="2505928" cy="1169551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13 0.23 0.02 0.29 3.28 …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6 0.27 0.00 0.67 2.39 … 0.18 0.09 0.83 2.27 3.74 …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22 0.30 0.04 0.26 2.56 …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7 0.19 0.12 0.64 2.08 …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cxnSp>
          <p:nvCxnSpPr>
            <p:cNvPr id="194" name="Straight Arrow Connector 193"/>
            <p:cNvCxnSpPr/>
            <p:nvPr/>
          </p:nvCxnSpPr>
          <p:spPr bwMode="auto">
            <a:xfrm>
              <a:off x="5548656" y="4960252"/>
              <a:ext cx="720080" cy="0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" name="TextBox 194"/>
            <p:cNvSpPr txBox="1"/>
            <p:nvPr/>
          </p:nvSpPr>
          <p:spPr>
            <a:xfrm>
              <a:off x="5476648" y="4616070"/>
              <a:ext cx="813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genes</a:t>
              </a:r>
              <a:endParaRPr lang="en-US" sz="1800" b="0" dirty="0"/>
            </a:p>
          </p:txBody>
        </p:sp>
      </p:grpSp>
      <p:cxnSp>
        <p:nvCxnSpPr>
          <p:cNvPr id="196" name="Straight Arrow Connector 195"/>
          <p:cNvCxnSpPr/>
          <p:nvPr/>
        </p:nvCxnSpPr>
        <p:spPr bwMode="auto">
          <a:xfrm>
            <a:off x="7574478" y="5867143"/>
            <a:ext cx="536890" cy="0"/>
          </a:xfrm>
          <a:prstGeom prst="straightConnector1">
            <a:avLst/>
          </a:prstGeom>
          <a:solidFill>
            <a:srgbClr val="FFFF66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1" name="Rectangle 200"/>
          <p:cNvSpPr/>
          <p:nvPr/>
        </p:nvSpPr>
        <p:spPr bwMode="auto">
          <a:xfrm>
            <a:off x="8262238" y="5257791"/>
            <a:ext cx="465216" cy="264071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228" name="Group 227"/>
          <p:cNvGrpSpPr/>
          <p:nvPr/>
        </p:nvGrpSpPr>
        <p:grpSpPr>
          <a:xfrm>
            <a:off x="135988" y="3398204"/>
            <a:ext cx="8652821" cy="3409496"/>
            <a:chOff x="135988" y="3398204"/>
            <a:chExt cx="8652821" cy="3409496"/>
          </a:xfrm>
        </p:grpSpPr>
        <p:sp>
          <p:nvSpPr>
            <p:cNvPr id="149" name="TextBox 148"/>
            <p:cNvSpPr txBox="1"/>
            <p:nvPr/>
          </p:nvSpPr>
          <p:spPr>
            <a:xfrm>
              <a:off x="135988" y="5449015"/>
              <a:ext cx="8545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GTEx</a:t>
              </a:r>
              <a:endParaRPr lang="en-US" sz="2000" dirty="0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1578906" y="5246036"/>
              <a:ext cx="2368376" cy="1169551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 1 0 0 1 0 0 1 0 1 0 1 0 0 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 1 0 1 1 1 0 2 1 1 0 0 0 1 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 2 0 0 1 1 0 0 1 1 0 1 0 1 0</a:t>
              </a:r>
            </a:p>
            <a:p>
              <a:r>
                <a:rPr lang="en-US" sz="1400" b="0" dirty="0">
                  <a:latin typeface="Arial Unicode MS"/>
                  <a:cs typeface="Arial Unicode MS"/>
                </a:rPr>
                <a:t>0 1 0 0 1 1 0 1 0 0 1 1 0 0 1</a:t>
              </a:r>
            </a:p>
            <a:p>
              <a:r>
                <a:rPr lang="en-US" sz="1400" b="0" dirty="0">
                  <a:latin typeface="Arial Unicode MS"/>
                  <a:cs typeface="Arial Unicode MS"/>
                </a:rPr>
                <a:t>0 0 0 1 0 0 0 0 0 0 1 1 0 0 </a:t>
              </a:r>
              <a:r>
                <a:rPr lang="en-US" sz="1400" b="0" dirty="0" smtClean="0">
                  <a:latin typeface="Arial Unicode MS"/>
                  <a:cs typeface="Arial Unicode MS"/>
                </a:rPr>
                <a:t>0 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cxnSp>
          <p:nvCxnSpPr>
            <p:cNvPr id="151" name="Straight Arrow Connector 150"/>
            <p:cNvCxnSpPr/>
            <p:nvPr/>
          </p:nvCxnSpPr>
          <p:spPr bwMode="auto">
            <a:xfrm>
              <a:off x="1460036" y="5390051"/>
              <a:ext cx="0" cy="783704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2" name="TextBox 151"/>
            <p:cNvSpPr txBox="1"/>
            <p:nvPr/>
          </p:nvSpPr>
          <p:spPr>
            <a:xfrm rot="16200000">
              <a:off x="762945" y="5572909"/>
              <a:ext cx="9931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patients</a:t>
              </a:r>
              <a:endParaRPr lang="en-US" sz="1800" b="0" dirty="0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2006370" y="6438368"/>
              <a:ext cx="813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genes</a:t>
              </a:r>
              <a:endParaRPr lang="en-US" sz="1800" b="0" dirty="0"/>
            </a:p>
          </p:txBody>
        </p:sp>
        <p:cxnSp>
          <p:nvCxnSpPr>
            <p:cNvPr id="160" name="Straight Arrow Connector 159"/>
            <p:cNvCxnSpPr/>
            <p:nvPr/>
          </p:nvCxnSpPr>
          <p:spPr bwMode="auto">
            <a:xfrm>
              <a:off x="2078379" y="6506957"/>
              <a:ext cx="720080" cy="0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3" name="TextBox 162"/>
            <p:cNvSpPr txBox="1"/>
            <p:nvPr/>
          </p:nvSpPr>
          <p:spPr>
            <a:xfrm>
              <a:off x="8235580" y="5246034"/>
              <a:ext cx="553229" cy="1169551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33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2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83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53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38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sp>
          <p:nvSpPr>
            <p:cNvPr id="200" name="Rectangle 199"/>
            <p:cNvSpPr/>
            <p:nvPr/>
          </p:nvSpPr>
          <p:spPr bwMode="auto">
            <a:xfrm>
              <a:off x="2539825" y="5268864"/>
              <a:ext cx="465216" cy="26407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215" name="Straight Connector 214"/>
            <p:cNvCxnSpPr/>
            <p:nvPr/>
          </p:nvCxnSpPr>
          <p:spPr bwMode="auto">
            <a:xfrm>
              <a:off x="1860862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6" name="Straight Connector 215"/>
            <p:cNvCxnSpPr/>
            <p:nvPr/>
          </p:nvCxnSpPr>
          <p:spPr bwMode="auto">
            <a:xfrm>
              <a:off x="1988116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7" name="Straight Connector 216"/>
            <p:cNvCxnSpPr/>
            <p:nvPr/>
          </p:nvCxnSpPr>
          <p:spPr bwMode="auto">
            <a:xfrm>
              <a:off x="2153089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8" name="Straight Connector 217"/>
            <p:cNvCxnSpPr/>
            <p:nvPr/>
          </p:nvCxnSpPr>
          <p:spPr bwMode="auto">
            <a:xfrm>
              <a:off x="2318062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Straight Connector 218"/>
            <p:cNvCxnSpPr/>
            <p:nvPr/>
          </p:nvCxnSpPr>
          <p:spPr bwMode="auto">
            <a:xfrm>
              <a:off x="2483035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0" name="Straight Connector 219"/>
            <p:cNvCxnSpPr/>
            <p:nvPr/>
          </p:nvCxnSpPr>
          <p:spPr bwMode="auto">
            <a:xfrm>
              <a:off x="292461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1" name="Straight Connector 220"/>
            <p:cNvCxnSpPr/>
            <p:nvPr/>
          </p:nvCxnSpPr>
          <p:spPr bwMode="auto">
            <a:xfrm>
              <a:off x="307701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2" name="Straight Connector 221"/>
            <p:cNvCxnSpPr/>
            <p:nvPr/>
          </p:nvCxnSpPr>
          <p:spPr bwMode="auto">
            <a:xfrm>
              <a:off x="322941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3" name="Straight Connector 222"/>
            <p:cNvCxnSpPr/>
            <p:nvPr/>
          </p:nvCxnSpPr>
          <p:spPr bwMode="auto">
            <a:xfrm>
              <a:off x="3406960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" name="Straight Connector 223"/>
            <p:cNvCxnSpPr/>
            <p:nvPr/>
          </p:nvCxnSpPr>
          <p:spPr bwMode="auto">
            <a:xfrm>
              <a:off x="365994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" name="Straight Connector 224"/>
            <p:cNvCxnSpPr/>
            <p:nvPr/>
          </p:nvCxnSpPr>
          <p:spPr bwMode="auto">
            <a:xfrm>
              <a:off x="381234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3" name="Curved Connector 202"/>
            <p:cNvCxnSpPr>
              <a:stCxn id="200" idx="0"/>
              <a:endCxn id="201" idx="0"/>
            </p:cNvCxnSpPr>
            <p:nvPr/>
          </p:nvCxnSpPr>
          <p:spPr bwMode="auto">
            <a:xfrm rot="5400000" flipH="1" flipV="1">
              <a:off x="5628103" y="2402122"/>
              <a:ext cx="11073" cy="5722413"/>
            </a:xfrm>
            <a:prstGeom prst="curvedConnector3">
              <a:avLst>
                <a:gd name="adj1" fmla="val 12158024"/>
              </a:avLst>
            </a:prstGeom>
            <a:solidFill>
              <a:srgbClr val="FFFF66"/>
            </a:solidFill>
            <a:ln w="57150" cap="flat" cmpd="sng" algn="ctr">
              <a:solidFill>
                <a:srgbClr val="3486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8" name="TextBox 207"/>
            <p:cNvSpPr txBox="1"/>
            <p:nvPr/>
          </p:nvSpPr>
          <p:spPr>
            <a:xfrm>
              <a:off x="4916946" y="3535526"/>
              <a:ext cx="1428596" cy="3744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ct val="90000"/>
                </a:lnSpc>
              </a:pPr>
              <a:r>
                <a:rPr lang="en-US" sz="2000" b="0" dirty="0" smtClean="0">
                  <a:solidFill>
                    <a:srgbClr val="348600"/>
                  </a:solidFill>
                </a:rPr>
                <a:t>predict risk</a:t>
              </a:r>
              <a:endParaRPr lang="en-US" sz="2000" b="0" dirty="0">
                <a:solidFill>
                  <a:srgbClr val="348600"/>
                </a:solidFill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5873949" y="4588212"/>
            <a:ext cx="14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FF0000"/>
                </a:solidFill>
              </a:rPr>
              <a:t>subnetworks</a:t>
            </a:r>
            <a:endParaRPr lang="en-US" sz="1800" b="0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483498" y="4960036"/>
            <a:ext cx="1515262" cy="1483468"/>
            <a:chOff x="5483498" y="4960036"/>
            <a:chExt cx="1515262" cy="1483468"/>
          </a:xfrm>
        </p:grpSpPr>
        <p:sp>
          <p:nvSpPr>
            <p:cNvPr id="63" name="TextBox 62"/>
            <p:cNvSpPr txBox="1"/>
            <p:nvPr/>
          </p:nvSpPr>
          <p:spPr>
            <a:xfrm>
              <a:off x="6215409" y="5031034"/>
              <a:ext cx="783351" cy="1169551"/>
            </a:xfrm>
            <a:prstGeom prst="rect">
              <a:avLst/>
            </a:prstGeom>
            <a:solidFill>
              <a:srgbClr val="FFFFFF"/>
            </a:solidFill>
            <a:ln w="28575" cmpd="sng">
              <a:solidFill>
                <a:srgbClr val="3486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sz="1400" b="0" dirty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  <a:p>
              <a:endParaRPr lang="en-US" sz="1400" b="0" dirty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128922" y="5120559"/>
              <a:ext cx="783351" cy="1169551"/>
            </a:xfrm>
            <a:prstGeom prst="rect">
              <a:avLst/>
            </a:prstGeom>
            <a:solidFill>
              <a:srgbClr val="FFFFFF"/>
            </a:solidFill>
            <a:ln w="28575" cmpd="sng">
              <a:solidFill>
                <a:srgbClr val="3486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sz="1400" b="0" dirty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  <a:p>
              <a:endParaRPr lang="en-US" sz="1400" b="0" dirty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042435" y="5210084"/>
              <a:ext cx="783351" cy="1169551"/>
            </a:xfrm>
            <a:prstGeom prst="rect">
              <a:avLst/>
            </a:prstGeom>
            <a:solidFill>
              <a:srgbClr val="FFFFFF"/>
            </a:solidFill>
            <a:ln w="28575" cmpd="sng">
              <a:solidFill>
                <a:srgbClr val="3486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sz="1400" b="0" dirty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  <a:p>
              <a:endParaRPr lang="en-US" sz="1400" b="0" dirty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962362" y="5273953"/>
              <a:ext cx="783351" cy="1169551"/>
            </a:xfrm>
            <a:prstGeom prst="rect">
              <a:avLst/>
            </a:prstGeom>
            <a:solidFill>
              <a:srgbClr val="FFFFFF"/>
            </a:solidFill>
            <a:ln w="28575" cmpd="sng">
              <a:solidFill>
                <a:srgbClr val="3486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sz="1400" b="0" dirty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  <a:p>
              <a:endParaRPr lang="en-US" sz="1400" b="0" dirty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  <a:p>
              <a:endParaRPr lang="en-US" sz="1400" b="0" dirty="0" smtClean="0">
                <a:latin typeface="Arial Unicode MS"/>
                <a:cs typeface="Arial Unicode MS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5868683" y="5387321"/>
              <a:ext cx="0" cy="783704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" name="TextBox 67"/>
            <p:cNvSpPr txBox="1"/>
            <p:nvPr/>
          </p:nvSpPr>
          <p:spPr>
            <a:xfrm rot="16200000">
              <a:off x="5171592" y="5570179"/>
              <a:ext cx="9931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patients</a:t>
              </a:r>
              <a:endParaRPr lang="en-US" sz="1800" b="0" dirty="0"/>
            </a:p>
          </p:txBody>
        </p:sp>
        <p:cxnSp>
          <p:nvCxnSpPr>
            <p:cNvPr id="70" name="Straight Arrow Connector 69"/>
            <p:cNvCxnSpPr/>
            <p:nvPr/>
          </p:nvCxnSpPr>
          <p:spPr bwMode="auto">
            <a:xfrm>
              <a:off x="6211948" y="4960036"/>
              <a:ext cx="720080" cy="0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2" name="TextBox 71"/>
          <p:cNvSpPr txBox="1"/>
          <p:nvPr/>
        </p:nvSpPr>
        <p:spPr>
          <a:xfrm>
            <a:off x="5199655" y="4340641"/>
            <a:ext cx="2394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ene expressions</a:t>
            </a:r>
            <a:endParaRPr lang="en-US" sz="2000" dirty="0"/>
          </a:p>
        </p:txBody>
      </p:sp>
      <p:sp>
        <p:nvSpPr>
          <p:cNvPr id="73" name="TextBox 72"/>
          <p:cNvSpPr txBox="1"/>
          <p:nvPr/>
        </p:nvSpPr>
        <p:spPr>
          <a:xfrm>
            <a:off x="4074819" y="2790515"/>
            <a:ext cx="697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008000"/>
                </a:solidFill>
              </a:rPr>
              <a:t>learn</a:t>
            </a:r>
          </a:p>
          <a:p>
            <a:pPr algn="ctr"/>
            <a:r>
              <a:rPr lang="en-US" sz="1800" b="0" dirty="0" smtClean="0">
                <a:solidFill>
                  <a:srgbClr val="008000"/>
                </a:solidFill>
              </a:rPr>
              <a:t>risk</a:t>
            </a:r>
            <a:endParaRPr lang="en-US" sz="1800" b="0" dirty="0">
              <a:solidFill>
                <a:srgbClr val="008000"/>
              </a:solidFill>
            </a:endParaRPr>
          </a:p>
        </p:txBody>
      </p:sp>
      <p:cxnSp>
        <p:nvCxnSpPr>
          <p:cNvPr id="74" name="Straight Arrow Connector 73"/>
          <p:cNvCxnSpPr/>
          <p:nvPr/>
        </p:nvCxnSpPr>
        <p:spPr bwMode="auto">
          <a:xfrm>
            <a:off x="4688655" y="3296715"/>
            <a:ext cx="346358" cy="352761"/>
          </a:xfrm>
          <a:prstGeom prst="straightConnector1">
            <a:avLst/>
          </a:prstGeom>
          <a:solidFill>
            <a:srgbClr val="FFFF66"/>
          </a:solidFill>
          <a:ln w="127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60858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  <p:bldP spid="69" grpId="0"/>
      <p:bldP spid="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 bwMode="auto">
          <a:xfrm flipV="1">
            <a:off x="4298948" y="2088336"/>
            <a:ext cx="0" cy="4379914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/>
          <p:cNvCxnSpPr/>
          <p:nvPr/>
        </p:nvCxnSpPr>
        <p:spPr bwMode="auto">
          <a:xfrm flipH="1" flipV="1">
            <a:off x="1428591" y="4430693"/>
            <a:ext cx="5788754" cy="7485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337260" y="1405538"/>
            <a:ext cx="18997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smtClean="0"/>
              <a:t>Predicted genetic risk</a:t>
            </a:r>
            <a:endParaRPr lang="en-US" sz="2000" b="0" dirty="0"/>
          </a:p>
        </p:txBody>
      </p:sp>
      <p:sp>
        <p:nvSpPr>
          <p:cNvPr id="12" name="TextBox 11"/>
          <p:cNvSpPr txBox="1"/>
          <p:nvPr/>
        </p:nvSpPr>
        <p:spPr>
          <a:xfrm>
            <a:off x="7043059" y="3741933"/>
            <a:ext cx="19343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smtClean="0"/>
              <a:t>expression of </a:t>
            </a:r>
            <a:r>
              <a:rPr lang="en-US" sz="2000" b="0" dirty="0" err="1" smtClean="0"/>
              <a:t>subnetwork</a:t>
            </a:r>
            <a:r>
              <a:rPr lang="en-US" sz="2000" b="0" dirty="0" smtClean="0"/>
              <a:t> </a:t>
            </a:r>
            <a:r>
              <a:rPr lang="en-US" sz="2000" b="0" i="1" dirty="0" smtClean="0"/>
              <a:t>s</a:t>
            </a:r>
            <a:r>
              <a:rPr lang="en-US" sz="2000" b="0" dirty="0" smtClean="0"/>
              <a:t> </a:t>
            </a:r>
            <a:r>
              <a:rPr lang="en-US" sz="2000" b="0" dirty="0" smtClean="0"/>
              <a:t>in tissue </a:t>
            </a:r>
            <a:r>
              <a:rPr lang="en-US" sz="2000" b="0" i="1" dirty="0" smtClean="0"/>
              <a:t>t</a:t>
            </a:r>
            <a:endParaRPr lang="en-US" sz="2000" b="0" i="1" dirty="0"/>
          </a:p>
        </p:txBody>
      </p:sp>
      <p:sp>
        <p:nvSpPr>
          <p:cNvPr id="13" name="Oval 12"/>
          <p:cNvSpPr/>
          <p:nvPr/>
        </p:nvSpPr>
        <p:spPr bwMode="auto">
          <a:xfrm>
            <a:off x="4329839" y="388985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398574" y="3462990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677330" y="28820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071955" y="3397260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982130" y="31868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760979" y="3531310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5286930" y="34916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155331" y="490329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6136048" y="3401559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744130" y="39488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519727" y="5296464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5131062" y="42536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201330" y="44060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5574608" y="323510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 rot="10800000">
            <a:off x="4933739" y="461177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 rot="10800000">
            <a:off x="5827283" y="473684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 rot="10800000">
            <a:off x="4586248" y="56196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 rot="10800000">
            <a:off x="5380223" y="394748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 rot="10800000">
            <a:off x="4281448" y="53148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 rot="10800000">
            <a:off x="4438561" y="462882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 rot="10800000">
            <a:off x="3976648" y="50100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 rot="10800000">
            <a:off x="2607539" y="397185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 rot="10800000">
            <a:off x="3127530" y="5100074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 rot="10800000">
            <a:off x="3519448" y="45528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 rot="10800000">
            <a:off x="4743851" y="3205169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 rot="10800000">
            <a:off x="4132516" y="42480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 rot="10800000">
            <a:off x="3062248" y="40956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 rot="10800000">
            <a:off x="3688970" y="526652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 rot="10800000">
            <a:off x="5118158" y="4262594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 rot="10800000">
            <a:off x="6011702" y="438766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 rot="10800000">
            <a:off x="4770667" y="52704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 rot="10800000">
            <a:off x="5376042" y="4755189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 rot="10800000">
            <a:off x="4465867" y="49656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 rot="10800000">
            <a:off x="4687018" y="4621139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 rot="10800000">
            <a:off x="4161067" y="46608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 rot="10800000">
            <a:off x="6035463" y="306038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 rot="10800000">
            <a:off x="3425109" y="493951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 rot="10800000">
            <a:off x="3703867" y="42036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 rot="10800000">
            <a:off x="6468817" y="249993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 rot="10800000">
            <a:off x="4316935" y="38988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 rot="10800000">
            <a:off x="5712105" y="278596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 rot="10800000">
            <a:off x="4022810" y="46612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 rot="5400000">
            <a:off x="5036426" y="408818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 rot="16200000">
            <a:off x="2208988" y="516647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 rot="16200000">
            <a:off x="4082742" y="543790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 rot="16200000">
            <a:off x="3135795" y="539227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 rot="16200000">
            <a:off x="2422150" y="625684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 rot="16200000">
            <a:off x="3968332" y="384463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 rot="16200000">
            <a:off x="3027779" y="603389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 rot="16200000">
            <a:off x="2937721" y="518477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 rot="16200000">
            <a:off x="3484979" y="557669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 rot="16200000">
            <a:off x="2920665" y="455098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 rot="19521902">
            <a:off x="2534618" y="3603310"/>
            <a:ext cx="3542733" cy="1609034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347710" y="414260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4717793" y="486491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 rot="10800000">
            <a:off x="3903666" y="451012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0" name="Rechteck 3"/>
          <p:cNvSpPr/>
          <p:nvPr/>
        </p:nvSpPr>
        <p:spPr>
          <a:xfrm>
            <a:off x="45044" y="44624"/>
            <a:ext cx="90364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err="1"/>
              <a:t>Bayesian</a:t>
            </a:r>
            <a:r>
              <a:rPr lang="de-DE" sz="3600" dirty="0"/>
              <a:t> </a:t>
            </a:r>
            <a:r>
              <a:rPr lang="de-DE" sz="3600" dirty="0" err="1" smtClean="0"/>
              <a:t>joint</a:t>
            </a:r>
            <a:r>
              <a:rPr lang="de-DE" sz="3600" dirty="0" smtClean="0"/>
              <a:t> </a:t>
            </a:r>
            <a:r>
              <a:rPr lang="de-DE" sz="3600" dirty="0"/>
              <a:t>GWAS-</a:t>
            </a:r>
            <a:r>
              <a:rPr lang="de-DE" sz="3600" dirty="0" err="1" smtClean="0"/>
              <a:t>eQTL</a:t>
            </a:r>
            <a:r>
              <a:rPr lang="de-DE" sz="3600" dirty="0" smtClean="0"/>
              <a:t> </a:t>
            </a:r>
            <a:r>
              <a:rPr lang="de-DE" sz="3600" dirty="0" err="1" smtClean="0"/>
              <a:t>analysis</a:t>
            </a:r>
            <a:r>
              <a:rPr lang="de-DE" sz="3600" dirty="0" smtClean="0"/>
              <a:t> links </a:t>
            </a:r>
            <a:r>
              <a:rPr lang="de-DE" sz="3600" dirty="0" err="1" smtClean="0"/>
              <a:t>gene</a:t>
            </a:r>
            <a:r>
              <a:rPr lang="de-DE" sz="3600" dirty="0" smtClean="0"/>
              <a:t> </a:t>
            </a:r>
            <a:r>
              <a:rPr lang="de-DE" sz="3600" dirty="0" err="1" smtClean="0"/>
              <a:t>subnetworks</a:t>
            </a:r>
            <a:r>
              <a:rPr lang="de-DE" sz="3600" dirty="0" smtClean="0"/>
              <a:t> </a:t>
            </a:r>
            <a:r>
              <a:rPr lang="de-DE" sz="3600" dirty="0" err="1" smtClean="0"/>
              <a:t>to</a:t>
            </a:r>
            <a:r>
              <a:rPr lang="de-DE" sz="3600" dirty="0" smtClean="0"/>
              <a:t> </a:t>
            </a:r>
            <a:r>
              <a:rPr lang="de-DE" sz="3600" dirty="0" err="1" smtClean="0"/>
              <a:t>disease</a:t>
            </a:r>
            <a:r>
              <a:rPr lang="de-DE" sz="3600" dirty="0" smtClean="0"/>
              <a:t> </a:t>
            </a:r>
            <a:r>
              <a:rPr lang="de-DE" sz="3600" dirty="0" err="1" smtClean="0"/>
              <a:t>risk</a:t>
            </a:r>
            <a:endParaRPr lang="de-DE" sz="3600" dirty="0"/>
          </a:p>
        </p:txBody>
      </p:sp>
      <p:sp>
        <p:nvSpPr>
          <p:cNvPr id="68" name="Oval 67"/>
          <p:cNvSpPr/>
          <p:nvPr/>
        </p:nvSpPr>
        <p:spPr bwMode="auto">
          <a:xfrm>
            <a:off x="4674484" y="4048380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4512549" y="432652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3784812" y="4805874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587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132650" y="2227088"/>
            <a:ext cx="889248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200" dirty="0" err="1" smtClean="0"/>
              <a:t>Bayesian</a:t>
            </a:r>
            <a:r>
              <a:rPr lang="de-DE" sz="3200" dirty="0" smtClean="0"/>
              <a:t> variable </a:t>
            </a:r>
            <a:r>
              <a:rPr lang="de-DE" sz="3200" dirty="0" err="1" smtClean="0"/>
              <a:t>selection</a:t>
            </a:r>
            <a:r>
              <a:rPr lang="de-DE" sz="3200" dirty="0" smtClean="0"/>
              <a:t> </a:t>
            </a:r>
            <a:r>
              <a:rPr lang="de-DE" sz="3200" dirty="0" err="1" smtClean="0"/>
              <a:t>logistic</a:t>
            </a:r>
            <a:r>
              <a:rPr lang="de-DE" sz="3200" dirty="0" smtClean="0"/>
              <a:t> </a:t>
            </a:r>
            <a:r>
              <a:rPr lang="de-DE" sz="3200" dirty="0" err="1" smtClean="0"/>
              <a:t>regression</a:t>
            </a:r>
            <a:r>
              <a:rPr lang="de-DE" sz="3200" dirty="0" smtClean="0"/>
              <a:t> </a:t>
            </a:r>
            <a:r>
              <a:rPr lang="de-DE" sz="3200" dirty="0" err="1" smtClean="0"/>
              <a:t>for</a:t>
            </a:r>
            <a:r>
              <a:rPr lang="de-DE" sz="3200" dirty="0" smtClean="0"/>
              <a:t> </a:t>
            </a:r>
          </a:p>
          <a:p>
            <a:pPr algn="ctr"/>
            <a:r>
              <a:rPr lang="de-DE" sz="3200" dirty="0" err="1" smtClean="0">
                <a:solidFill>
                  <a:srgbClr val="348600"/>
                </a:solidFill>
              </a:rPr>
              <a:t>risk</a:t>
            </a:r>
            <a:r>
              <a:rPr lang="de-DE" sz="3200" dirty="0" smtClean="0">
                <a:solidFill>
                  <a:srgbClr val="348600"/>
                </a:solidFill>
              </a:rPr>
              <a:t> </a:t>
            </a:r>
            <a:r>
              <a:rPr lang="de-DE" sz="3200" dirty="0" err="1" smtClean="0">
                <a:solidFill>
                  <a:srgbClr val="348600"/>
                </a:solidFill>
              </a:rPr>
              <a:t>prediction</a:t>
            </a:r>
            <a:r>
              <a:rPr lang="de-DE" sz="3200" dirty="0" smtClean="0"/>
              <a:t>, </a:t>
            </a:r>
            <a:br>
              <a:rPr lang="de-DE" sz="3200" dirty="0" smtClean="0"/>
            </a:br>
            <a:r>
              <a:rPr lang="de-DE" sz="3200" dirty="0" err="1" smtClean="0"/>
              <a:t>fine</a:t>
            </a:r>
            <a:r>
              <a:rPr lang="de-DE" sz="3200" dirty="0" smtClean="0"/>
              <a:t> </a:t>
            </a:r>
            <a:r>
              <a:rPr lang="de-DE" sz="3200" dirty="0" err="1" smtClean="0"/>
              <a:t>mapping</a:t>
            </a:r>
            <a:r>
              <a:rPr lang="de-DE" sz="3200" dirty="0" smtClean="0"/>
              <a:t> </a:t>
            </a:r>
            <a:r>
              <a:rPr lang="de-DE" sz="3200" dirty="0" err="1" smtClean="0"/>
              <a:t>of</a:t>
            </a:r>
            <a:r>
              <a:rPr lang="de-DE" sz="3200" dirty="0" smtClean="0"/>
              <a:t> GWAS SNPs, </a:t>
            </a:r>
            <a:r>
              <a:rPr lang="de-DE" sz="3200" dirty="0" err="1" smtClean="0"/>
              <a:t>and</a:t>
            </a:r>
            <a:r>
              <a:rPr lang="de-DE" sz="3200" dirty="0" smtClean="0"/>
              <a:t> </a:t>
            </a:r>
            <a:br>
              <a:rPr lang="de-DE" sz="3200" dirty="0" smtClean="0"/>
            </a:br>
            <a:r>
              <a:rPr lang="de-DE" sz="3200" dirty="0" err="1" smtClean="0">
                <a:solidFill>
                  <a:srgbClr val="FF0000"/>
                </a:solidFill>
              </a:rPr>
              <a:t>prediction</a:t>
            </a:r>
            <a:r>
              <a:rPr lang="de-DE" sz="3200" dirty="0" smtClean="0">
                <a:solidFill>
                  <a:srgbClr val="FF0000"/>
                </a:solidFill>
              </a:rPr>
              <a:t> </a:t>
            </a:r>
            <a:r>
              <a:rPr lang="de-DE" sz="3200" dirty="0" err="1" smtClean="0">
                <a:solidFill>
                  <a:srgbClr val="FF0000"/>
                </a:solidFill>
              </a:rPr>
              <a:t>of</a:t>
            </a:r>
            <a:r>
              <a:rPr lang="de-DE" sz="3200" dirty="0" smtClean="0">
                <a:solidFill>
                  <a:srgbClr val="FF0000"/>
                </a:solidFill>
              </a:rPr>
              <a:t> </a:t>
            </a:r>
            <a:r>
              <a:rPr lang="de-DE" sz="3200" dirty="0" err="1" smtClean="0">
                <a:solidFill>
                  <a:srgbClr val="FF0000"/>
                </a:solidFill>
              </a:rPr>
              <a:t>disease-associated</a:t>
            </a:r>
            <a:r>
              <a:rPr lang="de-DE" sz="3200" dirty="0" smtClean="0">
                <a:solidFill>
                  <a:srgbClr val="FF0000"/>
                </a:solidFill>
              </a:rPr>
              <a:t> </a:t>
            </a:r>
            <a:r>
              <a:rPr lang="de-DE" sz="3200" dirty="0" err="1" smtClean="0">
                <a:solidFill>
                  <a:srgbClr val="FF0000"/>
                </a:solidFill>
              </a:rPr>
              <a:t>regulatory</a:t>
            </a:r>
            <a:r>
              <a:rPr lang="de-DE" sz="3200" dirty="0" smtClean="0">
                <a:solidFill>
                  <a:srgbClr val="FF0000"/>
                </a:solidFill>
              </a:rPr>
              <a:t> </a:t>
            </a:r>
            <a:r>
              <a:rPr lang="de-DE" sz="3200" dirty="0" err="1" smtClean="0">
                <a:solidFill>
                  <a:srgbClr val="FF0000"/>
                </a:solidFill>
              </a:rPr>
              <a:t>gene</a:t>
            </a:r>
            <a:r>
              <a:rPr lang="de-DE" sz="3200" dirty="0" smtClean="0">
                <a:solidFill>
                  <a:srgbClr val="FF0000"/>
                </a:solidFill>
              </a:rPr>
              <a:t> </a:t>
            </a:r>
            <a:r>
              <a:rPr lang="de-DE" sz="3200" dirty="0" err="1" smtClean="0">
                <a:solidFill>
                  <a:srgbClr val="FF0000"/>
                </a:solidFill>
              </a:rPr>
              <a:t>subnetworks</a:t>
            </a:r>
            <a:endParaRPr lang="de-DE" sz="32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892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 for association test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2057400"/>
            <a:ext cx="8001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8475"/>
                </a:solidFill>
                <a:latin typeface="Calibri"/>
                <a:cs typeface="+mn-cs"/>
              </a:rPr>
              <a:t>Standard GWA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 err="1" smtClean="0">
                <a:solidFill>
                  <a:srgbClr val="FF6600"/>
                </a:solidFill>
                <a:latin typeface="Calibri"/>
                <a:cs typeface="+mn-cs"/>
              </a:rPr>
              <a:t>Univariate</a:t>
            </a:r>
            <a:r>
              <a:rPr lang="en-US" sz="2000" b="0" dirty="0" smtClean="0">
                <a:solidFill>
                  <a:srgbClr val="FF6600"/>
                </a:solidFill>
                <a:latin typeface="Calibri"/>
                <a:cs typeface="+mn-cs"/>
              </a:rPr>
              <a:t> methods</a:t>
            </a:r>
          </a:p>
          <a:p>
            <a:pPr marL="1257300" lvl="2" indent="-34290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Individual test statistics (e.g. Wald test, Cochran-</a:t>
            </a:r>
            <a:r>
              <a:rPr lang="en-US" sz="2000" b="0" dirty="0" err="1" smtClean="0">
                <a:solidFill>
                  <a:prstClr val="black"/>
                </a:solidFill>
                <a:latin typeface="Calibri"/>
                <a:cs typeface="+mn-cs"/>
              </a:rPr>
              <a:t>Armitage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trend test)</a:t>
            </a:r>
          </a:p>
          <a:p>
            <a:pPr marL="1257300" lvl="2" indent="-34290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Correction for multiple testing</a:t>
            </a:r>
          </a:p>
          <a:p>
            <a:pPr marL="742950" lvl="1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="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8475"/>
                </a:solidFill>
                <a:latin typeface="Calibri"/>
                <a:cs typeface="+mn-cs"/>
              </a:rPr>
              <a:t>Incorporating interaction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 smtClean="0">
                <a:solidFill>
                  <a:srgbClr val="FF6600"/>
                </a:solidFill>
                <a:latin typeface="Calibri"/>
                <a:cs typeface="+mn-cs"/>
              </a:rPr>
              <a:t>Multivariate methods</a:t>
            </a:r>
          </a:p>
          <a:p>
            <a:pPr marL="1200150" lvl="2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Penalized regression methods (LASSO)</a:t>
            </a:r>
          </a:p>
          <a:p>
            <a:pPr marL="1200150" lvl="2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Factorial methods (DAPC-based F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808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Univariate</a:t>
            </a:r>
            <a:r>
              <a:rPr lang="en-US" dirty="0" smtClean="0"/>
              <a:t> logistic regress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Analysis of each SNP is done independently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51077" y="5791200"/>
            <a:ext cx="1453595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Likelihood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05092"/>
              </p:ext>
            </p:extLst>
          </p:nvPr>
        </p:nvGraphicFramePr>
        <p:xfrm>
          <a:off x="1792423" y="5686330"/>
          <a:ext cx="529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3" imgW="5295600" imgH="583920" progId="Equation.DSMT4">
                  <p:embed/>
                </p:oleObj>
              </mc:Choice>
              <mc:Fallback>
                <p:oleObj name="Equation" r:id="rId3" imgW="5295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423" y="5686330"/>
                        <a:ext cx="5295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473241" y="3810000"/>
            <a:ext cx="5470359" cy="1670669"/>
            <a:chOff x="381000" y="3810000"/>
            <a:chExt cx="5470359" cy="1670669"/>
          </a:xfrm>
        </p:grpSpPr>
        <p:cxnSp>
          <p:nvCxnSpPr>
            <p:cNvPr id="15" name="Straight Connector 14"/>
            <p:cNvCxnSpPr/>
            <p:nvPr/>
          </p:nvCxnSpPr>
          <p:spPr bwMode="auto">
            <a:xfrm>
              <a:off x="705076" y="5315569"/>
              <a:ext cx="4135314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209382" y="3810000"/>
              <a:ext cx="0" cy="1613781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732975" y="4019074"/>
              <a:ext cx="4107415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TextBox 18"/>
            <p:cNvSpPr txBox="1"/>
            <p:nvPr/>
          </p:nvSpPr>
          <p:spPr>
            <a:xfrm>
              <a:off x="381000" y="3831474"/>
              <a:ext cx="249210" cy="323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1</a:t>
              </a:r>
              <a:endParaRPr lang="en-US" sz="1800" b="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838200" y="4042417"/>
              <a:ext cx="3993594" cy="1249111"/>
            </a:xfrm>
            <a:custGeom>
              <a:avLst/>
              <a:gdLst>
                <a:gd name="connsiteX0" fmla="*/ 0 w 1041400"/>
                <a:gd name="connsiteY0" fmla="*/ 755650 h 755650"/>
                <a:gd name="connsiteX1" fmla="*/ 1041400 w 1041400"/>
                <a:gd name="connsiteY1" fmla="*/ 0 h 755650"/>
                <a:gd name="connsiteX0" fmla="*/ 0 w 1041400"/>
                <a:gd name="connsiteY0" fmla="*/ 755650 h 755650"/>
                <a:gd name="connsiteX1" fmla="*/ 444500 w 1041400"/>
                <a:gd name="connsiteY1" fmla="*/ 222250 h 755650"/>
                <a:gd name="connsiteX2" fmla="*/ 1041400 w 1041400"/>
                <a:gd name="connsiteY2" fmla="*/ 0 h 755650"/>
                <a:gd name="connsiteX0" fmla="*/ 0 w 1041400"/>
                <a:gd name="connsiteY0" fmla="*/ 895350 h 895350"/>
                <a:gd name="connsiteX1" fmla="*/ 444500 w 1041400"/>
                <a:gd name="connsiteY1" fmla="*/ 361950 h 895350"/>
                <a:gd name="connsiteX2" fmla="*/ 685800 w 1041400"/>
                <a:gd name="connsiteY2" fmla="*/ 0 h 895350"/>
                <a:gd name="connsiteX3" fmla="*/ 1041400 w 1041400"/>
                <a:gd name="connsiteY3" fmla="*/ 139700 h 895350"/>
                <a:gd name="connsiteX0" fmla="*/ 0 w 1041400"/>
                <a:gd name="connsiteY0" fmla="*/ 959560 h 959560"/>
                <a:gd name="connsiteX1" fmla="*/ 444500 w 1041400"/>
                <a:gd name="connsiteY1" fmla="*/ 426160 h 959560"/>
                <a:gd name="connsiteX2" fmla="*/ 685800 w 1041400"/>
                <a:gd name="connsiteY2" fmla="*/ 64210 h 959560"/>
                <a:gd name="connsiteX3" fmla="*/ 1041400 w 1041400"/>
                <a:gd name="connsiteY3" fmla="*/ 203910 h 959560"/>
                <a:gd name="connsiteX0" fmla="*/ 0 w 1041400"/>
                <a:gd name="connsiteY0" fmla="*/ 895350 h 895350"/>
                <a:gd name="connsiteX1" fmla="*/ 444500 w 1041400"/>
                <a:gd name="connsiteY1" fmla="*/ 361950 h 895350"/>
                <a:gd name="connsiteX2" fmla="*/ 685800 w 1041400"/>
                <a:gd name="connsiteY2" fmla="*/ 0 h 895350"/>
                <a:gd name="connsiteX3" fmla="*/ 1041400 w 1041400"/>
                <a:gd name="connsiteY3" fmla="*/ 139700 h 895350"/>
                <a:gd name="connsiteX0" fmla="*/ 0 w 1041400"/>
                <a:gd name="connsiteY0" fmla="*/ 939830 h 939830"/>
                <a:gd name="connsiteX1" fmla="*/ 444500 w 1041400"/>
                <a:gd name="connsiteY1" fmla="*/ 406430 h 939830"/>
                <a:gd name="connsiteX2" fmla="*/ 685800 w 1041400"/>
                <a:gd name="connsiteY2" fmla="*/ 44480 h 939830"/>
                <a:gd name="connsiteX3" fmla="*/ 1041400 w 1041400"/>
                <a:gd name="connsiteY3" fmla="*/ 184180 h 939830"/>
                <a:gd name="connsiteX0" fmla="*/ 0 w 1041400"/>
                <a:gd name="connsiteY0" fmla="*/ 939830 h 939830"/>
                <a:gd name="connsiteX1" fmla="*/ 444500 w 1041400"/>
                <a:gd name="connsiteY1" fmla="*/ 406430 h 939830"/>
                <a:gd name="connsiteX2" fmla="*/ 685800 w 1041400"/>
                <a:gd name="connsiteY2" fmla="*/ 44480 h 939830"/>
                <a:gd name="connsiteX3" fmla="*/ 1041400 w 1041400"/>
                <a:gd name="connsiteY3" fmla="*/ 184180 h 939830"/>
                <a:gd name="connsiteX0" fmla="*/ 0 w 1041400"/>
                <a:gd name="connsiteY0" fmla="*/ 896202 h 896202"/>
                <a:gd name="connsiteX1" fmla="*/ 444500 w 1041400"/>
                <a:gd name="connsiteY1" fmla="*/ 362802 h 896202"/>
                <a:gd name="connsiteX2" fmla="*/ 685800 w 1041400"/>
                <a:gd name="connsiteY2" fmla="*/ 852 h 896202"/>
                <a:gd name="connsiteX3" fmla="*/ 1041400 w 1041400"/>
                <a:gd name="connsiteY3" fmla="*/ 140552 h 896202"/>
                <a:gd name="connsiteX0" fmla="*/ 0 w 1041400"/>
                <a:gd name="connsiteY0" fmla="*/ 917495 h 917495"/>
                <a:gd name="connsiteX1" fmla="*/ 635000 w 1041400"/>
                <a:gd name="connsiteY1" fmla="*/ 663495 h 917495"/>
                <a:gd name="connsiteX2" fmla="*/ 685800 w 1041400"/>
                <a:gd name="connsiteY2" fmla="*/ 22145 h 917495"/>
                <a:gd name="connsiteX3" fmla="*/ 1041400 w 1041400"/>
                <a:gd name="connsiteY3" fmla="*/ 161845 h 917495"/>
                <a:gd name="connsiteX0" fmla="*/ 0 w 2489200"/>
                <a:gd name="connsiteY0" fmla="*/ 961945 h 961945"/>
                <a:gd name="connsiteX1" fmla="*/ 2082800 w 2489200"/>
                <a:gd name="connsiteY1" fmla="*/ 663495 h 961945"/>
                <a:gd name="connsiteX2" fmla="*/ 2133600 w 2489200"/>
                <a:gd name="connsiteY2" fmla="*/ 22145 h 961945"/>
                <a:gd name="connsiteX3" fmla="*/ 2489200 w 2489200"/>
                <a:gd name="connsiteY3" fmla="*/ 161845 h 961945"/>
                <a:gd name="connsiteX0" fmla="*/ 0 w 2489200"/>
                <a:gd name="connsiteY0" fmla="*/ 961945 h 963635"/>
                <a:gd name="connsiteX1" fmla="*/ 2082800 w 2489200"/>
                <a:gd name="connsiteY1" fmla="*/ 663495 h 963635"/>
                <a:gd name="connsiteX2" fmla="*/ 2133600 w 2489200"/>
                <a:gd name="connsiteY2" fmla="*/ 22145 h 963635"/>
                <a:gd name="connsiteX3" fmla="*/ 2489200 w 2489200"/>
                <a:gd name="connsiteY3" fmla="*/ 161845 h 963635"/>
                <a:gd name="connsiteX0" fmla="*/ 0 w 2489200"/>
                <a:gd name="connsiteY0" fmla="*/ 961945 h 961945"/>
                <a:gd name="connsiteX1" fmla="*/ 1301750 w 2489200"/>
                <a:gd name="connsiteY1" fmla="*/ 917496 h 961945"/>
                <a:gd name="connsiteX2" fmla="*/ 2082800 w 2489200"/>
                <a:gd name="connsiteY2" fmla="*/ 663495 h 961945"/>
                <a:gd name="connsiteX3" fmla="*/ 2133600 w 2489200"/>
                <a:gd name="connsiteY3" fmla="*/ 22145 h 961945"/>
                <a:gd name="connsiteX4" fmla="*/ 2489200 w 2489200"/>
                <a:gd name="connsiteY4" fmla="*/ 161845 h 961945"/>
                <a:gd name="connsiteX0" fmla="*/ 0 w 2489200"/>
                <a:gd name="connsiteY0" fmla="*/ 962338 h 962338"/>
                <a:gd name="connsiteX1" fmla="*/ 1301750 w 2489200"/>
                <a:gd name="connsiteY1" fmla="*/ 917889 h 962338"/>
                <a:gd name="connsiteX2" fmla="*/ 2133600 w 2489200"/>
                <a:gd name="connsiteY2" fmla="*/ 670238 h 962338"/>
                <a:gd name="connsiteX3" fmla="*/ 2133600 w 2489200"/>
                <a:gd name="connsiteY3" fmla="*/ 22538 h 962338"/>
                <a:gd name="connsiteX4" fmla="*/ 2489200 w 2489200"/>
                <a:gd name="connsiteY4" fmla="*/ 162238 h 962338"/>
                <a:gd name="connsiteX0" fmla="*/ 0 w 2489200"/>
                <a:gd name="connsiteY0" fmla="*/ 962338 h 962338"/>
                <a:gd name="connsiteX1" fmla="*/ 1301750 w 2489200"/>
                <a:gd name="connsiteY1" fmla="*/ 917889 h 962338"/>
                <a:gd name="connsiteX2" fmla="*/ 2133600 w 2489200"/>
                <a:gd name="connsiteY2" fmla="*/ 670238 h 962338"/>
                <a:gd name="connsiteX3" fmla="*/ 2133600 w 2489200"/>
                <a:gd name="connsiteY3" fmla="*/ 22538 h 962338"/>
                <a:gd name="connsiteX4" fmla="*/ 2489200 w 2489200"/>
                <a:gd name="connsiteY4" fmla="*/ 162238 h 962338"/>
                <a:gd name="connsiteX0" fmla="*/ 0 w 5581650"/>
                <a:gd name="connsiteY0" fmla="*/ 1755101 h 1755101"/>
                <a:gd name="connsiteX1" fmla="*/ 1301750 w 5581650"/>
                <a:gd name="connsiteY1" fmla="*/ 1710652 h 1755101"/>
                <a:gd name="connsiteX2" fmla="*/ 2133600 w 5581650"/>
                <a:gd name="connsiteY2" fmla="*/ 1463001 h 1755101"/>
                <a:gd name="connsiteX3" fmla="*/ 2133600 w 5581650"/>
                <a:gd name="connsiteY3" fmla="*/ 815301 h 1755101"/>
                <a:gd name="connsiteX4" fmla="*/ 5581650 w 5581650"/>
                <a:gd name="connsiteY4" fmla="*/ 2501 h 1755101"/>
                <a:gd name="connsiteX0" fmla="*/ 0 w 5581650"/>
                <a:gd name="connsiteY0" fmla="*/ 1752877 h 1752877"/>
                <a:gd name="connsiteX1" fmla="*/ 1301750 w 5581650"/>
                <a:gd name="connsiteY1" fmla="*/ 1708428 h 1752877"/>
                <a:gd name="connsiteX2" fmla="*/ 2133600 w 5581650"/>
                <a:gd name="connsiteY2" fmla="*/ 1460777 h 1752877"/>
                <a:gd name="connsiteX3" fmla="*/ 2133600 w 5581650"/>
                <a:gd name="connsiteY3" fmla="*/ 813077 h 1752877"/>
                <a:gd name="connsiteX4" fmla="*/ 5581650 w 5581650"/>
                <a:gd name="connsiteY4" fmla="*/ 277 h 1752877"/>
                <a:gd name="connsiteX0" fmla="*/ 0 w 5581650"/>
                <a:gd name="connsiteY0" fmla="*/ 1752917 h 1752917"/>
                <a:gd name="connsiteX1" fmla="*/ 1301750 w 5581650"/>
                <a:gd name="connsiteY1" fmla="*/ 1708468 h 1752917"/>
                <a:gd name="connsiteX2" fmla="*/ 2133600 w 5581650"/>
                <a:gd name="connsiteY2" fmla="*/ 1460817 h 1752917"/>
                <a:gd name="connsiteX3" fmla="*/ 2933700 w 5581650"/>
                <a:gd name="connsiteY3" fmla="*/ 736917 h 1752917"/>
                <a:gd name="connsiteX4" fmla="*/ 5581650 w 5581650"/>
                <a:gd name="connsiteY4" fmla="*/ 317 h 1752917"/>
                <a:gd name="connsiteX0" fmla="*/ 0 w 5581650"/>
                <a:gd name="connsiteY0" fmla="*/ 1753032 h 1753032"/>
                <a:gd name="connsiteX1" fmla="*/ 1301750 w 5581650"/>
                <a:gd name="connsiteY1" fmla="*/ 1708583 h 1753032"/>
                <a:gd name="connsiteX2" fmla="*/ 2133600 w 5581650"/>
                <a:gd name="connsiteY2" fmla="*/ 1460932 h 1753032"/>
                <a:gd name="connsiteX3" fmla="*/ 2933700 w 5581650"/>
                <a:gd name="connsiteY3" fmla="*/ 737032 h 1753032"/>
                <a:gd name="connsiteX4" fmla="*/ 5581650 w 5581650"/>
                <a:gd name="connsiteY4" fmla="*/ 432 h 1753032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33700 w 5581650"/>
                <a:gd name="connsiteY3" fmla="*/ 7378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84400 w 5581650"/>
                <a:gd name="connsiteY2" fmla="*/ 15125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77328"/>
                <a:gd name="connsiteX1" fmla="*/ 1301750 w 5581650"/>
                <a:gd name="connsiteY1" fmla="*/ 1760159 h 1777328"/>
                <a:gd name="connsiteX2" fmla="*/ 2184400 w 5581650"/>
                <a:gd name="connsiteY2" fmla="*/ 1512508 h 1777328"/>
                <a:gd name="connsiteX3" fmla="*/ 2965450 w 5581650"/>
                <a:gd name="connsiteY3" fmla="*/ 788608 h 1777328"/>
                <a:gd name="connsiteX4" fmla="*/ 4013200 w 5581650"/>
                <a:gd name="connsiteY4" fmla="*/ 58360 h 1777328"/>
                <a:gd name="connsiteX5" fmla="*/ 5581650 w 5581650"/>
                <a:gd name="connsiteY5" fmla="*/ 1208 h 1777328"/>
                <a:gd name="connsiteX0" fmla="*/ 0 w 5568950"/>
                <a:gd name="connsiteY0" fmla="*/ 1785558 h 1785558"/>
                <a:gd name="connsiteX1" fmla="*/ 1289050 w 5568950"/>
                <a:gd name="connsiteY1" fmla="*/ 1760159 h 1785558"/>
                <a:gd name="connsiteX2" fmla="*/ 2171700 w 5568950"/>
                <a:gd name="connsiteY2" fmla="*/ 1512508 h 1785558"/>
                <a:gd name="connsiteX3" fmla="*/ 2952750 w 5568950"/>
                <a:gd name="connsiteY3" fmla="*/ 788608 h 1785558"/>
                <a:gd name="connsiteX4" fmla="*/ 4000500 w 5568950"/>
                <a:gd name="connsiteY4" fmla="*/ 58360 h 1785558"/>
                <a:gd name="connsiteX5" fmla="*/ 5568950 w 5568950"/>
                <a:gd name="connsiteY5" fmla="*/ 1208 h 1785558"/>
                <a:gd name="connsiteX0" fmla="*/ 0 w 5568950"/>
                <a:gd name="connsiteY0" fmla="*/ 1785558 h 1791115"/>
                <a:gd name="connsiteX1" fmla="*/ 1289050 w 5568950"/>
                <a:gd name="connsiteY1" fmla="*/ 1760159 h 1791115"/>
                <a:gd name="connsiteX2" fmla="*/ 2171700 w 5568950"/>
                <a:gd name="connsiteY2" fmla="*/ 1512508 h 1791115"/>
                <a:gd name="connsiteX3" fmla="*/ 2952750 w 5568950"/>
                <a:gd name="connsiteY3" fmla="*/ 788608 h 1791115"/>
                <a:gd name="connsiteX4" fmla="*/ 4000500 w 5568950"/>
                <a:gd name="connsiteY4" fmla="*/ 58360 h 1791115"/>
                <a:gd name="connsiteX5" fmla="*/ 5568950 w 5568950"/>
                <a:gd name="connsiteY5" fmla="*/ 1208 h 1791115"/>
                <a:gd name="connsiteX0" fmla="*/ 0 w 5568950"/>
                <a:gd name="connsiteY0" fmla="*/ 1785558 h 1791115"/>
                <a:gd name="connsiteX1" fmla="*/ 1289050 w 5568950"/>
                <a:gd name="connsiteY1" fmla="*/ 1760159 h 1791115"/>
                <a:gd name="connsiteX2" fmla="*/ 2171700 w 5568950"/>
                <a:gd name="connsiteY2" fmla="*/ 1512508 h 1791115"/>
                <a:gd name="connsiteX3" fmla="*/ 2628900 w 5568950"/>
                <a:gd name="connsiteY3" fmla="*/ 1131510 h 1791115"/>
                <a:gd name="connsiteX4" fmla="*/ 2952750 w 5568950"/>
                <a:gd name="connsiteY4" fmla="*/ 788608 h 1791115"/>
                <a:gd name="connsiteX5" fmla="*/ 4000500 w 5568950"/>
                <a:gd name="connsiteY5" fmla="*/ 58360 h 1791115"/>
                <a:gd name="connsiteX6" fmla="*/ 5568950 w 5568950"/>
                <a:gd name="connsiteY6" fmla="*/ 1208 h 1791115"/>
                <a:gd name="connsiteX0" fmla="*/ 0 w 5568950"/>
                <a:gd name="connsiteY0" fmla="*/ 1784350 h 1789907"/>
                <a:gd name="connsiteX1" fmla="*/ 1289050 w 5568950"/>
                <a:gd name="connsiteY1" fmla="*/ 1758951 h 1789907"/>
                <a:gd name="connsiteX2" fmla="*/ 2171700 w 5568950"/>
                <a:gd name="connsiteY2" fmla="*/ 1511300 h 1789907"/>
                <a:gd name="connsiteX3" fmla="*/ 2628900 w 5568950"/>
                <a:gd name="connsiteY3" fmla="*/ 1130302 h 1789907"/>
                <a:gd name="connsiteX4" fmla="*/ 2952750 w 5568950"/>
                <a:gd name="connsiteY4" fmla="*/ 787400 h 1789907"/>
                <a:gd name="connsiteX5" fmla="*/ 4000500 w 5568950"/>
                <a:gd name="connsiteY5" fmla="*/ 101602 h 1789907"/>
                <a:gd name="connsiteX6" fmla="*/ 5568950 w 5568950"/>
                <a:gd name="connsiteY6" fmla="*/ 0 h 1789907"/>
                <a:gd name="connsiteX0" fmla="*/ 0 w 5568950"/>
                <a:gd name="connsiteY0" fmla="*/ 1784350 h 1789907"/>
                <a:gd name="connsiteX1" fmla="*/ 1289050 w 5568950"/>
                <a:gd name="connsiteY1" fmla="*/ 1758951 h 1789907"/>
                <a:gd name="connsiteX2" fmla="*/ 2171700 w 5568950"/>
                <a:gd name="connsiteY2" fmla="*/ 1511300 h 1789907"/>
                <a:gd name="connsiteX3" fmla="*/ 2628900 w 5568950"/>
                <a:gd name="connsiteY3" fmla="*/ 1130302 h 1789907"/>
                <a:gd name="connsiteX4" fmla="*/ 2952750 w 5568950"/>
                <a:gd name="connsiteY4" fmla="*/ 787400 h 1789907"/>
                <a:gd name="connsiteX5" fmla="*/ 3390900 w 5568950"/>
                <a:gd name="connsiteY5" fmla="*/ 381002 h 1789907"/>
                <a:gd name="connsiteX6" fmla="*/ 4000500 w 5568950"/>
                <a:gd name="connsiteY6" fmla="*/ 101602 h 1789907"/>
                <a:gd name="connsiteX7" fmla="*/ 5568950 w 5568950"/>
                <a:gd name="connsiteY7" fmla="*/ 0 h 178990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2171700 w 5702300"/>
                <a:gd name="connsiteY2" fmla="*/ 1504950 h 1783557"/>
                <a:gd name="connsiteX3" fmla="*/ 2628900 w 5702300"/>
                <a:gd name="connsiteY3" fmla="*/ 1123952 h 1783557"/>
                <a:gd name="connsiteX4" fmla="*/ 2952750 w 5702300"/>
                <a:gd name="connsiteY4" fmla="*/ 781050 h 1783557"/>
                <a:gd name="connsiteX5" fmla="*/ 3390900 w 5702300"/>
                <a:gd name="connsiteY5" fmla="*/ 374652 h 1783557"/>
                <a:gd name="connsiteX6" fmla="*/ 4000500 w 5702300"/>
                <a:gd name="connsiteY6" fmla="*/ 95252 h 1783557"/>
                <a:gd name="connsiteX7" fmla="*/ 5702300 w 5702300"/>
                <a:gd name="connsiteY7" fmla="*/ 0 h 178355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2171700 w 5702300"/>
                <a:gd name="connsiteY2" fmla="*/ 1504950 h 1783557"/>
                <a:gd name="connsiteX3" fmla="*/ 2628900 w 5702300"/>
                <a:gd name="connsiteY3" fmla="*/ 1123952 h 1783557"/>
                <a:gd name="connsiteX4" fmla="*/ 2952750 w 5702300"/>
                <a:gd name="connsiteY4" fmla="*/ 781050 h 1783557"/>
                <a:gd name="connsiteX5" fmla="*/ 3390900 w 5702300"/>
                <a:gd name="connsiteY5" fmla="*/ 374652 h 1783557"/>
                <a:gd name="connsiteX6" fmla="*/ 4000500 w 5702300"/>
                <a:gd name="connsiteY6" fmla="*/ 95252 h 1783557"/>
                <a:gd name="connsiteX7" fmla="*/ 5702300 w 5702300"/>
                <a:gd name="connsiteY7" fmla="*/ 0 h 178355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1746250 w 5702300"/>
                <a:gd name="connsiteY2" fmla="*/ 1682752 h 1783557"/>
                <a:gd name="connsiteX3" fmla="*/ 2171700 w 5702300"/>
                <a:gd name="connsiteY3" fmla="*/ 1504950 h 1783557"/>
                <a:gd name="connsiteX4" fmla="*/ 2628900 w 5702300"/>
                <a:gd name="connsiteY4" fmla="*/ 1123952 h 1783557"/>
                <a:gd name="connsiteX5" fmla="*/ 2952750 w 5702300"/>
                <a:gd name="connsiteY5" fmla="*/ 781050 h 1783557"/>
                <a:gd name="connsiteX6" fmla="*/ 3390900 w 5702300"/>
                <a:gd name="connsiteY6" fmla="*/ 374652 h 1783557"/>
                <a:gd name="connsiteX7" fmla="*/ 4000500 w 5702300"/>
                <a:gd name="connsiteY7" fmla="*/ 95252 h 1783557"/>
                <a:gd name="connsiteX8" fmla="*/ 5702300 w 5702300"/>
                <a:gd name="connsiteY8" fmla="*/ 0 h 1783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02300" h="1783557">
                  <a:moveTo>
                    <a:pt x="0" y="1778000"/>
                  </a:moveTo>
                  <a:cubicBezTo>
                    <a:pt x="212725" y="1776942"/>
                    <a:pt x="941917" y="1802343"/>
                    <a:pt x="1289050" y="1752601"/>
                  </a:cubicBezTo>
                  <a:cubicBezTo>
                    <a:pt x="1577975" y="1733551"/>
                    <a:pt x="1599142" y="1724027"/>
                    <a:pt x="1746250" y="1682752"/>
                  </a:cubicBezTo>
                  <a:cubicBezTo>
                    <a:pt x="1893358" y="1641477"/>
                    <a:pt x="2024592" y="1598083"/>
                    <a:pt x="2171700" y="1504950"/>
                  </a:cubicBezTo>
                  <a:cubicBezTo>
                    <a:pt x="2318808" y="1411817"/>
                    <a:pt x="2498725" y="1244602"/>
                    <a:pt x="2628900" y="1123952"/>
                  </a:cubicBezTo>
                  <a:cubicBezTo>
                    <a:pt x="2759075" y="1003302"/>
                    <a:pt x="2825750" y="905933"/>
                    <a:pt x="2952750" y="781050"/>
                  </a:cubicBezTo>
                  <a:cubicBezTo>
                    <a:pt x="3079750" y="656167"/>
                    <a:pt x="3216275" y="488952"/>
                    <a:pt x="3390900" y="374652"/>
                  </a:cubicBezTo>
                  <a:cubicBezTo>
                    <a:pt x="3565525" y="260352"/>
                    <a:pt x="3640667" y="161927"/>
                    <a:pt x="4000500" y="95252"/>
                  </a:cubicBezTo>
                  <a:cubicBezTo>
                    <a:pt x="4441825" y="-27515"/>
                    <a:pt x="5420784" y="7409"/>
                    <a:pt x="5702300" y="0"/>
                  </a:cubicBezTo>
                </a:path>
              </a:pathLst>
            </a:custGeom>
            <a:ln w="57150" cmpd="sng">
              <a:solidFill>
                <a:srgbClr val="008475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 flipH="1">
              <a:off x="783995" y="4040874"/>
              <a:ext cx="3993594" cy="1249111"/>
            </a:xfrm>
            <a:custGeom>
              <a:avLst/>
              <a:gdLst>
                <a:gd name="connsiteX0" fmla="*/ 0 w 1041400"/>
                <a:gd name="connsiteY0" fmla="*/ 755650 h 755650"/>
                <a:gd name="connsiteX1" fmla="*/ 1041400 w 1041400"/>
                <a:gd name="connsiteY1" fmla="*/ 0 h 755650"/>
                <a:gd name="connsiteX0" fmla="*/ 0 w 1041400"/>
                <a:gd name="connsiteY0" fmla="*/ 755650 h 755650"/>
                <a:gd name="connsiteX1" fmla="*/ 444500 w 1041400"/>
                <a:gd name="connsiteY1" fmla="*/ 222250 h 755650"/>
                <a:gd name="connsiteX2" fmla="*/ 1041400 w 1041400"/>
                <a:gd name="connsiteY2" fmla="*/ 0 h 755650"/>
                <a:gd name="connsiteX0" fmla="*/ 0 w 1041400"/>
                <a:gd name="connsiteY0" fmla="*/ 895350 h 895350"/>
                <a:gd name="connsiteX1" fmla="*/ 444500 w 1041400"/>
                <a:gd name="connsiteY1" fmla="*/ 361950 h 895350"/>
                <a:gd name="connsiteX2" fmla="*/ 685800 w 1041400"/>
                <a:gd name="connsiteY2" fmla="*/ 0 h 895350"/>
                <a:gd name="connsiteX3" fmla="*/ 1041400 w 1041400"/>
                <a:gd name="connsiteY3" fmla="*/ 139700 h 895350"/>
                <a:gd name="connsiteX0" fmla="*/ 0 w 1041400"/>
                <a:gd name="connsiteY0" fmla="*/ 959560 h 959560"/>
                <a:gd name="connsiteX1" fmla="*/ 444500 w 1041400"/>
                <a:gd name="connsiteY1" fmla="*/ 426160 h 959560"/>
                <a:gd name="connsiteX2" fmla="*/ 685800 w 1041400"/>
                <a:gd name="connsiteY2" fmla="*/ 64210 h 959560"/>
                <a:gd name="connsiteX3" fmla="*/ 1041400 w 1041400"/>
                <a:gd name="connsiteY3" fmla="*/ 203910 h 959560"/>
                <a:gd name="connsiteX0" fmla="*/ 0 w 1041400"/>
                <a:gd name="connsiteY0" fmla="*/ 895350 h 895350"/>
                <a:gd name="connsiteX1" fmla="*/ 444500 w 1041400"/>
                <a:gd name="connsiteY1" fmla="*/ 361950 h 895350"/>
                <a:gd name="connsiteX2" fmla="*/ 685800 w 1041400"/>
                <a:gd name="connsiteY2" fmla="*/ 0 h 895350"/>
                <a:gd name="connsiteX3" fmla="*/ 1041400 w 1041400"/>
                <a:gd name="connsiteY3" fmla="*/ 139700 h 895350"/>
                <a:gd name="connsiteX0" fmla="*/ 0 w 1041400"/>
                <a:gd name="connsiteY0" fmla="*/ 939830 h 939830"/>
                <a:gd name="connsiteX1" fmla="*/ 444500 w 1041400"/>
                <a:gd name="connsiteY1" fmla="*/ 406430 h 939830"/>
                <a:gd name="connsiteX2" fmla="*/ 685800 w 1041400"/>
                <a:gd name="connsiteY2" fmla="*/ 44480 h 939830"/>
                <a:gd name="connsiteX3" fmla="*/ 1041400 w 1041400"/>
                <a:gd name="connsiteY3" fmla="*/ 184180 h 939830"/>
                <a:gd name="connsiteX0" fmla="*/ 0 w 1041400"/>
                <a:gd name="connsiteY0" fmla="*/ 939830 h 939830"/>
                <a:gd name="connsiteX1" fmla="*/ 444500 w 1041400"/>
                <a:gd name="connsiteY1" fmla="*/ 406430 h 939830"/>
                <a:gd name="connsiteX2" fmla="*/ 685800 w 1041400"/>
                <a:gd name="connsiteY2" fmla="*/ 44480 h 939830"/>
                <a:gd name="connsiteX3" fmla="*/ 1041400 w 1041400"/>
                <a:gd name="connsiteY3" fmla="*/ 184180 h 939830"/>
                <a:gd name="connsiteX0" fmla="*/ 0 w 1041400"/>
                <a:gd name="connsiteY0" fmla="*/ 896202 h 896202"/>
                <a:gd name="connsiteX1" fmla="*/ 444500 w 1041400"/>
                <a:gd name="connsiteY1" fmla="*/ 362802 h 896202"/>
                <a:gd name="connsiteX2" fmla="*/ 685800 w 1041400"/>
                <a:gd name="connsiteY2" fmla="*/ 852 h 896202"/>
                <a:gd name="connsiteX3" fmla="*/ 1041400 w 1041400"/>
                <a:gd name="connsiteY3" fmla="*/ 140552 h 896202"/>
                <a:gd name="connsiteX0" fmla="*/ 0 w 1041400"/>
                <a:gd name="connsiteY0" fmla="*/ 917495 h 917495"/>
                <a:gd name="connsiteX1" fmla="*/ 635000 w 1041400"/>
                <a:gd name="connsiteY1" fmla="*/ 663495 h 917495"/>
                <a:gd name="connsiteX2" fmla="*/ 685800 w 1041400"/>
                <a:gd name="connsiteY2" fmla="*/ 22145 h 917495"/>
                <a:gd name="connsiteX3" fmla="*/ 1041400 w 1041400"/>
                <a:gd name="connsiteY3" fmla="*/ 161845 h 917495"/>
                <a:gd name="connsiteX0" fmla="*/ 0 w 2489200"/>
                <a:gd name="connsiteY0" fmla="*/ 961945 h 961945"/>
                <a:gd name="connsiteX1" fmla="*/ 2082800 w 2489200"/>
                <a:gd name="connsiteY1" fmla="*/ 663495 h 961945"/>
                <a:gd name="connsiteX2" fmla="*/ 2133600 w 2489200"/>
                <a:gd name="connsiteY2" fmla="*/ 22145 h 961945"/>
                <a:gd name="connsiteX3" fmla="*/ 2489200 w 2489200"/>
                <a:gd name="connsiteY3" fmla="*/ 161845 h 961945"/>
                <a:gd name="connsiteX0" fmla="*/ 0 w 2489200"/>
                <a:gd name="connsiteY0" fmla="*/ 961945 h 963635"/>
                <a:gd name="connsiteX1" fmla="*/ 2082800 w 2489200"/>
                <a:gd name="connsiteY1" fmla="*/ 663495 h 963635"/>
                <a:gd name="connsiteX2" fmla="*/ 2133600 w 2489200"/>
                <a:gd name="connsiteY2" fmla="*/ 22145 h 963635"/>
                <a:gd name="connsiteX3" fmla="*/ 2489200 w 2489200"/>
                <a:gd name="connsiteY3" fmla="*/ 161845 h 963635"/>
                <a:gd name="connsiteX0" fmla="*/ 0 w 2489200"/>
                <a:gd name="connsiteY0" fmla="*/ 961945 h 961945"/>
                <a:gd name="connsiteX1" fmla="*/ 1301750 w 2489200"/>
                <a:gd name="connsiteY1" fmla="*/ 917496 h 961945"/>
                <a:gd name="connsiteX2" fmla="*/ 2082800 w 2489200"/>
                <a:gd name="connsiteY2" fmla="*/ 663495 h 961945"/>
                <a:gd name="connsiteX3" fmla="*/ 2133600 w 2489200"/>
                <a:gd name="connsiteY3" fmla="*/ 22145 h 961945"/>
                <a:gd name="connsiteX4" fmla="*/ 2489200 w 2489200"/>
                <a:gd name="connsiteY4" fmla="*/ 161845 h 961945"/>
                <a:gd name="connsiteX0" fmla="*/ 0 w 2489200"/>
                <a:gd name="connsiteY0" fmla="*/ 962338 h 962338"/>
                <a:gd name="connsiteX1" fmla="*/ 1301750 w 2489200"/>
                <a:gd name="connsiteY1" fmla="*/ 917889 h 962338"/>
                <a:gd name="connsiteX2" fmla="*/ 2133600 w 2489200"/>
                <a:gd name="connsiteY2" fmla="*/ 670238 h 962338"/>
                <a:gd name="connsiteX3" fmla="*/ 2133600 w 2489200"/>
                <a:gd name="connsiteY3" fmla="*/ 22538 h 962338"/>
                <a:gd name="connsiteX4" fmla="*/ 2489200 w 2489200"/>
                <a:gd name="connsiteY4" fmla="*/ 162238 h 962338"/>
                <a:gd name="connsiteX0" fmla="*/ 0 w 2489200"/>
                <a:gd name="connsiteY0" fmla="*/ 962338 h 962338"/>
                <a:gd name="connsiteX1" fmla="*/ 1301750 w 2489200"/>
                <a:gd name="connsiteY1" fmla="*/ 917889 h 962338"/>
                <a:gd name="connsiteX2" fmla="*/ 2133600 w 2489200"/>
                <a:gd name="connsiteY2" fmla="*/ 670238 h 962338"/>
                <a:gd name="connsiteX3" fmla="*/ 2133600 w 2489200"/>
                <a:gd name="connsiteY3" fmla="*/ 22538 h 962338"/>
                <a:gd name="connsiteX4" fmla="*/ 2489200 w 2489200"/>
                <a:gd name="connsiteY4" fmla="*/ 162238 h 962338"/>
                <a:gd name="connsiteX0" fmla="*/ 0 w 5581650"/>
                <a:gd name="connsiteY0" fmla="*/ 1755101 h 1755101"/>
                <a:gd name="connsiteX1" fmla="*/ 1301750 w 5581650"/>
                <a:gd name="connsiteY1" fmla="*/ 1710652 h 1755101"/>
                <a:gd name="connsiteX2" fmla="*/ 2133600 w 5581650"/>
                <a:gd name="connsiteY2" fmla="*/ 1463001 h 1755101"/>
                <a:gd name="connsiteX3" fmla="*/ 2133600 w 5581650"/>
                <a:gd name="connsiteY3" fmla="*/ 815301 h 1755101"/>
                <a:gd name="connsiteX4" fmla="*/ 5581650 w 5581650"/>
                <a:gd name="connsiteY4" fmla="*/ 2501 h 1755101"/>
                <a:gd name="connsiteX0" fmla="*/ 0 w 5581650"/>
                <a:gd name="connsiteY0" fmla="*/ 1752877 h 1752877"/>
                <a:gd name="connsiteX1" fmla="*/ 1301750 w 5581650"/>
                <a:gd name="connsiteY1" fmla="*/ 1708428 h 1752877"/>
                <a:gd name="connsiteX2" fmla="*/ 2133600 w 5581650"/>
                <a:gd name="connsiteY2" fmla="*/ 1460777 h 1752877"/>
                <a:gd name="connsiteX3" fmla="*/ 2133600 w 5581650"/>
                <a:gd name="connsiteY3" fmla="*/ 813077 h 1752877"/>
                <a:gd name="connsiteX4" fmla="*/ 5581650 w 5581650"/>
                <a:gd name="connsiteY4" fmla="*/ 277 h 1752877"/>
                <a:gd name="connsiteX0" fmla="*/ 0 w 5581650"/>
                <a:gd name="connsiteY0" fmla="*/ 1752917 h 1752917"/>
                <a:gd name="connsiteX1" fmla="*/ 1301750 w 5581650"/>
                <a:gd name="connsiteY1" fmla="*/ 1708468 h 1752917"/>
                <a:gd name="connsiteX2" fmla="*/ 2133600 w 5581650"/>
                <a:gd name="connsiteY2" fmla="*/ 1460817 h 1752917"/>
                <a:gd name="connsiteX3" fmla="*/ 2933700 w 5581650"/>
                <a:gd name="connsiteY3" fmla="*/ 736917 h 1752917"/>
                <a:gd name="connsiteX4" fmla="*/ 5581650 w 5581650"/>
                <a:gd name="connsiteY4" fmla="*/ 317 h 1752917"/>
                <a:gd name="connsiteX0" fmla="*/ 0 w 5581650"/>
                <a:gd name="connsiteY0" fmla="*/ 1753032 h 1753032"/>
                <a:gd name="connsiteX1" fmla="*/ 1301750 w 5581650"/>
                <a:gd name="connsiteY1" fmla="*/ 1708583 h 1753032"/>
                <a:gd name="connsiteX2" fmla="*/ 2133600 w 5581650"/>
                <a:gd name="connsiteY2" fmla="*/ 1460932 h 1753032"/>
                <a:gd name="connsiteX3" fmla="*/ 2933700 w 5581650"/>
                <a:gd name="connsiteY3" fmla="*/ 737032 h 1753032"/>
                <a:gd name="connsiteX4" fmla="*/ 5581650 w 5581650"/>
                <a:gd name="connsiteY4" fmla="*/ 432 h 1753032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33700 w 5581650"/>
                <a:gd name="connsiteY3" fmla="*/ 7378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84400 w 5581650"/>
                <a:gd name="connsiteY2" fmla="*/ 15125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77328"/>
                <a:gd name="connsiteX1" fmla="*/ 1301750 w 5581650"/>
                <a:gd name="connsiteY1" fmla="*/ 1760159 h 1777328"/>
                <a:gd name="connsiteX2" fmla="*/ 2184400 w 5581650"/>
                <a:gd name="connsiteY2" fmla="*/ 1512508 h 1777328"/>
                <a:gd name="connsiteX3" fmla="*/ 2965450 w 5581650"/>
                <a:gd name="connsiteY3" fmla="*/ 788608 h 1777328"/>
                <a:gd name="connsiteX4" fmla="*/ 4013200 w 5581650"/>
                <a:gd name="connsiteY4" fmla="*/ 58360 h 1777328"/>
                <a:gd name="connsiteX5" fmla="*/ 5581650 w 5581650"/>
                <a:gd name="connsiteY5" fmla="*/ 1208 h 1777328"/>
                <a:gd name="connsiteX0" fmla="*/ 0 w 5568950"/>
                <a:gd name="connsiteY0" fmla="*/ 1785558 h 1785558"/>
                <a:gd name="connsiteX1" fmla="*/ 1289050 w 5568950"/>
                <a:gd name="connsiteY1" fmla="*/ 1760159 h 1785558"/>
                <a:gd name="connsiteX2" fmla="*/ 2171700 w 5568950"/>
                <a:gd name="connsiteY2" fmla="*/ 1512508 h 1785558"/>
                <a:gd name="connsiteX3" fmla="*/ 2952750 w 5568950"/>
                <a:gd name="connsiteY3" fmla="*/ 788608 h 1785558"/>
                <a:gd name="connsiteX4" fmla="*/ 4000500 w 5568950"/>
                <a:gd name="connsiteY4" fmla="*/ 58360 h 1785558"/>
                <a:gd name="connsiteX5" fmla="*/ 5568950 w 5568950"/>
                <a:gd name="connsiteY5" fmla="*/ 1208 h 1785558"/>
                <a:gd name="connsiteX0" fmla="*/ 0 w 5568950"/>
                <a:gd name="connsiteY0" fmla="*/ 1785558 h 1791115"/>
                <a:gd name="connsiteX1" fmla="*/ 1289050 w 5568950"/>
                <a:gd name="connsiteY1" fmla="*/ 1760159 h 1791115"/>
                <a:gd name="connsiteX2" fmla="*/ 2171700 w 5568950"/>
                <a:gd name="connsiteY2" fmla="*/ 1512508 h 1791115"/>
                <a:gd name="connsiteX3" fmla="*/ 2952750 w 5568950"/>
                <a:gd name="connsiteY3" fmla="*/ 788608 h 1791115"/>
                <a:gd name="connsiteX4" fmla="*/ 4000500 w 5568950"/>
                <a:gd name="connsiteY4" fmla="*/ 58360 h 1791115"/>
                <a:gd name="connsiteX5" fmla="*/ 5568950 w 5568950"/>
                <a:gd name="connsiteY5" fmla="*/ 1208 h 1791115"/>
                <a:gd name="connsiteX0" fmla="*/ 0 w 5568950"/>
                <a:gd name="connsiteY0" fmla="*/ 1785558 h 1791115"/>
                <a:gd name="connsiteX1" fmla="*/ 1289050 w 5568950"/>
                <a:gd name="connsiteY1" fmla="*/ 1760159 h 1791115"/>
                <a:gd name="connsiteX2" fmla="*/ 2171700 w 5568950"/>
                <a:gd name="connsiteY2" fmla="*/ 1512508 h 1791115"/>
                <a:gd name="connsiteX3" fmla="*/ 2628900 w 5568950"/>
                <a:gd name="connsiteY3" fmla="*/ 1131510 h 1791115"/>
                <a:gd name="connsiteX4" fmla="*/ 2952750 w 5568950"/>
                <a:gd name="connsiteY4" fmla="*/ 788608 h 1791115"/>
                <a:gd name="connsiteX5" fmla="*/ 4000500 w 5568950"/>
                <a:gd name="connsiteY5" fmla="*/ 58360 h 1791115"/>
                <a:gd name="connsiteX6" fmla="*/ 5568950 w 5568950"/>
                <a:gd name="connsiteY6" fmla="*/ 1208 h 1791115"/>
                <a:gd name="connsiteX0" fmla="*/ 0 w 5568950"/>
                <a:gd name="connsiteY0" fmla="*/ 1784350 h 1789907"/>
                <a:gd name="connsiteX1" fmla="*/ 1289050 w 5568950"/>
                <a:gd name="connsiteY1" fmla="*/ 1758951 h 1789907"/>
                <a:gd name="connsiteX2" fmla="*/ 2171700 w 5568950"/>
                <a:gd name="connsiteY2" fmla="*/ 1511300 h 1789907"/>
                <a:gd name="connsiteX3" fmla="*/ 2628900 w 5568950"/>
                <a:gd name="connsiteY3" fmla="*/ 1130302 h 1789907"/>
                <a:gd name="connsiteX4" fmla="*/ 2952750 w 5568950"/>
                <a:gd name="connsiteY4" fmla="*/ 787400 h 1789907"/>
                <a:gd name="connsiteX5" fmla="*/ 4000500 w 5568950"/>
                <a:gd name="connsiteY5" fmla="*/ 101602 h 1789907"/>
                <a:gd name="connsiteX6" fmla="*/ 5568950 w 5568950"/>
                <a:gd name="connsiteY6" fmla="*/ 0 h 1789907"/>
                <a:gd name="connsiteX0" fmla="*/ 0 w 5568950"/>
                <a:gd name="connsiteY0" fmla="*/ 1784350 h 1789907"/>
                <a:gd name="connsiteX1" fmla="*/ 1289050 w 5568950"/>
                <a:gd name="connsiteY1" fmla="*/ 1758951 h 1789907"/>
                <a:gd name="connsiteX2" fmla="*/ 2171700 w 5568950"/>
                <a:gd name="connsiteY2" fmla="*/ 1511300 h 1789907"/>
                <a:gd name="connsiteX3" fmla="*/ 2628900 w 5568950"/>
                <a:gd name="connsiteY3" fmla="*/ 1130302 h 1789907"/>
                <a:gd name="connsiteX4" fmla="*/ 2952750 w 5568950"/>
                <a:gd name="connsiteY4" fmla="*/ 787400 h 1789907"/>
                <a:gd name="connsiteX5" fmla="*/ 3390900 w 5568950"/>
                <a:gd name="connsiteY5" fmla="*/ 381002 h 1789907"/>
                <a:gd name="connsiteX6" fmla="*/ 4000500 w 5568950"/>
                <a:gd name="connsiteY6" fmla="*/ 101602 h 1789907"/>
                <a:gd name="connsiteX7" fmla="*/ 5568950 w 5568950"/>
                <a:gd name="connsiteY7" fmla="*/ 0 h 178990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2171700 w 5702300"/>
                <a:gd name="connsiteY2" fmla="*/ 1504950 h 1783557"/>
                <a:gd name="connsiteX3" fmla="*/ 2628900 w 5702300"/>
                <a:gd name="connsiteY3" fmla="*/ 1123952 h 1783557"/>
                <a:gd name="connsiteX4" fmla="*/ 2952750 w 5702300"/>
                <a:gd name="connsiteY4" fmla="*/ 781050 h 1783557"/>
                <a:gd name="connsiteX5" fmla="*/ 3390900 w 5702300"/>
                <a:gd name="connsiteY5" fmla="*/ 374652 h 1783557"/>
                <a:gd name="connsiteX6" fmla="*/ 4000500 w 5702300"/>
                <a:gd name="connsiteY6" fmla="*/ 95252 h 1783557"/>
                <a:gd name="connsiteX7" fmla="*/ 5702300 w 5702300"/>
                <a:gd name="connsiteY7" fmla="*/ 0 h 178355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2171700 w 5702300"/>
                <a:gd name="connsiteY2" fmla="*/ 1504950 h 1783557"/>
                <a:gd name="connsiteX3" fmla="*/ 2628900 w 5702300"/>
                <a:gd name="connsiteY3" fmla="*/ 1123952 h 1783557"/>
                <a:gd name="connsiteX4" fmla="*/ 2952750 w 5702300"/>
                <a:gd name="connsiteY4" fmla="*/ 781050 h 1783557"/>
                <a:gd name="connsiteX5" fmla="*/ 3390900 w 5702300"/>
                <a:gd name="connsiteY5" fmla="*/ 374652 h 1783557"/>
                <a:gd name="connsiteX6" fmla="*/ 4000500 w 5702300"/>
                <a:gd name="connsiteY6" fmla="*/ 95252 h 1783557"/>
                <a:gd name="connsiteX7" fmla="*/ 5702300 w 5702300"/>
                <a:gd name="connsiteY7" fmla="*/ 0 h 178355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1746250 w 5702300"/>
                <a:gd name="connsiteY2" fmla="*/ 1682752 h 1783557"/>
                <a:gd name="connsiteX3" fmla="*/ 2171700 w 5702300"/>
                <a:gd name="connsiteY3" fmla="*/ 1504950 h 1783557"/>
                <a:gd name="connsiteX4" fmla="*/ 2628900 w 5702300"/>
                <a:gd name="connsiteY4" fmla="*/ 1123952 h 1783557"/>
                <a:gd name="connsiteX5" fmla="*/ 2952750 w 5702300"/>
                <a:gd name="connsiteY5" fmla="*/ 781050 h 1783557"/>
                <a:gd name="connsiteX6" fmla="*/ 3390900 w 5702300"/>
                <a:gd name="connsiteY6" fmla="*/ 374652 h 1783557"/>
                <a:gd name="connsiteX7" fmla="*/ 4000500 w 5702300"/>
                <a:gd name="connsiteY7" fmla="*/ 95252 h 1783557"/>
                <a:gd name="connsiteX8" fmla="*/ 5702300 w 5702300"/>
                <a:gd name="connsiteY8" fmla="*/ 0 h 1783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02300" h="1783557">
                  <a:moveTo>
                    <a:pt x="0" y="1778000"/>
                  </a:moveTo>
                  <a:cubicBezTo>
                    <a:pt x="212725" y="1776942"/>
                    <a:pt x="941917" y="1802343"/>
                    <a:pt x="1289050" y="1752601"/>
                  </a:cubicBezTo>
                  <a:cubicBezTo>
                    <a:pt x="1577975" y="1733551"/>
                    <a:pt x="1599142" y="1724027"/>
                    <a:pt x="1746250" y="1682752"/>
                  </a:cubicBezTo>
                  <a:cubicBezTo>
                    <a:pt x="1893358" y="1641477"/>
                    <a:pt x="2024592" y="1598083"/>
                    <a:pt x="2171700" y="1504950"/>
                  </a:cubicBezTo>
                  <a:cubicBezTo>
                    <a:pt x="2318808" y="1411817"/>
                    <a:pt x="2498725" y="1244602"/>
                    <a:pt x="2628900" y="1123952"/>
                  </a:cubicBezTo>
                  <a:cubicBezTo>
                    <a:pt x="2759075" y="1003302"/>
                    <a:pt x="2825750" y="905933"/>
                    <a:pt x="2952750" y="781050"/>
                  </a:cubicBezTo>
                  <a:cubicBezTo>
                    <a:pt x="3079750" y="656167"/>
                    <a:pt x="3216275" y="488952"/>
                    <a:pt x="3390900" y="374652"/>
                  </a:cubicBezTo>
                  <a:cubicBezTo>
                    <a:pt x="3565525" y="260352"/>
                    <a:pt x="3640667" y="161927"/>
                    <a:pt x="4000500" y="95252"/>
                  </a:cubicBezTo>
                  <a:cubicBezTo>
                    <a:pt x="4441825" y="-27515"/>
                    <a:pt x="5420784" y="7409"/>
                    <a:pt x="5702300" y="0"/>
                  </a:cubicBezTo>
                </a:path>
              </a:pathLst>
            </a:custGeom>
            <a:ln w="57150" cmpd="sng">
              <a:solidFill>
                <a:srgbClr val="FF66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2992980"/>
                </p:ext>
              </p:extLst>
            </p:nvPr>
          </p:nvGraphicFramePr>
          <p:xfrm>
            <a:off x="4936959" y="5150469"/>
            <a:ext cx="914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Equation" r:id="rId5" imgW="914400" imgH="330120" progId="Equation.DSMT4">
                    <p:embed/>
                  </p:oleObj>
                </mc:Choice>
                <mc:Fallback>
                  <p:oleObj name="Equation" r:id="rId5" imgW="914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36959" y="5150469"/>
                          <a:ext cx="9144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387123" y="508687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0</a:t>
              </a:r>
              <a:endParaRPr lang="en-US" sz="1800" b="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399576" y="1798022"/>
            <a:ext cx="8058624" cy="1764328"/>
            <a:chOff x="152400" y="1798022"/>
            <a:chExt cx="8058624" cy="1764328"/>
          </a:xfrm>
        </p:grpSpPr>
        <p:sp>
          <p:nvSpPr>
            <p:cNvPr id="5" name="TextBox 4"/>
            <p:cNvSpPr txBox="1"/>
            <p:nvPr/>
          </p:nvSpPr>
          <p:spPr>
            <a:xfrm>
              <a:off x="152400" y="18288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Phenotype of patient </a:t>
              </a:r>
              <a:r>
                <a:rPr lang="en-US" sz="2000" b="0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000" b="0" dirty="0" smtClea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67400" y="2854464"/>
              <a:ext cx="23436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# minor alleles of SNP </a:t>
              </a:r>
              <a:r>
                <a:rPr lang="en-US" sz="2000" b="0" i="1" dirty="0" err="1" smtClean="0">
                  <a:solidFill>
                    <a:prstClr val="black"/>
                  </a:solidFill>
                  <a:latin typeface="Times New Roman"/>
                  <a:cs typeface="Times New Roman"/>
                </a:rPr>
                <a:t>i</a:t>
              </a: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 in patient </a:t>
              </a:r>
              <a:r>
                <a:rPr lang="en-US" sz="1800" b="0" i="1" dirty="0" smtClean="0">
                  <a:solidFill>
                    <a:prstClr val="black"/>
                  </a:solidFill>
                  <a:latin typeface="Times New Roman"/>
                  <a:cs typeface="Times New Roman"/>
                </a:rPr>
                <a:t>n</a:t>
              </a:r>
              <a:endParaRPr lang="en-US" sz="1800" b="0" i="1" dirty="0">
                <a:solidFill>
                  <a:prstClr val="black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834782" y="1798022"/>
              <a:ext cx="22864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>
                  <a:solidFill>
                    <a:prstClr val="black"/>
                  </a:solidFill>
                  <a:latin typeface="Calibri"/>
                  <a:cs typeface="+mn-cs"/>
                </a:rPr>
                <a:t>l</a:t>
              </a: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ogistic function</a:t>
              </a:r>
              <a:endParaRPr lang="en-US" sz="2000" b="0" i="1" dirty="0">
                <a:solidFill>
                  <a:prstClr val="black"/>
                </a:solidFill>
                <a:latin typeface="Cambria"/>
                <a:cs typeface="Cambria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3886200" y="2256012"/>
              <a:ext cx="0" cy="334788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8616519"/>
                </p:ext>
              </p:extLst>
            </p:nvPr>
          </p:nvGraphicFramePr>
          <p:xfrm>
            <a:off x="1611312" y="3200400"/>
            <a:ext cx="3886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" name="Equation" r:id="rId7" imgW="3886200" imgH="355320" progId="Equation.DSMT4">
                    <p:embed/>
                  </p:oleObj>
                </mc:Choice>
                <mc:Fallback>
                  <p:oleObj name="Equation" r:id="rId7" imgW="38862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11312" y="3200400"/>
                          <a:ext cx="38862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673996"/>
                </p:ext>
              </p:extLst>
            </p:nvPr>
          </p:nvGraphicFramePr>
          <p:xfrm>
            <a:off x="1611312" y="2743200"/>
            <a:ext cx="3530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9" name="Equation" r:id="rId9" imgW="3530520" imgH="355320" progId="Equation.DSMT4">
                    <p:embed/>
                  </p:oleObj>
                </mc:Choice>
                <mc:Fallback>
                  <p:oleObj name="Equation" r:id="rId9" imgW="35305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312" y="2743200"/>
                          <a:ext cx="35306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/>
            <p:nvPr/>
          </p:nvCxnSpPr>
          <p:spPr bwMode="auto">
            <a:xfrm>
              <a:off x="1981200" y="2264558"/>
              <a:ext cx="0" cy="334788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" name="Right Brace 42"/>
            <p:cNvSpPr/>
            <p:nvPr/>
          </p:nvSpPr>
          <p:spPr>
            <a:xfrm rot="16200000">
              <a:off x="4469776" y="2145674"/>
              <a:ext cx="190500" cy="928352"/>
            </a:xfrm>
            <a:prstGeom prst="rightBrace">
              <a:avLst>
                <a:gd name="adj1" fmla="val 6256"/>
                <a:gd name="adj2" fmla="val 91118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46" name="Straight Connector 45"/>
            <p:cNvCxnSpPr>
              <a:stCxn id="43" idx="1"/>
            </p:cNvCxnSpPr>
            <p:nvPr/>
          </p:nvCxnSpPr>
          <p:spPr>
            <a:xfrm flipV="1">
              <a:off x="4946746" y="2264558"/>
              <a:ext cx="6045" cy="25004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447104"/>
                </p:ext>
              </p:extLst>
            </p:nvPr>
          </p:nvGraphicFramePr>
          <p:xfrm>
            <a:off x="222058" y="2241550"/>
            <a:ext cx="1168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" name="Equation" r:id="rId11" imgW="1168200" imgH="545760" progId="Equation.DSMT4">
                    <p:embed/>
                  </p:oleObj>
                </mc:Choice>
                <mc:Fallback>
                  <p:oleObj name="Equation" r:id="rId11" imgW="11682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2058" y="2241550"/>
                          <a:ext cx="11684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4800600" y="1837426"/>
              <a:ext cx="28864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Effect of SNP </a:t>
              </a:r>
              <a:r>
                <a:rPr lang="en-US" sz="2000" b="0" i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2000" b="0" dirty="0" smtClea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32123"/>
                </p:ext>
              </p:extLst>
            </p:nvPr>
          </p:nvGraphicFramePr>
          <p:xfrm>
            <a:off x="5243513" y="2185988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" name="Equation" r:id="rId13" imgW="952200" imgH="355320" progId="Equation.3">
                    <p:embed/>
                  </p:oleObj>
                </mc:Choice>
                <mc:Fallback>
                  <p:oleObj name="Equation" r:id="rId13" imgW="952200" imgH="35532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43513" y="2185988"/>
                          <a:ext cx="952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 bwMode="auto">
            <a:xfrm>
              <a:off x="5181600" y="3048000"/>
              <a:ext cx="0" cy="209040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Connector 74"/>
            <p:cNvCxnSpPr/>
            <p:nvPr/>
          </p:nvCxnSpPr>
          <p:spPr>
            <a:xfrm>
              <a:off x="5181600" y="3048000"/>
              <a:ext cx="685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915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cal hypothesis tests</a:t>
            </a:r>
            <a:endParaRPr lang="en-US" dirty="0"/>
          </a:p>
        </p:txBody>
      </p:sp>
      <p:sp>
        <p:nvSpPr>
          <p:cNvPr id="52" name="Text Placeholder 51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Is data compatible with null hypothesis?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 bwMode="auto">
          <a:xfrm flipV="1">
            <a:off x="5674260" y="2002874"/>
            <a:ext cx="1952" cy="4119336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3733800" y="5946450"/>
            <a:ext cx="4267202" cy="0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 flipH="1" flipV="1">
            <a:off x="5670404" y="2347058"/>
            <a:ext cx="4286" cy="3580178"/>
          </a:xfrm>
          <a:prstGeom prst="line">
            <a:avLst/>
          </a:prstGeom>
          <a:solidFill>
            <a:srgbClr val="FFFF66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6438321" y="1705774"/>
            <a:ext cx="2079214" cy="651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srgbClr val="FF6600"/>
                </a:solidFill>
                <a:latin typeface="Calibri"/>
                <a:cs typeface="+mn-cs"/>
              </a:rPr>
              <a:t>Null-hypothesis (no effect)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>
            <a:off x="5780991" y="2154465"/>
            <a:ext cx="512302" cy="405538"/>
          </a:xfrm>
          <a:prstGeom prst="straightConnector1">
            <a:avLst/>
          </a:prstGeom>
          <a:solidFill>
            <a:srgbClr val="FFFF66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Freeform 24"/>
          <p:cNvSpPr/>
          <p:nvPr/>
        </p:nvSpPr>
        <p:spPr>
          <a:xfrm>
            <a:off x="4919618" y="5361557"/>
            <a:ext cx="2897693" cy="584892"/>
          </a:xfrm>
          <a:custGeom>
            <a:avLst/>
            <a:gdLst>
              <a:gd name="connsiteX0" fmla="*/ 0 w 6414408"/>
              <a:gd name="connsiteY0" fmla="*/ 698639 h 730655"/>
              <a:gd name="connsiteX1" fmla="*/ 896523 w 6414408"/>
              <a:gd name="connsiteY1" fmla="*/ 709311 h 730655"/>
              <a:gd name="connsiteX2" fmla="*/ 1686317 w 6414408"/>
              <a:gd name="connsiteY2" fmla="*/ 581249 h 730655"/>
              <a:gd name="connsiteX3" fmla="*/ 2294672 w 6414408"/>
              <a:gd name="connsiteY3" fmla="*/ 250421 h 730655"/>
              <a:gd name="connsiteX4" fmla="*/ 2561494 w 6414408"/>
              <a:gd name="connsiteY4" fmla="*/ 69000 h 730655"/>
              <a:gd name="connsiteX5" fmla="*/ 2849662 w 6414408"/>
              <a:gd name="connsiteY5" fmla="*/ 15641 h 730655"/>
              <a:gd name="connsiteX6" fmla="*/ 2956391 w 6414408"/>
              <a:gd name="connsiteY6" fmla="*/ 15641 h 730655"/>
              <a:gd name="connsiteX7" fmla="*/ 3351288 w 6414408"/>
              <a:gd name="connsiteY7" fmla="*/ 197062 h 730655"/>
              <a:gd name="connsiteX8" fmla="*/ 3746185 w 6414408"/>
              <a:gd name="connsiteY8" fmla="*/ 431843 h 730655"/>
              <a:gd name="connsiteX9" fmla="*/ 4173101 w 6414408"/>
              <a:gd name="connsiteY9" fmla="*/ 591921 h 730655"/>
              <a:gd name="connsiteX10" fmla="*/ 4674727 w 6414408"/>
              <a:gd name="connsiteY10" fmla="*/ 698639 h 730655"/>
              <a:gd name="connsiteX11" fmla="*/ 5475194 w 6414408"/>
              <a:gd name="connsiteY11" fmla="*/ 719983 h 730655"/>
              <a:gd name="connsiteX12" fmla="*/ 6414408 w 6414408"/>
              <a:gd name="connsiteY12" fmla="*/ 730655 h 730655"/>
              <a:gd name="connsiteX13" fmla="*/ 6414408 w 6414408"/>
              <a:gd name="connsiteY13" fmla="*/ 730655 h 730655"/>
              <a:gd name="connsiteX0" fmla="*/ 0 w 6414408"/>
              <a:gd name="connsiteY0" fmla="*/ 698639 h 730655"/>
              <a:gd name="connsiteX1" fmla="*/ 896523 w 6414408"/>
              <a:gd name="connsiteY1" fmla="*/ 709311 h 730655"/>
              <a:gd name="connsiteX2" fmla="*/ 1686317 w 6414408"/>
              <a:gd name="connsiteY2" fmla="*/ 581249 h 730655"/>
              <a:gd name="connsiteX3" fmla="*/ 2294672 w 6414408"/>
              <a:gd name="connsiteY3" fmla="*/ 250421 h 730655"/>
              <a:gd name="connsiteX4" fmla="*/ 2561494 w 6414408"/>
              <a:gd name="connsiteY4" fmla="*/ 69000 h 730655"/>
              <a:gd name="connsiteX5" fmla="*/ 2849662 w 6414408"/>
              <a:gd name="connsiteY5" fmla="*/ 15641 h 730655"/>
              <a:gd name="connsiteX6" fmla="*/ 2956391 w 6414408"/>
              <a:gd name="connsiteY6" fmla="*/ 15641 h 730655"/>
              <a:gd name="connsiteX7" fmla="*/ 3351288 w 6414408"/>
              <a:gd name="connsiteY7" fmla="*/ 197062 h 730655"/>
              <a:gd name="connsiteX8" fmla="*/ 3746185 w 6414408"/>
              <a:gd name="connsiteY8" fmla="*/ 431843 h 730655"/>
              <a:gd name="connsiteX9" fmla="*/ 4173101 w 6414408"/>
              <a:gd name="connsiteY9" fmla="*/ 634608 h 730655"/>
              <a:gd name="connsiteX10" fmla="*/ 4674727 w 6414408"/>
              <a:gd name="connsiteY10" fmla="*/ 698639 h 730655"/>
              <a:gd name="connsiteX11" fmla="*/ 5475194 w 6414408"/>
              <a:gd name="connsiteY11" fmla="*/ 719983 h 730655"/>
              <a:gd name="connsiteX12" fmla="*/ 6414408 w 6414408"/>
              <a:gd name="connsiteY12" fmla="*/ 730655 h 730655"/>
              <a:gd name="connsiteX13" fmla="*/ 6414408 w 6414408"/>
              <a:gd name="connsiteY13" fmla="*/ 730655 h 730655"/>
              <a:gd name="connsiteX0" fmla="*/ 0 w 6414408"/>
              <a:gd name="connsiteY0" fmla="*/ 709311 h 730655"/>
              <a:gd name="connsiteX1" fmla="*/ 896523 w 6414408"/>
              <a:gd name="connsiteY1" fmla="*/ 709311 h 730655"/>
              <a:gd name="connsiteX2" fmla="*/ 1686317 w 6414408"/>
              <a:gd name="connsiteY2" fmla="*/ 581249 h 730655"/>
              <a:gd name="connsiteX3" fmla="*/ 2294672 w 6414408"/>
              <a:gd name="connsiteY3" fmla="*/ 250421 h 730655"/>
              <a:gd name="connsiteX4" fmla="*/ 2561494 w 6414408"/>
              <a:gd name="connsiteY4" fmla="*/ 69000 h 730655"/>
              <a:gd name="connsiteX5" fmla="*/ 2849662 w 6414408"/>
              <a:gd name="connsiteY5" fmla="*/ 15641 h 730655"/>
              <a:gd name="connsiteX6" fmla="*/ 2956391 w 6414408"/>
              <a:gd name="connsiteY6" fmla="*/ 15641 h 730655"/>
              <a:gd name="connsiteX7" fmla="*/ 3351288 w 6414408"/>
              <a:gd name="connsiteY7" fmla="*/ 197062 h 730655"/>
              <a:gd name="connsiteX8" fmla="*/ 3746185 w 6414408"/>
              <a:gd name="connsiteY8" fmla="*/ 431843 h 730655"/>
              <a:gd name="connsiteX9" fmla="*/ 4173101 w 6414408"/>
              <a:gd name="connsiteY9" fmla="*/ 634608 h 730655"/>
              <a:gd name="connsiteX10" fmla="*/ 4674727 w 6414408"/>
              <a:gd name="connsiteY10" fmla="*/ 698639 h 730655"/>
              <a:gd name="connsiteX11" fmla="*/ 5475194 w 6414408"/>
              <a:gd name="connsiteY11" fmla="*/ 719983 h 730655"/>
              <a:gd name="connsiteX12" fmla="*/ 6414408 w 6414408"/>
              <a:gd name="connsiteY12" fmla="*/ 730655 h 730655"/>
              <a:gd name="connsiteX13" fmla="*/ 6414408 w 6414408"/>
              <a:gd name="connsiteY13" fmla="*/ 730655 h 730655"/>
              <a:gd name="connsiteX0" fmla="*/ 0 w 6414408"/>
              <a:gd name="connsiteY0" fmla="*/ 709311 h 730655"/>
              <a:gd name="connsiteX1" fmla="*/ 896523 w 6414408"/>
              <a:gd name="connsiteY1" fmla="*/ 709311 h 730655"/>
              <a:gd name="connsiteX2" fmla="*/ 1686317 w 6414408"/>
              <a:gd name="connsiteY2" fmla="*/ 581249 h 730655"/>
              <a:gd name="connsiteX3" fmla="*/ 2294672 w 6414408"/>
              <a:gd name="connsiteY3" fmla="*/ 250421 h 730655"/>
              <a:gd name="connsiteX4" fmla="*/ 2561494 w 6414408"/>
              <a:gd name="connsiteY4" fmla="*/ 69000 h 730655"/>
              <a:gd name="connsiteX5" fmla="*/ 2849662 w 6414408"/>
              <a:gd name="connsiteY5" fmla="*/ 15641 h 730655"/>
              <a:gd name="connsiteX6" fmla="*/ 2956391 w 6414408"/>
              <a:gd name="connsiteY6" fmla="*/ 15641 h 730655"/>
              <a:gd name="connsiteX7" fmla="*/ 3351288 w 6414408"/>
              <a:gd name="connsiteY7" fmla="*/ 197062 h 730655"/>
              <a:gd name="connsiteX8" fmla="*/ 3746185 w 6414408"/>
              <a:gd name="connsiteY8" fmla="*/ 431843 h 730655"/>
              <a:gd name="connsiteX9" fmla="*/ 4173101 w 6414408"/>
              <a:gd name="connsiteY9" fmla="*/ 634608 h 730655"/>
              <a:gd name="connsiteX10" fmla="*/ 4674727 w 6414408"/>
              <a:gd name="connsiteY10" fmla="*/ 698639 h 730655"/>
              <a:gd name="connsiteX11" fmla="*/ 5475194 w 6414408"/>
              <a:gd name="connsiteY11" fmla="*/ 719983 h 730655"/>
              <a:gd name="connsiteX12" fmla="*/ 6414408 w 6414408"/>
              <a:gd name="connsiteY12" fmla="*/ 730655 h 730655"/>
              <a:gd name="connsiteX0" fmla="*/ 0 w 5475194"/>
              <a:gd name="connsiteY0" fmla="*/ 709311 h 723082"/>
              <a:gd name="connsiteX1" fmla="*/ 896523 w 5475194"/>
              <a:gd name="connsiteY1" fmla="*/ 709311 h 723082"/>
              <a:gd name="connsiteX2" fmla="*/ 1686317 w 5475194"/>
              <a:gd name="connsiteY2" fmla="*/ 581249 h 723082"/>
              <a:gd name="connsiteX3" fmla="*/ 2294672 w 5475194"/>
              <a:gd name="connsiteY3" fmla="*/ 250421 h 723082"/>
              <a:gd name="connsiteX4" fmla="*/ 2561494 w 5475194"/>
              <a:gd name="connsiteY4" fmla="*/ 69000 h 723082"/>
              <a:gd name="connsiteX5" fmla="*/ 2849662 w 5475194"/>
              <a:gd name="connsiteY5" fmla="*/ 15641 h 723082"/>
              <a:gd name="connsiteX6" fmla="*/ 2956391 w 5475194"/>
              <a:gd name="connsiteY6" fmla="*/ 15641 h 723082"/>
              <a:gd name="connsiteX7" fmla="*/ 3351288 w 5475194"/>
              <a:gd name="connsiteY7" fmla="*/ 197062 h 723082"/>
              <a:gd name="connsiteX8" fmla="*/ 3746185 w 5475194"/>
              <a:gd name="connsiteY8" fmla="*/ 431843 h 723082"/>
              <a:gd name="connsiteX9" fmla="*/ 4173101 w 5475194"/>
              <a:gd name="connsiteY9" fmla="*/ 634608 h 723082"/>
              <a:gd name="connsiteX10" fmla="*/ 4674727 w 5475194"/>
              <a:gd name="connsiteY10" fmla="*/ 698639 h 723082"/>
              <a:gd name="connsiteX11" fmla="*/ 5475194 w 5475194"/>
              <a:gd name="connsiteY11" fmla="*/ 719983 h 723082"/>
              <a:gd name="connsiteX0" fmla="*/ 0 w 5870091"/>
              <a:gd name="connsiteY0" fmla="*/ 709311 h 723082"/>
              <a:gd name="connsiteX1" fmla="*/ 896523 w 5870091"/>
              <a:gd name="connsiteY1" fmla="*/ 709311 h 723082"/>
              <a:gd name="connsiteX2" fmla="*/ 1686317 w 5870091"/>
              <a:gd name="connsiteY2" fmla="*/ 581249 h 723082"/>
              <a:gd name="connsiteX3" fmla="*/ 2294672 w 5870091"/>
              <a:gd name="connsiteY3" fmla="*/ 250421 h 723082"/>
              <a:gd name="connsiteX4" fmla="*/ 2561494 w 5870091"/>
              <a:gd name="connsiteY4" fmla="*/ 69000 h 723082"/>
              <a:gd name="connsiteX5" fmla="*/ 2849662 w 5870091"/>
              <a:gd name="connsiteY5" fmla="*/ 15641 h 723082"/>
              <a:gd name="connsiteX6" fmla="*/ 2956391 w 5870091"/>
              <a:gd name="connsiteY6" fmla="*/ 15641 h 723082"/>
              <a:gd name="connsiteX7" fmla="*/ 3351288 w 5870091"/>
              <a:gd name="connsiteY7" fmla="*/ 197062 h 723082"/>
              <a:gd name="connsiteX8" fmla="*/ 3746185 w 5870091"/>
              <a:gd name="connsiteY8" fmla="*/ 431843 h 723082"/>
              <a:gd name="connsiteX9" fmla="*/ 4173101 w 5870091"/>
              <a:gd name="connsiteY9" fmla="*/ 634608 h 723082"/>
              <a:gd name="connsiteX10" fmla="*/ 4674727 w 5870091"/>
              <a:gd name="connsiteY10" fmla="*/ 698639 h 723082"/>
              <a:gd name="connsiteX11" fmla="*/ 5870091 w 5870091"/>
              <a:gd name="connsiteY11" fmla="*/ 719983 h 723082"/>
              <a:gd name="connsiteX0" fmla="*/ 0 w 5870091"/>
              <a:gd name="connsiteY0" fmla="*/ 709311 h 735046"/>
              <a:gd name="connsiteX1" fmla="*/ 896523 w 5870091"/>
              <a:gd name="connsiteY1" fmla="*/ 709311 h 735046"/>
              <a:gd name="connsiteX2" fmla="*/ 1686317 w 5870091"/>
              <a:gd name="connsiteY2" fmla="*/ 581249 h 735046"/>
              <a:gd name="connsiteX3" fmla="*/ 2294672 w 5870091"/>
              <a:gd name="connsiteY3" fmla="*/ 250421 h 735046"/>
              <a:gd name="connsiteX4" fmla="*/ 2561494 w 5870091"/>
              <a:gd name="connsiteY4" fmla="*/ 69000 h 735046"/>
              <a:gd name="connsiteX5" fmla="*/ 2849662 w 5870091"/>
              <a:gd name="connsiteY5" fmla="*/ 15641 h 735046"/>
              <a:gd name="connsiteX6" fmla="*/ 2956391 w 5870091"/>
              <a:gd name="connsiteY6" fmla="*/ 15641 h 735046"/>
              <a:gd name="connsiteX7" fmla="*/ 3351288 w 5870091"/>
              <a:gd name="connsiteY7" fmla="*/ 197062 h 735046"/>
              <a:gd name="connsiteX8" fmla="*/ 3746185 w 5870091"/>
              <a:gd name="connsiteY8" fmla="*/ 431843 h 735046"/>
              <a:gd name="connsiteX9" fmla="*/ 4173101 w 5870091"/>
              <a:gd name="connsiteY9" fmla="*/ 634608 h 735046"/>
              <a:gd name="connsiteX10" fmla="*/ 4674727 w 5870091"/>
              <a:gd name="connsiteY10" fmla="*/ 730655 h 735046"/>
              <a:gd name="connsiteX11" fmla="*/ 5870091 w 5870091"/>
              <a:gd name="connsiteY11" fmla="*/ 719983 h 735046"/>
              <a:gd name="connsiteX0" fmla="*/ 0 w 5966147"/>
              <a:gd name="connsiteY0" fmla="*/ 709311 h 735046"/>
              <a:gd name="connsiteX1" fmla="*/ 896523 w 5966147"/>
              <a:gd name="connsiteY1" fmla="*/ 709311 h 735046"/>
              <a:gd name="connsiteX2" fmla="*/ 1686317 w 5966147"/>
              <a:gd name="connsiteY2" fmla="*/ 581249 h 735046"/>
              <a:gd name="connsiteX3" fmla="*/ 2294672 w 5966147"/>
              <a:gd name="connsiteY3" fmla="*/ 250421 h 735046"/>
              <a:gd name="connsiteX4" fmla="*/ 2561494 w 5966147"/>
              <a:gd name="connsiteY4" fmla="*/ 69000 h 735046"/>
              <a:gd name="connsiteX5" fmla="*/ 2849662 w 5966147"/>
              <a:gd name="connsiteY5" fmla="*/ 15641 h 735046"/>
              <a:gd name="connsiteX6" fmla="*/ 2956391 w 5966147"/>
              <a:gd name="connsiteY6" fmla="*/ 15641 h 735046"/>
              <a:gd name="connsiteX7" fmla="*/ 3351288 w 5966147"/>
              <a:gd name="connsiteY7" fmla="*/ 197062 h 735046"/>
              <a:gd name="connsiteX8" fmla="*/ 3746185 w 5966147"/>
              <a:gd name="connsiteY8" fmla="*/ 431843 h 735046"/>
              <a:gd name="connsiteX9" fmla="*/ 4173101 w 5966147"/>
              <a:gd name="connsiteY9" fmla="*/ 634608 h 735046"/>
              <a:gd name="connsiteX10" fmla="*/ 4674727 w 5966147"/>
              <a:gd name="connsiteY10" fmla="*/ 730655 h 735046"/>
              <a:gd name="connsiteX11" fmla="*/ 5966147 w 5966147"/>
              <a:gd name="connsiteY11" fmla="*/ 719983 h 735046"/>
              <a:gd name="connsiteX0" fmla="*/ 0 w 5966147"/>
              <a:gd name="connsiteY0" fmla="*/ 710321 h 736056"/>
              <a:gd name="connsiteX1" fmla="*/ 896523 w 5966147"/>
              <a:gd name="connsiteY1" fmla="*/ 710321 h 736056"/>
              <a:gd name="connsiteX2" fmla="*/ 1686317 w 5966147"/>
              <a:gd name="connsiteY2" fmla="*/ 582259 h 736056"/>
              <a:gd name="connsiteX3" fmla="*/ 2294672 w 5966147"/>
              <a:gd name="connsiteY3" fmla="*/ 251431 h 736056"/>
              <a:gd name="connsiteX4" fmla="*/ 2572166 w 5966147"/>
              <a:gd name="connsiteY4" fmla="*/ 91354 h 736056"/>
              <a:gd name="connsiteX5" fmla="*/ 2849662 w 5966147"/>
              <a:gd name="connsiteY5" fmla="*/ 16651 h 736056"/>
              <a:gd name="connsiteX6" fmla="*/ 2956391 w 5966147"/>
              <a:gd name="connsiteY6" fmla="*/ 16651 h 736056"/>
              <a:gd name="connsiteX7" fmla="*/ 3351288 w 5966147"/>
              <a:gd name="connsiteY7" fmla="*/ 198072 h 736056"/>
              <a:gd name="connsiteX8" fmla="*/ 3746185 w 5966147"/>
              <a:gd name="connsiteY8" fmla="*/ 432853 h 736056"/>
              <a:gd name="connsiteX9" fmla="*/ 4173101 w 5966147"/>
              <a:gd name="connsiteY9" fmla="*/ 635618 h 736056"/>
              <a:gd name="connsiteX10" fmla="*/ 4674727 w 5966147"/>
              <a:gd name="connsiteY10" fmla="*/ 731665 h 736056"/>
              <a:gd name="connsiteX11" fmla="*/ 5966147 w 5966147"/>
              <a:gd name="connsiteY11" fmla="*/ 720993 h 736056"/>
              <a:gd name="connsiteX0" fmla="*/ 0 w 5966147"/>
              <a:gd name="connsiteY0" fmla="*/ 695987 h 721722"/>
              <a:gd name="connsiteX1" fmla="*/ 896523 w 5966147"/>
              <a:gd name="connsiteY1" fmla="*/ 695987 h 721722"/>
              <a:gd name="connsiteX2" fmla="*/ 1686317 w 5966147"/>
              <a:gd name="connsiteY2" fmla="*/ 567925 h 721722"/>
              <a:gd name="connsiteX3" fmla="*/ 2294672 w 5966147"/>
              <a:gd name="connsiteY3" fmla="*/ 237097 h 721722"/>
              <a:gd name="connsiteX4" fmla="*/ 2572166 w 5966147"/>
              <a:gd name="connsiteY4" fmla="*/ 77020 h 721722"/>
              <a:gd name="connsiteX5" fmla="*/ 2849662 w 5966147"/>
              <a:gd name="connsiteY5" fmla="*/ 2317 h 721722"/>
              <a:gd name="connsiteX6" fmla="*/ 3073793 w 5966147"/>
              <a:gd name="connsiteY6" fmla="*/ 34332 h 721722"/>
              <a:gd name="connsiteX7" fmla="*/ 3351288 w 5966147"/>
              <a:gd name="connsiteY7" fmla="*/ 183738 h 721722"/>
              <a:gd name="connsiteX8" fmla="*/ 3746185 w 5966147"/>
              <a:gd name="connsiteY8" fmla="*/ 418519 h 721722"/>
              <a:gd name="connsiteX9" fmla="*/ 4173101 w 5966147"/>
              <a:gd name="connsiteY9" fmla="*/ 621284 h 721722"/>
              <a:gd name="connsiteX10" fmla="*/ 4674727 w 5966147"/>
              <a:gd name="connsiteY10" fmla="*/ 717331 h 721722"/>
              <a:gd name="connsiteX11" fmla="*/ 5966147 w 5966147"/>
              <a:gd name="connsiteY11" fmla="*/ 706659 h 721722"/>
              <a:gd name="connsiteX0" fmla="*/ 0 w 5966147"/>
              <a:gd name="connsiteY0" fmla="*/ 744024 h 747754"/>
              <a:gd name="connsiteX1" fmla="*/ 896523 w 5966147"/>
              <a:gd name="connsiteY1" fmla="*/ 695987 h 747754"/>
              <a:gd name="connsiteX2" fmla="*/ 1686317 w 5966147"/>
              <a:gd name="connsiteY2" fmla="*/ 567925 h 747754"/>
              <a:gd name="connsiteX3" fmla="*/ 2294672 w 5966147"/>
              <a:gd name="connsiteY3" fmla="*/ 237097 h 747754"/>
              <a:gd name="connsiteX4" fmla="*/ 2572166 w 5966147"/>
              <a:gd name="connsiteY4" fmla="*/ 77020 h 747754"/>
              <a:gd name="connsiteX5" fmla="*/ 2849662 w 5966147"/>
              <a:gd name="connsiteY5" fmla="*/ 2317 h 747754"/>
              <a:gd name="connsiteX6" fmla="*/ 3073793 w 5966147"/>
              <a:gd name="connsiteY6" fmla="*/ 34332 h 747754"/>
              <a:gd name="connsiteX7" fmla="*/ 3351288 w 5966147"/>
              <a:gd name="connsiteY7" fmla="*/ 183738 h 747754"/>
              <a:gd name="connsiteX8" fmla="*/ 3746185 w 5966147"/>
              <a:gd name="connsiteY8" fmla="*/ 418519 h 747754"/>
              <a:gd name="connsiteX9" fmla="*/ 4173101 w 5966147"/>
              <a:gd name="connsiteY9" fmla="*/ 621284 h 747754"/>
              <a:gd name="connsiteX10" fmla="*/ 4674727 w 5966147"/>
              <a:gd name="connsiteY10" fmla="*/ 717331 h 747754"/>
              <a:gd name="connsiteX11" fmla="*/ 5966147 w 5966147"/>
              <a:gd name="connsiteY11" fmla="*/ 706659 h 747754"/>
              <a:gd name="connsiteX0" fmla="*/ 0 w 5983631"/>
              <a:gd name="connsiteY0" fmla="*/ 744024 h 747754"/>
              <a:gd name="connsiteX1" fmla="*/ 896523 w 5983631"/>
              <a:gd name="connsiteY1" fmla="*/ 695987 h 747754"/>
              <a:gd name="connsiteX2" fmla="*/ 1686317 w 5983631"/>
              <a:gd name="connsiteY2" fmla="*/ 567925 h 747754"/>
              <a:gd name="connsiteX3" fmla="*/ 2294672 w 5983631"/>
              <a:gd name="connsiteY3" fmla="*/ 237097 h 747754"/>
              <a:gd name="connsiteX4" fmla="*/ 2572166 w 5983631"/>
              <a:gd name="connsiteY4" fmla="*/ 77020 h 747754"/>
              <a:gd name="connsiteX5" fmla="*/ 2849662 w 5983631"/>
              <a:gd name="connsiteY5" fmla="*/ 2317 h 747754"/>
              <a:gd name="connsiteX6" fmla="*/ 3073793 w 5983631"/>
              <a:gd name="connsiteY6" fmla="*/ 34332 h 747754"/>
              <a:gd name="connsiteX7" fmla="*/ 3351288 w 5983631"/>
              <a:gd name="connsiteY7" fmla="*/ 183738 h 747754"/>
              <a:gd name="connsiteX8" fmla="*/ 3746185 w 5983631"/>
              <a:gd name="connsiteY8" fmla="*/ 418519 h 747754"/>
              <a:gd name="connsiteX9" fmla="*/ 4173101 w 5983631"/>
              <a:gd name="connsiteY9" fmla="*/ 621284 h 747754"/>
              <a:gd name="connsiteX10" fmla="*/ 4674727 w 5983631"/>
              <a:gd name="connsiteY10" fmla="*/ 717331 h 747754"/>
              <a:gd name="connsiteX11" fmla="*/ 5983631 w 5983631"/>
              <a:gd name="connsiteY11" fmla="*/ 744544 h 747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983631" h="747754">
                <a:moveTo>
                  <a:pt x="0" y="744024"/>
                </a:moveTo>
                <a:cubicBezTo>
                  <a:pt x="307735" y="759142"/>
                  <a:pt x="615470" y="725337"/>
                  <a:pt x="896523" y="695987"/>
                </a:cubicBezTo>
                <a:cubicBezTo>
                  <a:pt x="1177576" y="666637"/>
                  <a:pt x="1453292" y="644407"/>
                  <a:pt x="1686317" y="567925"/>
                </a:cubicBezTo>
                <a:cubicBezTo>
                  <a:pt x="1919342" y="491443"/>
                  <a:pt x="2147031" y="318914"/>
                  <a:pt x="2294672" y="237097"/>
                </a:cubicBezTo>
                <a:cubicBezTo>
                  <a:pt x="2442313" y="155280"/>
                  <a:pt x="2479668" y="116150"/>
                  <a:pt x="2572166" y="77020"/>
                </a:cubicBezTo>
                <a:cubicBezTo>
                  <a:pt x="2664664" y="37890"/>
                  <a:pt x="2766057" y="9432"/>
                  <a:pt x="2849662" y="2317"/>
                </a:cubicBezTo>
                <a:cubicBezTo>
                  <a:pt x="2933267" y="-4798"/>
                  <a:pt x="2990189" y="4095"/>
                  <a:pt x="3073793" y="34332"/>
                </a:cubicBezTo>
                <a:cubicBezTo>
                  <a:pt x="3157397" y="64569"/>
                  <a:pt x="3239223" y="119707"/>
                  <a:pt x="3351288" y="183738"/>
                </a:cubicBezTo>
                <a:cubicBezTo>
                  <a:pt x="3463353" y="247769"/>
                  <a:pt x="3609216" y="345595"/>
                  <a:pt x="3746185" y="418519"/>
                </a:cubicBezTo>
                <a:cubicBezTo>
                  <a:pt x="3883154" y="491443"/>
                  <a:pt x="4018344" y="571482"/>
                  <a:pt x="4173101" y="621284"/>
                </a:cubicBezTo>
                <a:cubicBezTo>
                  <a:pt x="4327858" y="671086"/>
                  <a:pt x="4375886" y="703102"/>
                  <a:pt x="4674727" y="717331"/>
                </a:cubicBezTo>
                <a:cubicBezTo>
                  <a:pt x="4973568" y="731560"/>
                  <a:pt x="5983631" y="744544"/>
                  <a:pt x="5983631" y="744544"/>
                </a:cubicBezTo>
              </a:path>
            </a:pathLst>
          </a:custGeom>
          <a:ln w="57150" cmpd="sng">
            <a:solidFill>
              <a:srgbClr val="008475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en-US" smtClean="0">
              <a:solidFill>
                <a:prstClr val="black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 flipH="1" flipV="1">
            <a:off x="6308222" y="5354051"/>
            <a:ext cx="10854" cy="575338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 flipH="1" flipV="1">
            <a:off x="5887504" y="5690567"/>
            <a:ext cx="434630" cy="422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rgbClr val="008475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Box 30"/>
          <p:cNvSpPr txBox="1"/>
          <p:nvPr/>
        </p:nvSpPr>
        <p:spPr>
          <a:xfrm>
            <a:off x="6703386" y="4365386"/>
            <a:ext cx="1453595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srgbClr val="008475"/>
                </a:solidFill>
                <a:latin typeface="Calibri"/>
                <a:cs typeface="+mn-cs"/>
              </a:rPr>
              <a:t>Likelihood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>
            <a:off x="6465287" y="5222632"/>
            <a:ext cx="220702" cy="214516"/>
          </a:xfrm>
          <a:prstGeom prst="straightConnector1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69928"/>
              </p:ext>
            </p:extLst>
          </p:nvPr>
        </p:nvGraphicFramePr>
        <p:xfrm>
          <a:off x="6762750" y="4733031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3" imgW="850680" imgH="330120" progId="Equation.DSMT4">
                  <p:embed/>
                </p:oleObj>
              </mc:Choice>
              <mc:Fallback>
                <p:oleObj name="Equation" r:id="rId3" imgW="850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2750" y="4733031"/>
                        <a:ext cx="85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6104819" y="6031468"/>
            <a:ext cx="2779098" cy="369332"/>
            <a:chOff x="5982384" y="5370096"/>
            <a:chExt cx="2779098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5982384" y="5370096"/>
              <a:ext cx="27790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effect strength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544159"/>
                </p:ext>
              </p:extLst>
            </p:nvPr>
          </p:nvGraphicFramePr>
          <p:xfrm>
            <a:off x="7658784" y="5384384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8" name="Equation" r:id="rId5" imgW="203040" imgH="330120" progId="Equation.DSMT4">
                    <p:embed/>
                  </p:oleObj>
                </mc:Choice>
                <mc:Fallback>
                  <p:oleObj name="Equation" r:id="rId5" imgW="203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58784" y="5384384"/>
                          <a:ext cx="203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99207"/>
              </p:ext>
            </p:extLst>
          </p:nvPr>
        </p:nvGraphicFramePr>
        <p:xfrm>
          <a:off x="6316663" y="5553769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7" imgW="380880" imgH="368280" progId="Equation.DSMT4">
                  <p:embed/>
                </p:oleObj>
              </mc:Choice>
              <mc:Fallback>
                <p:oleObj name="Equation" r:id="rId7" imgW="380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6663" y="5553769"/>
                        <a:ext cx="381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81000" y="1828800"/>
            <a:ext cx="4419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180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     value is calculated from hypothesis tests, </a:t>
            </a:r>
            <a:r>
              <a:rPr lang="en-US" sz="2000" b="0" i="1" dirty="0" smtClean="0">
                <a:solidFill>
                  <a:prstClr val="black"/>
                </a:solidFill>
                <a:latin typeface="Calibri"/>
                <a:cs typeface="+mn-cs"/>
              </a:rPr>
              <a:t>e.g.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Wald test </a:t>
            </a:r>
          </a:p>
          <a:p>
            <a:pPr fontAlgn="auto">
              <a:spcBef>
                <a:spcPts val="0"/>
              </a:spcBef>
              <a:spcAft>
                <a:spcPts val="1800"/>
              </a:spcAft>
            </a:pP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1800"/>
              </a:spcAft>
            </a:pPr>
            <a:endParaRPr lang="en-US" sz="2000" b="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180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p-value calculated </a:t>
            </a:r>
            <a:r>
              <a:rPr lang="en-US" sz="2000" b="0" dirty="0">
                <a:solidFill>
                  <a:prstClr val="black"/>
                </a:solidFill>
                <a:latin typeface="Calibri"/>
                <a:cs typeface="+mn-cs"/>
              </a:rPr>
              <a:t>for 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     distribution </a:t>
            </a:r>
            <a:r>
              <a:rPr lang="en-US" sz="2000" b="0" dirty="0">
                <a:solidFill>
                  <a:prstClr val="black"/>
                </a:solidFill>
                <a:latin typeface="Calibri"/>
                <a:cs typeface="+mn-cs"/>
              </a:rPr>
              <a:t>with 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1 </a:t>
            </a:r>
            <a:r>
              <a:rPr lang="en-US" sz="2000" b="0" dirty="0" err="1" smtClean="0">
                <a:solidFill>
                  <a:prstClr val="black"/>
                </a:solidFill>
                <a:latin typeface="Calibri"/>
                <a:cs typeface="+mn-cs"/>
              </a:rPr>
              <a:t>df</a:t>
            </a:r>
            <a:endParaRPr lang="en-US" sz="2000" b="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180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Is       &gt; threshold ?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99707"/>
              </p:ext>
            </p:extLst>
          </p:nvPr>
        </p:nvGraphicFramePr>
        <p:xfrm>
          <a:off x="457200" y="1792288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9" imgW="304560" imgH="368280" progId="Equation.DSMT4">
                  <p:embed/>
                </p:oleObj>
              </mc:Choice>
              <mc:Fallback>
                <p:oleObj name="Equation" r:id="rId9" imgW="304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1792288"/>
                        <a:ext cx="304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250692"/>
              </p:ext>
            </p:extLst>
          </p:nvPr>
        </p:nvGraphicFramePr>
        <p:xfrm>
          <a:off x="2735263" y="3711575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11" imgW="304560" imgH="355320" progId="Equation.DSMT4">
                  <p:embed/>
                </p:oleObj>
              </mc:Choice>
              <mc:Fallback>
                <p:oleObj name="Equation" r:id="rId11" imgW="304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711575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82802"/>
              </p:ext>
            </p:extLst>
          </p:nvPr>
        </p:nvGraphicFramePr>
        <p:xfrm>
          <a:off x="685800" y="4533424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13" imgW="304560" imgH="368280" progId="Equation.DSMT4">
                  <p:embed/>
                </p:oleObj>
              </mc:Choice>
              <mc:Fallback>
                <p:oleObj name="Equation" r:id="rId13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33424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51510"/>
              </p:ext>
            </p:extLst>
          </p:nvPr>
        </p:nvGraphicFramePr>
        <p:xfrm>
          <a:off x="927100" y="2587065"/>
          <a:ext cx="135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15" imgW="1358640" imgH="876240" progId="Equation.3">
                  <p:embed/>
                </p:oleObj>
              </mc:Choice>
              <mc:Fallback>
                <p:oleObj name="Equation" r:id="rId15" imgW="1358640" imgH="876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7100" y="2587065"/>
                        <a:ext cx="1358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0365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ivariate</a:t>
            </a:r>
            <a:r>
              <a:rPr lang="en-US" dirty="0" smtClean="0"/>
              <a:t> method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4572000" y="1524000"/>
            <a:ext cx="4114800" cy="457200"/>
          </a:xfrm>
        </p:spPr>
        <p:txBody>
          <a:bodyPr/>
          <a:lstStyle/>
          <a:p>
            <a:r>
              <a:rPr lang="en-US" dirty="0" smtClean="0"/>
              <a:t>Weaknesses</a:t>
            </a:r>
            <a:endParaRPr lang="en-US" dirty="0"/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457200" y="1524000"/>
            <a:ext cx="41148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b="1" kern="1200">
                <a:solidFill>
                  <a:srgbClr val="008475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Strength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67544" y="2149224"/>
            <a:ext cx="4041648" cy="371817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1200"/>
              </a:spcAft>
            </a:pPr>
            <a:r>
              <a:rPr lang="en-GB" sz="2000" b="0" dirty="0" smtClean="0">
                <a:solidFill>
                  <a:prstClr val="black"/>
                </a:solidFill>
                <a:latin typeface="Calibri"/>
              </a:rPr>
              <a:t>Straightforward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</a:pPr>
            <a:r>
              <a:rPr lang="en-GB" sz="2000" b="0" dirty="0" smtClean="0">
                <a:solidFill>
                  <a:prstClr val="black"/>
                </a:solidFill>
                <a:latin typeface="Calibri"/>
              </a:rPr>
              <a:t>Computationally fast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</a:pPr>
            <a:r>
              <a:rPr lang="en-GB" sz="2000" b="0" dirty="0" smtClean="0">
                <a:solidFill>
                  <a:prstClr val="black"/>
                </a:solidFill>
                <a:latin typeface="Calibri"/>
              </a:rPr>
              <a:t>Conservative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</a:pPr>
            <a:r>
              <a:rPr lang="en-GB" sz="2000" b="0" dirty="0" smtClean="0">
                <a:solidFill>
                  <a:prstClr val="black"/>
                </a:solidFill>
                <a:latin typeface="Calibri"/>
              </a:rPr>
              <a:t>Easy to interpret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</a:pPr>
            <a:endParaRPr lang="en-GB" sz="2000" b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682928" y="2149224"/>
            <a:ext cx="4041648" cy="371817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GB" sz="2000" b="0" dirty="0" smtClean="0">
                <a:solidFill>
                  <a:prstClr val="black"/>
                </a:solidFill>
                <a:latin typeface="Calibri"/>
              </a:rPr>
              <a:t>Multivariate system, </a:t>
            </a:r>
            <a:r>
              <a:rPr lang="en-GB" sz="2000" b="0" dirty="0" err="1" smtClean="0">
                <a:solidFill>
                  <a:prstClr val="black"/>
                </a:solidFill>
                <a:latin typeface="Calibri"/>
              </a:rPr>
              <a:t>univariate</a:t>
            </a:r>
            <a:r>
              <a:rPr lang="en-GB" sz="2000" b="0" dirty="0" smtClean="0">
                <a:solidFill>
                  <a:prstClr val="black"/>
                </a:solidFill>
                <a:latin typeface="Calibri"/>
              </a:rPr>
              <a:t> framework</a:t>
            </a:r>
          </a:p>
          <a:p>
            <a:pPr fontAlgn="auto">
              <a:spcAft>
                <a:spcPts val="0"/>
              </a:spcAft>
            </a:pPr>
            <a:r>
              <a:rPr lang="en-GB" sz="2000" b="0" dirty="0" smtClean="0">
                <a:solidFill>
                  <a:prstClr val="black"/>
                </a:solidFill>
                <a:latin typeface="Calibri"/>
              </a:rPr>
              <a:t>Effect size of individual SNPs may be too small</a:t>
            </a:r>
          </a:p>
          <a:p>
            <a:pPr fontAlgn="auto">
              <a:spcAft>
                <a:spcPts val="0"/>
              </a:spcAft>
            </a:pPr>
            <a:r>
              <a:rPr lang="en-GB" sz="2000" b="0" dirty="0" smtClean="0">
                <a:solidFill>
                  <a:prstClr val="black"/>
                </a:solidFill>
                <a:latin typeface="Calibri"/>
              </a:rPr>
              <a:t>Marginal effects of individual SNPs ≠ combined effec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668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regress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Joint analysis of SNPs takes account of linkage structure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33400" y="1828800"/>
            <a:ext cx="6592849" cy="1828800"/>
            <a:chOff x="533400" y="1752600"/>
            <a:chExt cx="6592849" cy="18288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438635"/>
                </p:ext>
              </p:extLst>
            </p:nvPr>
          </p:nvGraphicFramePr>
          <p:xfrm>
            <a:off x="838200" y="2006600"/>
            <a:ext cx="3530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Equation" r:id="rId3" imgW="3530520" imgH="355320" progId="Equation.DSMT4">
                    <p:embed/>
                  </p:oleObj>
                </mc:Choice>
                <mc:Fallback>
                  <p:oleObj name="Equation" r:id="rId3" imgW="35305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2006600"/>
                          <a:ext cx="35306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5029200" y="1933545"/>
              <a:ext cx="20970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Independent SNPs</a:t>
              </a:r>
              <a:endParaRPr lang="en-US" sz="2000" b="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832604"/>
                </p:ext>
              </p:extLst>
            </p:nvPr>
          </p:nvGraphicFramePr>
          <p:xfrm>
            <a:off x="838200" y="2819400"/>
            <a:ext cx="3352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Equation" r:id="rId5" imgW="3352680" imgH="609480" progId="Equation.DSMT4">
                    <p:embed/>
                  </p:oleObj>
                </mc:Choice>
                <mc:Fallback>
                  <p:oleObj name="Equation" r:id="rId5" imgW="335268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2819400"/>
                          <a:ext cx="33528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029200" y="2876490"/>
              <a:ext cx="13953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For all SNPs</a:t>
              </a:r>
              <a:endParaRPr lang="en-US" sz="2000" b="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33400" y="2667000"/>
              <a:ext cx="4191000" cy="914400"/>
            </a:xfrm>
            <a:prstGeom prst="rect">
              <a:avLst/>
            </a:prstGeom>
            <a:noFill/>
            <a:ln w="19050">
              <a:solidFill>
                <a:srgbClr val="0084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33400" y="1752600"/>
              <a:ext cx="4191000" cy="914400"/>
            </a:xfrm>
            <a:prstGeom prst="rect">
              <a:avLst/>
            </a:prstGeom>
            <a:noFill/>
            <a:ln w="19050">
              <a:solidFill>
                <a:srgbClr val="0084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33399" y="3962400"/>
            <a:ext cx="5473701" cy="1593822"/>
            <a:chOff x="533399" y="4343400"/>
            <a:chExt cx="5473701" cy="1593822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824054" y="5708622"/>
              <a:ext cx="3871783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1296222" y="4343400"/>
              <a:ext cx="0" cy="1463346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850174" y="4532984"/>
              <a:ext cx="3845662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Box 14"/>
            <p:cNvSpPr txBox="1"/>
            <p:nvPr/>
          </p:nvSpPr>
          <p:spPr>
            <a:xfrm>
              <a:off x="533400" y="4362872"/>
              <a:ext cx="233329" cy="2931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1</a:t>
              </a:r>
              <a:endParaRPr lang="en-US" sz="1800" b="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970055" y="4554151"/>
              <a:ext cx="3739094" cy="1132671"/>
            </a:xfrm>
            <a:custGeom>
              <a:avLst/>
              <a:gdLst>
                <a:gd name="connsiteX0" fmla="*/ 0 w 1041400"/>
                <a:gd name="connsiteY0" fmla="*/ 755650 h 755650"/>
                <a:gd name="connsiteX1" fmla="*/ 1041400 w 1041400"/>
                <a:gd name="connsiteY1" fmla="*/ 0 h 755650"/>
                <a:gd name="connsiteX0" fmla="*/ 0 w 1041400"/>
                <a:gd name="connsiteY0" fmla="*/ 755650 h 755650"/>
                <a:gd name="connsiteX1" fmla="*/ 444500 w 1041400"/>
                <a:gd name="connsiteY1" fmla="*/ 222250 h 755650"/>
                <a:gd name="connsiteX2" fmla="*/ 1041400 w 1041400"/>
                <a:gd name="connsiteY2" fmla="*/ 0 h 755650"/>
                <a:gd name="connsiteX0" fmla="*/ 0 w 1041400"/>
                <a:gd name="connsiteY0" fmla="*/ 895350 h 895350"/>
                <a:gd name="connsiteX1" fmla="*/ 444500 w 1041400"/>
                <a:gd name="connsiteY1" fmla="*/ 361950 h 895350"/>
                <a:gd name="connsiteX2" fmla="*/ 685800 w 1041400"/>
                <a:gd name="connsiteY2" fmla="*/ 0 h 895350"/>
                <a:gd name="connsiteX3" fmla="*/ 1041400 w 1041400"/>
                <a:gd name="connsiteY3" fmla="*/ 139700 h 895350"/>
                <a:gd name="connsiteX0" fmla="*/ 0 w 1041400"/>
                <a:gd name="connsiteY0" fmla="*/ 959560 h 959560"/>
                <a:gd name="connsiteX1" fmla="*/ 444500 w 1041400"/>
                <a:gd name="connsiteY1" fmla="*/ 426160 h 959560"/>
                <a:gd name="connsiteX2" fmla="*/ 685800 w 1041400"/>
                <a:gd name="connsiteY2" fmla="*/ 64210 h 959560"/>
                <a:gd name="connsiteX3" fmla="*/ 1041400 w 1041400"/>
                <a:gd name="connsiteY3" fmla="*/ 203910 h 959560"/>
                <a:gd name="connsiteX0" fmla="*/ 0 w 1041400"/>
                <a:gd name="connsiteY0" fmla="*/ 895350 h 895350"/>
                <a:gd name="connsiteX1" fmla="*/ 444500 w 1041400"/>
                <a:gd name="connsiteY1" fmla="*/ 361950 h 895350"/>
                <a:gd name="connsiteX2" fmla="*/ 685800 w 1041400"/>
                <a:gd name="connsiteY2" fmla="*/ 0 h 895350"/>
                <a:gd name="connsiteX3" fmla="*/ 1041400 w 1041400"/>
                <a:gd name="connsiteY3" fmla="*/ 139700 h 895350"/>
                <a:gd name="connsiteX0" fmla="*/ 0 w 1041400"/>
                <a:gd name="connsiteY0" fmla="*/ 939830 h 939830"/>
                <a:gd name="connsiteX1" fmla="*/ 444500 w 1041400"/>
                <a:gd name="connsiteY1" fmla="*/ 406430 h 939830"/>
                <a:gd name="connsiteX2" fmla="*/ 685800 w 1041400"/>
                <a:gd name="connsiteY2" fmla="*/ 44480 h 939830"/>
                <a:gd name="connsiteX3" fmla="*/ 1041400 w 1041400"/>
                <a:gd name="connsiteY3" fmla="*/ 184180 h 939830"/>
                <a:gd name="connsiteX0" fmla="*/ 0 w 1041400"/>
                <a:gd name="connsiteY0" fmla="*/ 939830 h 939830"/>
                <a:gd name="connsiteX1" fmla="*/ 444500 w 1041400"/>
                <a:gd name="connsiteY1" fmla="*/ 406430 h 939830"/>
                <a:gd name="connsiteX2" fmla="*/ 685800 w 1041400"/>
                <a:gd name="connsiteY2" fmla="*/ 44480 h 939830"/>
                <a:gd name="connsiteX3" fmla="*/ 1041400 w 1041400"/>
                <a:gd name="connsiteY3" fmla="*/ 184180 h 939830"/>
                <a:gd name="connsiteX0" fmla="*/ 0 w 1041400"/>
                <a:gd name="connsiteY0" fmla="*/ 896202 h 896202"/>
                <a:gd name="connsiteX1" fmla="*/ 444500 w 1041400"/>
                <a:gd name="connsiteY1" fmla="*/ 362802 h 896202"/>
                <a:gd name="connsiteX2" fmla="*/ 685800 w 1041400"/>
                <a:gd name="connsiteY2" fmla="*/ 852 h 896202"/>
                <a:gd name="connsiteX3" fmla="*/ 1041400 w 1041400"/>
                <a:gd name="connsiteY3" fmla="*/ 140552 h 896202"/>
                <a:gd name="connsiteX0" fmla="*/ 0 w 1041400"/>
                <a:gd name="connsiteY0" fmla="*/ 917495 h 917495"/>
                <a:gd name="connsiteX1" fmla="*/ 635000 w 1041400"/>
                <a:gd name="connsiteY1" fmla="*/ 663495 h 917495"/>
                <a:gd name="connsiteX2" fmla="*/ 685800 w 1041400"/>
                <a:gd name="connsiteY2" fmla="*/ 22145 h 917495"/>
                <a:gd name="connsiteX3" fmla="*/ 1041400 w 1041400"/>
                <a:gd name="connsiteY3" fmla="*/ 161845 h 917495"/>
                <a:gd name="connsiteX0" fmla="*/ 0 w 2489200"/>
                <a:gd name="connsiteY0" fmla="*/ 961945 h 961945"/>
                <a:gd name="connsiteX1" fmla="*/ 2082800 w 2489200"/>
                <a:gd name="connsiteY1" fmla="*/ 663495 h 961945"/>
                <a:gd name="connsiteX2" fmla="*/ 2133600 w 2489200"/>
                <a:gd name="connsiteY2" fmla="*/ 22145 h 961945"/>
                <a:gd name="connsiteX3" fmla="*/ 2489200 w 2489200"/>
                <a:gd name="connsiteY3" fmla="*/ 161845 h 961945"/>
                <a:gd name="connsiteX0" fmla="*/ 0 w 2489200"/>
                <a:gd name="connsiteY0" fmla="*/ 961945 h 963635"/>
                <a:gd name="connsiteX1" fmla="*/ 2082800 w 2489200"/>
                <a:gd name="connsiteY1" fmla="*/ 663495 h 963635"/>
                <a:gd name="connsiteX2" fmla="*/ 2133600 w 2489200"/>
                <a:gd name="connsiteY2" fmla="*/ 22145 h 963635"/>
                <a:gd name="connsiteX3" fmla="*/ 2489200 w 2489200"/>
                <a:gd name="connsiteY3" fmla="*/ 161845 h 963635"/>
                <a:gd name="connsiteX0" fmla="*/ 0 w 2489200"/>
                <a:gd name="connsiteY0" fmla="*/ 961945 h 961945"/>
                <a:gd name="connsiteX1" fmla="*/ 1301750 w 2489200"/>
                <a:gd name="connsiteY1" fmla="*/ 917496 h 961945"/>
                <a:gd name="connsiteX2" fmla="*/ 2082800 w 2489200"/>
                <a:gd name="connsiteY2" fmla="*/ 663495 h 961945"/>
                <a:gd name="connsiteX3" fmla="*/ 2133600 w 2489200"/>
                <a:gd name="connsiteY3" fmla="*/ 22145 h 961945"/>
                <a:gd name="connsiteX4" fmla="*/ 2489200 w 2489200"/>
                <a:gd name="connsiteY4" fmla="*/ 161845 h 961945"/>
                <a:gd name="connsiteX0" fmla="*/ 0 w 2489200"/>
                <a:gd name="connsiteY0" fmla="*/ 962338 h 962338"/>
                <a:gd name="connsiteX1" fmla="*/ 1301750 w 2489200"/>
                <a:gd name="connsiteY1" fmla="*/ 917889 h 962338"/>
                <a:gd name="connsiteX2" fmla="*/ 2133600 w 2489200"/>
                <a:gd name="connsiteY2" fmla="*/ 670238 h 962338"/>
                <a:gd name="connsiteX3" fmla="*/ 2133600 w 2489200"/>
                <a:gd name="connsiteY3" fmla="*/ 22538 h 962338"/>
                <a:gd name="connsiteX4" fmla="*/ 2489200 w 2489200"/>
                <a:gd name="connsiteY4" fmla="*/ 162238 h 962338"/>
                <a:gd name="connsiteX0" fmla="*/ 0 w 2489200"/>
                <a:gd name="connsiteY0" fmla="*/ 962338 h 962338"/>
                <a:gd name="connsiteX1" fmla="*/ 1301750 w 2489200"/>
                <a:gd name="connsiteY1" fmla="*/ 917889 h 962338"/>
                <a:gd name="connsiteX2" fmla="*/ 2133600 w 2489200"/>
                <a:gd name="connsiteY2" fmla="*/ 670238 h 962338"/>
                <a:gd name="connsiteX3" fmla="*/ 2133600 w 2489200"/>
                <a:gd name="connsiteY3" fmla="*/ 22538 h 962338"/>
                <a:gd name="connsiteX4" fmla="*/ 2489200 w 2489200"/>
                <a:gd name="connsiteY4" fmla="*/ 162238 h 962338"/>
                <a:gd name="connsiteX0" fmla="*/ 0 w 5581650"/>
                <a:gd name="connsiteY0" fmla="*/ 1755101 h 1755101"/>
                <a:gd name="connsiteX1" fmla="*/ 1301750 w 5581650"/>
                <a:gd name="connsiteY1" fmla="*/ 1710652 h 1755101"/>
                <a:gd name="connsiteX2" fmla="*/ 2133600 w 5581650"/>
                <a:gd name="connsiteY2" fmla="*/ 1463001 h 1755101"/>
                <a:gd name="connsiteX3" fmla="*/ 2133600 w 5581650"/>
                <a:gd name="connsiteY3" fmla="*/ 815301 h 1755101"/>
                <a:gd name="connsiteX4" fmla="*/ 5581650 w 5581650"/>
                <a:gd name="connsiteY4" fmla="*/ 2501 h 1755101"/>
                <a:gd name="connsiteX0" fmla="*/ 0 w 5581650"/>
                <a:gd name="connsiteY0" fmla="*/ 1752877 h 1752877"/>
                <a:gd name="connsiteX1" fmla="*/ 1301750 w 5581650"/>
                <a:gd name="connsiteY1" fmla="*/ 1708428 h 1752877"/>
                <a:gd name="connsiteX2" fmla="*/ 2133600 w 5581650"/>
                <a:gd name="connsiteY2" fmla="*/ 1460777 h 1752877"/>
                <a:gd name="connsiteX3" fmla="*/ 2133600 w 5581650"/>
                <a:gd name="connsiteY3" fmla="*/ 813077 h 1752877"/>
                <a:gd name="connsiteX4" fmla="*/ 5581650 w 5581650"/>
                <a:gd name="connsiteY4" fmla="*/ 277 h 1752877"/>
                <a:gd name="connsiteX0" fmla="*/ 0 w 5581650"/>
                <a:gd name="connsiteY0" fmla="*/ 1752917 h 1752917"/>
                <a:gd name="connsiteX1" fmla="*/ 1301750 w 5581650"/>
                <a:gd name="connsiteY1" fmla="*/ 1708468 h 1752917"/>
                <a:gd name="connsiteX2" fmla="*/ 2133600 w 5581650"/>
                <a:gd name="connsiteY2" fmla="*/ 1460817 h 1752917"/>
                <a:gd name="connsiteX3" fmla="*/ 2933700 w 5581650"/>
                <a:gd name="connsiteY3" fmla="*/ 736917 h 1752917"/>
                <a:gd name="connsiteX4" fmla="*/ 5581650 w 5581650"/>
                <a:gd name="connsiteY4" fmla="*/ 317 h 1752917"/>
                <a:gd name="connsiteX0" fmla="*/ 0 w 5581650"/>
                <a:gd name="connsiteY0" fmla="*/ 1753032 h 1753032"/>
                <a:gd name="connsiteX1" fmla="*/ 1301750 w 5581650"/>
                <a:gd name="connsiteY1" fmla="*/ 1708583 h 1753032"/>
                <a:gd name="connsiteX2" fmla="*/ 2133600 w 5581650"/>
                <a:gd name="connsiteY2" fmla="*/ 1460932 h 1753032"/>
                <a:gd name="connsiteX3" fmla="*/ 2933700 w 5581650"/>
                <a:gd name="connsiteY3" fmla="*/ 737032 h 1753032"/>
                <a:gd name="connsiteX4" fmla="*/ 5581650 w 5581650"/>
                <a:gd name="connsiteY4" fmla="*/ 432 h 1753032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33700 w 5581650"/>
                <a:gd name="connsiteY3" fmla="*/ 7378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84400 w 5581650"/>
                <a:gd name="connsiteY2" fmla="*/ 15125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77328"/>
                <a:gd name="connsiteX1" fmla="*/ 1301750 w 5581650"/>
                <a:gd name="connsiteY1" fmla="*/ 1760159 h 1777328"/>
                <a:gd name="connsiteX2" fmla="*/ 2184400 w 5581650"/>
                <a:gd name="connsiteY2" fmla="*/ 1512508 h 1777328"/>
                <a:gd name="connsiteX3" fmla="*/ 2965450 w 5581650"/>
                <a:gd name="connsiteY3" fmla="*/ 788608 h 1777328"/>
                <a:gd name="connsiteX4" fmla="*/ 4013200 w 5581650"/>
                <a:gd name="connsiteY4" fmla="*/ 58360 h 1777328"/>
                <a:gd name="connsiteX5" fmla="*/ 5581650 w 5581650"/>
                <a:gd name="connsiteY5" fmla="*/ 1208 h 1777328"/>
                <a:gd name="connsiteX0" fmla="*/ 0 w 5568950"/>
                <a:gd name="connsiteY0" fmla="*/ 1785558 h 1785558"/>
                <a:gd name="connsiteX1" fmla="*/ 1289050 w 5568950"/>
                <a:gd name="connsiteY1" fmla="*/ 1760159 h 1785558"/>
                <a:gd name="connsiteX2" fmla="*/ 2171700 w 5568950"/>
                <a:gd name="connsiteY2" fmla="*/ 1512508 h 1785558"/>
                <a:gd name="connsiteX3" fmla="*/ 2952750 w 5568950"/>
                <a:gd name="connsiteY3" fmla="*/ 788608 h 1785558"/>
                <a:gd name="connsiteX4" fmla="*/ 4000500 w 5568950"/>
                <a:gd name="connsiteY4" fmla="*/ 58360 h 1785558"/>
                <a:gd name="connsiteX5" fmla="*/ 5568950 w 5568950"/>
                <a:gd name="connsiteY5" fmla="*/ 1208 h 1785558"/>
                <a:gd name="connsiteX0" fmla="*/ 0 w 5568950"/>
                <a:gd name="connsiteY0" fmla="*/ 1785558 h 1791115"/>
                <a:gd name="connsiteX1" fmla="*/ 1289050 w 5568950"/>
                <a:gd name="connsiteY1" fmla="*/ 1760159 h 1791115"/>
                <a:gd name="connsiteX2" fmla="*/ 2171700 w 5568950"/>
                <a:gd name="connsiteY2" fmla="*/ 1512508 h 1791115"/>
                <a:gd name="connsiteX3" fmla="*/ 2952750 w 5568950"/>
                <a:gd name="connsiteY3" fmla="*/ 788608 h 1791115"/>
                <a:gd name="connsiteX4" fmla="*/ 4000500 w 5568950"/>
                <a:gd name="connsiteY4" fmla="*/ 58360 h 1791115"/>
                <a:gd name="connsiteX5" fmla="*/ 5568950 w 5568950"/>
                <a:gd name="connsiteY5" fmla="*/ 1208 h 1791115"/>
                <a:gd name="connsiteX0" fmla="*/ 0 w 5568950"/>
                <a:gd name="connsiteY0" fmla="*/ 1785558 h 1791115"/>
                <a:gd name="connsiteX1" fmla="*/ 1289050 w 5568950"/>
                <a:gd name="connsiteY1" fmla="*/ 1760159 h 1791115"/>
                <a:gd name="connsiteX2" fmla="*/ 2171700 w 5568950"/>
                <a:gd name="connsiteY2" fmla="*/ 1512508 h 1791115"/>
                <a:gd name="connsiteX3" fmla="*/ 2628900 w 5568950"/>
                <a:gd name="connsiteY3" fmla="*/ 1131510 h 1791115"/>
                <a:gd name="connsiteX4" fmla="*/ 2952750 w 5568950"/>
                <a:gd name="connsiteY4" fmla="*/ 788608 h 1791115"/>
                <a:gd name="connsiteX5" fmla="*/ 4000500 w 5568950"/>
                <a:gd name="connsiteY5" fmla="*/ 58360 h 1791115"/>
                <a:gd name="connsiteX6" fmla="*/ 5568950 w 5568950"/>
                <a:gd name="connsiteY6" fmla="*/ 1208 h 1791115"/>
                <a:gd name="connsiteX0" fmla="*/ 0 w 5568950"/>
                <a:gd name="connsiteY0" fmla="*/ 1784350 h 1789907"/>
                <a:gd name="connsiteX1" fmla="*/ 1289050 w 5568950"/>
                <a:gd name="connsiteY1" fmla="*/ 1758951 h 1789907"/>
                <a:gd name="connsiteX2" fmla="*/ 2171700 w 5568950"/>
                <a:gd name="connsiteY2" fmla="*/ 1511300 h 1789907"/>
                <a:gd name="connsiteX3" fmla="*/ 2628900 w 5568950"/>
                <a:gd name="connsiteY3" fmla="*/ 1130302 h 1789907"/>
                <a:gd name="connsiteX4" fmla="*/ 2952750 w 5568950"/>
                <a:gd name="connsiteY4" fmla="*/ 787400 h 1789907"/>
                <a:gd name="connsiteX5" fmla="*/ 4000500 w 5568950"/>
                <a:gd name="connsiteY5" fmla="*/ 101602 h 1789907"/>
                <a:gd name="connsiteX6" fmla="*/ 5568950 w 5568950"/>
                <a:gd name="connsiteY6" fmla="*/ 0 h 1789907"/>
                <a:gd name="connsiteX0" fmla="*/ 0 w 5568950"/>
                <a:gd name="connsiteY0" fmla="*/ 1784350 h 1789907"/>
                <a:gd name="connsiteX1" fmla="*/ 1289050 w 5568950"/>
                <a:gd name="connsiteY1" fmla="*/ 1758951 h 1789907"/>
                <a:gd name="connsiteX2" fmla="*/ 2171700 w 5568950"/>
                <a:gd name="connsiteY2" fmla="*/ 1511300 h 1789907"/>
                <a:gd name="connsiteX3" fmla="*/ 2628900 w 5568950"/>
                <a:gd name="connsiteY3" fmla="*/ 1130302 h 1789907"/>
                <a:gd name="connsiteX4" fmla="*/ 2952750 w 5568950"/>
                <a:gd name="connsiteY4" fmla="*/ 787400 h 1789907"/>
                <a:gd name="connsiteX5" fmla="*/ 3390900 w 5568950"/>
                <a:gd name="connsiteY5" fmla="*/ 381002 h 1789907"/>
                <a:gd name="connsiteX6" fmla="*/ 4000500 w 5568950"/>
                <a:gd name="connsiteY6" fmla="*/ 101602 h 1789907"/>
                <a:gd name="connsiteX7" fmla="*/ 5568950 w 5568950"/>
                <a:gd name="connsiteY7" fmla="*/ 0 h 178990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2171700 w 5702300"/>
                <a:gd name="connsiteY2" fmla="*/ 1504950 h 1783557"/>
                <a:gd name="connsiteX3" fmla="*/ 2628900 w 5702300"/>
                <a:gd name="connsiteY3" fmla="*/ 1123952 h 1783557"/>
                <a:gd name="connsiteX4" fmla="*/ 2952750 w 5702300"/>
                <a:gd name="connsiteY4" fmla="*/ 781050 h 1783557"/>
                <a:gd name="connsiteX5" fmla="*/ 3390900 w 5702300"/>
                <a:gd name="connsiteY5" fmla="*/ 374652 h 1783557"/>
                <a:gd name="connsiteX6" fmla="*/ 4000500 w 5702300"/>
                <a:gd name="connsiteY6" fmla="*/ 95252 h 1783557"/>
                <a:gd name="connsiteX7" fmla="*/ 5702300 w 5702300"/>
                <a:gd name="connsiteY7" fmla="*/ 0 h 178355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2171700 w 5702300"/>
                <a:gd name="connsiteY2" fmla="*/ 1504950 h 1783557"/>
                <a:gd name="connsiteX3" fmla="*/ 2628900 w 5702300"/>
                <a:gd name="connsiteY3" fmla="*/ 1123952 h 1783557"/>
                <a:gd name="connsiteX4" fmla="*/ 2952750 w 5702300"/>
                <a:gd name="connsiteY4" fmla="*/ 781050 h 1783557"/>
                <a:gd name="connsiteX5" fmla="*/ 3390900 w 5702300"/>
                <a:gd name="connsiteY5" fmla="*/ 374652 h 1783557"/>
                <a:gd name="connsiteX6" fmla="*/ 4000500 w 5702300"/>
                <a:gd name="connsiteY6" fmla="*/ 95252 h 1783557"/>
                <a:gd name="connsiteX7" fmla="*/ 5702300 w 5702300"/>
                <a:gd name="connsiteY7" fmla="*/ 0 h 178355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1746250 w 5702300"/>
                <a:gd name="connsiteY2" fmla="*/ 1682752 h 1783557"/>
                <a:gd name="connsiteX3" fmla="*/ 2171700 w 5702300"/>
                <a:gd name="connsiteY3" fmla="*/ 1504950 h 1783557"/>
                <a:gd name="connsiteX4" fmla="*/ 2628900 w 5702300"/>
                <a:gd name="connsiteY4" fmla="*/ 1123952 h 1783557"/>
                <a:gd name="connsiteX5" fmla="*/ 2952750 w 5702300"/>
                <a:gd name="connsiteY5" fmla="*/ 781050 h 1783557"/>
                <a:gd name="connsiteX6" fmla="*/ 3390900 w 5702300"/>
                <a:gd name="connsiteY6" fmla="*/ 374652 h 1783557"/>
                <a:gd name="connsiteX7" fmla="*/ 4000500 w 5702300"/>
                <a:gd name="connsiteY7" fmla="*/ 95252 h 1783557"/>
                <a:gd name="connsiteX8" fmla="*/ 5702300 w 5702300"/>
                <a:gd name="connsiteY8" fmla="*/ 0 h 1783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02300" h="1783557">
                  <a:moveTo>
                    <a:pt x="0" y="1778000"/>
                  </a:moveTo>
                  <a:cubicBezTo>
                    <a:pt x="212725" y="1776942"/>
                    <a:pt x="941917" y="1802343"/>
                    <a:pt x="1289050" y="1752601"/>
                  </a:cubicBezTo>
                  <a:cubicBezTo>
                    <a:pt x="1577975" y="1733551"/>
                    <a:pt x="1599142" y="1724027"/>
                    <a:pt x="1746250" y="1682752"/>
                  </a:cubicBezTo>
                  <a:cubicBezTo>
                    <a:pt x="1893358" y="1641477"/>
                    <a:pt x="2024592" y="1598083"/>
                    <a:pt x="2171700" y="1504950"/>
                  </a:cubicBezTo>
                  <a:cubicBezTo>
                    <a:pt x="2318808" y="1411817"/>
                    <a:pt x="2498725" y="1244602"/>
                    <a:pt x="2628900" y="1123952"/>
                  </a:cubicBezTo>
                  <a:cubicBezTo>
                    <a:pt x="2759075" y="1003302"/>
                    <a:pt x="2825750" y="905933"/>
                    <a:pt x="2952750" y="781050"/>
                  </a:cubicBezTo>
                  <a:cubicBezTo>
                    <a:pt x="3079750" y="656167"/>
                    <a:pt x="3216275" y="488952"/>
                    <a:pt x="3390900" y="374652"/>
                  </a:cubicBezTo>
                  <a:cubicBezTo>
                    <a:pt x="3565525" y="260352"/>
                    <a:pt x="3640667" y="161927"/>
                    <a:pt x="4000500" y="95252"/>
                  </a:cubicBezTo>
                  <a:cubicBezTo>
                    <a:pt x="4441825" y="-27515"/>
                    <a:pt x="5420784" y="7409"/>
                    <a:pt x="5702300" y="0"/>
                  </a:cubicBezTo>
                </a:path>
              </a:pathLst>
            </a:custGeom>
            <a:ln w="57150" cmpd="sng">
              <a:solidFill>
                <a:srgbClr val="008475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33399" y="551228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0</a:t>
              </a:r>
              <a:endParaRPr lang="en-US" sz="1800" b="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645227"/>
                </p:ext>
              </p:extLst>
            </p:nvPr>
          </p:nvGraphicFramePr>
          <p:xfrm>
            <a:off x="4876800" y="5480022"/>
            <a:ext cx="1130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5" name="Equation" r:id="rId7" imgW="1130040" imgH="457200" progId="Equation.3">
                    <p:embed/>
                  </p:oleObj>
                </mc:Choice>
                <mc:Fallback>
                  <p:oleObj name="Equation" r:id="rId7" imgW="113004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76800" y="5480022"/>
                          <a:ext cx="1130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526284" y="5867400"/>
            <a:ext cx="3561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But, </a:t>
            </a:r>
            <a:r>
              <a:rPr lang="en-US" sz="2000" b="0" dirty="0">
                <a:solidFill>
                  <a:prstClr val="black"/>
                </a:solidFill>
                <a:latin typeface="Calibri"/>
                <a:cs typeface="+mn-cs"/>
              </a:rPr>
              <a:t>n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umber of SNPs &gt;&gt; samples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087644" y="6087374"/>
            <a:ext cx="40815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92040" y="5876026"/>
            <a:ext cx="1338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err="1" smtClean="0">
                <a:solidFill>
                  <a:prstClr val="black"/>
                </a:solidFill>
                <a:latin typeface="Calibri"/>
                <a:cs typeface="+mn-cs"/>
              </a:rPr>
              <a:t>Overfitting</a:t>
            </a:r>
            <a:endParaRPr lang="en-US" sz="20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400" y="6248400"/>
            <a:ext cx="3045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8475"/>
                </a:solidFill>
                <a:latin typeface="Calibri"/>
                <a:cs typeface="+mn-cs"/>
              </a:rPr>
              <a:t>How to introduce </a:t>
            </a:r>
            <a:r>
              <a:rPr lang="en-US" sz="2000" dirty="0" err="1" smtClean="0">
                <a:solidFill>
                  <a:srgbClr val="008475"/>
                </a:solidFill>
                <a:latin typeface="Calibri"/>
                <a:cs typeface="+mn-cs"/>
              </a:rPr>
              <a:t>sparsity</a:t>
            </a:r>
            <a:r>
              <a:rPr lang="en-US" sz="2000" dirty="0" smtClean="0">
                <a:solidFill>
                  <a:srgbClr val="008475"/>
                </a:solidFill>
                <a:latin typeface="Calibri"/>
                <a:cs typeface="+mn-cs"/>
              </a:rPr>
              <a:t>?</a:t>
            </a:r>
            <a:endParaRPr lang="en-US" sz="2000" dirty="0">
              <a:solidFill>
                <a:srgbClr val="008475"/>
              </a:solidFill>
              <a:latin typeface="Calibri"/>
              <a:cs typeface="+mn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12206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SO penalized regress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How LASSO produces </a:t>
            </a:r>
            <a:r>
              <a:rPr lang="en-US" dirty="0" err="1" smtClean="0"/>
              <a:t>sparsity</a:t>
            </a:r>
            <a:r>
              <a:rPr lang="en-US" dirty="0" smtClean="0"/>
              <a:t> in multivariate regression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533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Another way of seeing how the lasso produces </a:t>
            </a:r>
            <a:r>
              <a:rPr lang="en-US" sz="2000" b="0" dirty="0" err="1" smtClean="0">
                <a:solidFill>
                  <a:prstClr val="black"/>
                </a:solidFill>
                <a:latin typeface="Calibri"/>
                <a:cs typeface="+mn-cs"/>
              </a:rPr>
              <a:t>sparsity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is to view it from a Bayesian perspective, where the lasso penalty produces a double exponential prior</a:t>
            </a:r>
          </a:p>
          <a:p>
            <a:pPr marL="285750" indent="-28575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prstClr val="black"/>
                </a:solidFill>
                <a:latin typeface="Calibri"/>
                <a:cs typeface="+mn-cs"/>
              </a:rPr>
              <a:t>Multicollinearity</a:t>
            </a:r>
            <a:endParaRPr lang="en-US" sz="20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Calibri"/>
                <a:cs typeface="+mn-cs"/>
              </a:rPr>
              <a:t>Variability in penalty parameter</a:t>
            </a:r>
            <a:endParaRPr lang="en-US" sz="20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42175" y="2832100"/>
            <a:ext cx="3844625" cy="3251200"/>
            <a:chOff x="4648200" y="3124200"/>
            <a:chExt cx="3844625" cy="3251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4648200" y="6019800"/>
              <a:ext cx="3810000" cy="0"/>
            </a:xfrm>
            <a:prstGeom prst="line">
              <a:avLst/>
            </a:prstGeom>
            <a:ln w="3810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6629400" y="3124200"/>
              <a:ext cx="0" cy="2895600"/>
            </a:xfrm>
            <a:prstGeom prst="line">
              <a:avLst/>
            </a:prstGeom>
            <a:ln w="3810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 11"/>
            <p:cNvSpPr/>
            <p:nvPr/>
          </p:nvSpPr>
          <p:spPr>
            <a:xfrm>
              <a:off x="6629400" y="3528204"/>
              <a:ext cx="1755475" cy="2495315"/>
            </a:xfrm>
            <a:custGeom>
              <a:avLst/>
              <a:gdLst>
                <a:gd name="connsiteX0" fmla="*/ 0 w 1337094"/>
                <a:gd name="connsiteY0" fmla="*/ 0 h 2495315"/>
                <a:gd name="connsiteX1" fmla="*/ 51758 w 1337094"/>
                <a:gd name="connsiteY1" fmla="*/ 707366 h 2495315"/>
                <a:gd name="connsiteX2" fmla="*/ 224286 w 1337094"/>
                <a:gd name="connsiteY2" fmla="*/ 1526875 h 2495315"/>
                <a:gd name="connsiteX3" fmla="*/ 508958 w 1337094"/>
                <a:gd name="connsiteY3" fmla="*/ 2130724 h 2495315"/>
                <a:gd name="connsiteX4" fmla="*/ 828135 w 1337094"/>
                <a:gd name="connsiteY4" fmla="*/ 2449902 h 2495315"/>
                <a:gd name="connsiteX5" fmla="*/ 1337094 w 1337094"/>
                <a:gd name="connsiteY5" fmla="*/ 2493034 h 2495315"/>
                <a:gd name="connsiteX6" fmla="*/ 1337094 w 1337094"/>
                <a:gd name="connsiteY6" fmla="*/ 2493034 h 2495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37094" h="2495315">
                  <a:moveTo>
                    <a:pt x="0" y="0"/>
                  </a:moveTo>
                  <a:cubicBezTo>
                    <a:pt x="7188" y="226443"/>
                    <a:pt x="14377" y="452887"/>
                    <a:pt x="51758" y="707366"/>
                  </a:cubicBezTo>
                  <a:cubicBezTo>
                    <a:pt x="89139" y="961845"/>
                    <a:pt x="148086" y="1289649"/>
                    <a:pt x="224286" y="1526875"/>
                  </a:cubicBezTo>
                  <a:cubicBezTo>
                    <a:pt x="300486" y="1764101"/>
                    <a:pt x="408317" y="1976886"/>
                    <a:pt x="508958" y="2130724"/>
                  </a:cubicBezTo>
                  <a:cubicBezTo>
                    <a:pt x="609600" y="2284562"/>
                    <a:pt x="690112" y="2389517"/>
                    <a:pt x="828135" y="2449902"/>
                  </a:cubicBezTo>
                  <a:cubicBezTo>
                    <a:pt x="966158" y="2510287"/>
                    <a:pt x="1337094" y="2493034"/>
                    <a:pt x="1337094" y="2493034"/>
                  </a:cubicBezTo>
                  <a:lnTo>
                    <a:pt x="1337094" y="2493034"/>
                  </a:lnTo>
                </a:path>
              </a:pathLst>
            </a:custGeom>
            <a:noFill/>
            <a:ln w="38100">
              <a:solidFill>
                <a:srgbClr val="0084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srgbClr val="008475"/>
                </a:solidFill>
                <a:latin typeface="Calibri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 flipH="1">
              <a:off x="4873925" y="3526767"/>
              <a:ext cx="1755475" cy="2495315"/>
            </a:xfrm>
            <a:custGeom>
              <a:avLst/>
              <a:gdLst>
                <a:gd name="connsiteX0" fmla="*/ 0 w 1337094"/>
                <a:gd name="connsiteY0" fmla="*/ 0 h 2495315"/>
                <a:gd name="connsiteX1" fmla="*/ 51758 w 1337094"/>
                <a:gd name="connsiteY1" fmla="*/ 707366 h 2495315"/>
                <a:gd name="connsiteX2" fmla="*/ 224286 w 1337094"/>
                <a:gd name="connsiteY2" fmla="*/ 1526875 h 2495315"/>
                <a:gd name="connsiteX3" fmla="*/ 508958 w 1337094"/>
                <a:gd name="connsiteY3" fmla="*/ 2130724 h 2495315"/>
                <a:gd name="connsiteX4" fmla="*/ 828135 w 1337094"/>
                <a:gd name="connsiteY4" fmla="*/ 2449902 h 2495315"/>
                <a:gd name="connsiteX5" fmla="*/ 1337094 w 1337094"/>
                <a:gd name="connsiteY5" fmla="*/ 2493034 h 2495315"/>
                <a:gd name="connsiteX6" fmla="*/ 1337094 w 1337094"/>
                <a:gd name="connsiteY6" fmla="*/ 2493034 h 2495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37094" h="2495315">
                  <a:moveTo>
                    <a:pt x="0" y="0"/>
                  </a:moveTo>
                  <a:cubicBezTo>
                    <a:pt x="7188" y="226443"/>
                    <a:pt x="14377" y="452887"/>
                    <a:pt x="51758" y="707366"/>
                  </a:cubicBezTo>
                  <a:cubicBezTo>
                    <a:pt x="89139" y="961845"/>
                    <a:pt x="148086" y="1289649"/>
                    <a:pt x="224286" y="1526875"/>
                  </a:cubicBezTo>
                  <a:cubicBezTo>
                    <a:pt x="300486" y="1764101"/>
                    <a:pt x="408317" y="1976886"/>
                    <a:pt x="508958" y="2130724"/>
                  </a:cubicBezTo>
                  <a:cubicBezTo>
                    <a:pt x="609600" y="2284562"/>
                    <a:pt x="690112" y="2389517"/>
                    <a:pt x="828135" y="2449902"/>
                  </a:cubicBezTo>
                  <a:cubicBezTo>
                    <a:pt x="966158" y="2510287"/>
                    <a:pt x="1337094" y="2493034"/>
                    <a:pt x="1337094" y="2493034"/>
                  </a:cubicBezTo>
                  <a:lnTo>
                    <a:pt x="1337094" y="2493034"/>
                  </a:lnTo>
                </a:path>
              </a:pathLst>
            </a:custGeom>
            <a:noFill/>
            <a:ln w="38100">
              <a:solidFill>
                <a:srgbClr val="00847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srgbClr val="008475"/>
                </a:solidFill>
                <a:latin typeface="Calibri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985527"/>
                </p:ext>
              </p:extLst>
            </p:nvPr>
          </p:nvGraphicFramePr>
          <p:xfrm>
            <a:off x="5902025" y="3204234"/>
            <a:ext cx="609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name="Equation" r:id="rId3" imgW="609480" imgH="355320" progId="Equation.DSMT4">
                    <p:embed/>
                  </p:oleObj>
                </mc:Choice>
                <mc:Fallback>
                  <p:oleObj name="Equation" r:id="rId3" imgW="6094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02025" y="3204234"/>
                          <a:ext cx="609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807622"/>
                </p:ext>
              </p:extLst>
            </p:nvPr>
          </p:nvGraphicFramePr>
          <p:xfrm>
            <a:off x="8276925" y="6083300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1" name="Equation" r:id="rId5" imgW="215640" imgH="291960" progId="Equation.3">
                    <p:embed/>
                  </p:oleObj>
                </mc:Choice>
                <mc:Fallback>
                  <p:oleObj name="Equation" r:id="rId5" imgW="215640" imgH="2919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76925" y="6083300"/>
                          <a:ext cx="2159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3153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logistic regress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… looks at both </a:t>
            </a:r>
            <a:r>
              <a:rPr lang="en-US" dirty="0" smtClean="0">
                <a:solidFill>
                  <a:srgbClr val="0000FF"/>
                </a:solidFill>
              </a:rPr>
              <a:t>null hypothesi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alternate hypothesi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533400" y="2157672"/>
            <a:ext cx="8036898" cy="4395528"/>
            <a:chOff x="533400" y="2209800"/>
            <a:chExt cx="8036898" cy="4395528"/>
          </a:xfrm>
        </p:grpSpPr>
        <p:sp>
          <p:nvSpPr>
            <p:cNvPr id="28" name="Freeform 27"/>
            <p:cNvSpPr/>
            <p:nvPr/>
          </p:nvSpPr>
          <p:spPr>
            <a:xfrm>
              <a:off x="3471818" y="5557627"/>
              <a:ext cx="2897693" cy="584892"/>
            </a:xfrm>
            <a:custGeom>
              <a:avLst/>
              <a:gdLst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591921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0" fmla="*/ 0 w 5475194"/>
                <a:gd name="connsiteY0" fmla="*/ 709311 h 723082"/>
                <a:gd name="connsiteX1" fmla="*/ 896523 w 5475194"/>
                <a:gd name="connsiteY1" fmla="*/ 709311 h 723082"/>
                <a:gd name="connsiteX2" fmla="*/ 1686317 w 5475194"/>
                <a:gd name="connsiteY2" fmla="*/ 581249 h 723082"/>
                <a:gd name="connsiteX3" fmla="*/ 2294672 w 5475194"/>
                <a:gd name="connsiteY3" fmla="*/ 250421 h 723082"/>
                <a:gd name="connsiteX4" fmla="*/ 2561494 w 5475194"/>
                <a:gd name="connsiteY4" fmla="*/ 69000 h 723082"/>
                <a:gd name="connsiteX5" fmla="*/ 2849662 w 5475194"/>
                <a:gd name="connsiteY5" fmla="*/ 15641 h 723082"/>
                <a:gd name="connsiteX6" fmla="*/ 2956391 w 5475194"/>
                <a:gd name="connsiteY6" fmla="*/ 15641 h 723082"/>
                <a:gd name="connsiteX7" fmla="*/ 3351288 w 5475194"/>
                <a:gd name="connsiteY7" fmla="*/ 197062 h 723082"/>
                <a:gd name="connsiteX8" fmla="*/ 3746185 w 5475194"/>
                <a:gd name="connsiteY8" fmla="*/ 431843 h 723082"/>
                <a:gd name="connsiteX9" fmla="*/ 4173101 w 5475194"/>
                <a:gd name="connsiteY9" fmla="*/ 634608 h 723082"/>
                <a:gd name="connsiteX10" fmla="*/ 4674727 w 5475194"/>
                <a:gd name="connsiteY10" fmla="*/ 698639 h 723082"/>
                <a:gd name="connsiteX11" fmla="*/ 5475194 w 5475194"/>
                <a:gd name="connsiteY11" fmla="*/ 719983 h 723082"/>
                <a:gd name="connsiteX0" fmla="*/ 0 w 5870091"/>
                <a:gd name="connsiteY0" fmla="*/ 709311 h 723082"/>
                <a:gd name="connsiteX1" fmla="*/ 896523 w 5870091"/>
                <a:gd name="connsiteY1" fmla="*/ 709311 h 723082"/>
                <a:gd name="connsiteX2" fmla="*/ 1686317 w 5870091"/>
                <a:gd name="connsiteY2" fmla="*/ 581249 h 723082"/>
                <a:gd name="connsiteX3" fmla="*/ 2294672 w 5870091"/>
                <a:gd name="connsiteY3" fmla="*/ 250421 h 723082"/>
                <a:gd name="connsiteX4" fmla="*/ 2561494 w 5870091"/>
                <a:gd name="connsiteY4" fmla="*/ 69000 h 723082"/>
                <a:gd name="connsiteX5" fmla="*/ 2849662 w 5870091"/>
                <a:gd name="connsiteY5" fmla="*/ 15641 h 723082"/>
                <a:gd name="connsiteX6" fmla="*/ 2956391 w 5870091"/>
                <a:gd name="connsiteY6" fmla="*/ 15641 h 723082"/>
                <a:gd name="connsiteX7" fmla="*/ 3351288 w 5870091"/>
                <a:gd name="connsiteY7" fmla="*/ 197062 h 723082"/>
                <a:gd name="connsiteX8" fmla="*/ 3746185 w 5870091"/>
                <a:gd name="connsiteY8" fmla="*/ 431843 h 723082"/>
                <a:gd name="connsiteX9" fmla="*/ 4173101 w 5870091"/>
                <a:gd name="connsiteY9" fmla="*/ 634608 h 723082"/>
                <a:gd name="connsiteX10" fmla="*/ 4674727 w 5870091"/>
                <a:gd name="connsiteY10" fmla="*/ 698639 h 723082"/>
                <a:gd name="connsiteX11" fmla="*/ 5870091 w 5870091"/>
                <a:gd name="connsiteY11" fmla="*/ 719983 h 723082"/>
                <a:gd name="connsiteX0" fmla="*/ 0 w 5870091"/>
                <a:gd name="connsiteY0" fmla="*/ 709311 h 735046"/>
                <a:gd name="connsiteX1" fmla="*/ 896523 w 5870091"/>
                <a:gd name="connsiteY1" fmla="*/ 709311 h 735046"/>
                <a:gd name="connsiteX2" fmla="*/ 1686317 w 5870091"/>
                <a:gd name="connsiteY2" fmla="*/ 581249 h 735046"/>
                <a:gd name="connsiteX3" fmla="*/ 2294672 w 5870091"/>
                <a:gd name="connsiteY3" fmla="*/ 250421 h 735046"/>
                <a:gd name="connsiteX4" fmla="*/ 2561494 w 5870091"/>
                <a:gd name="connsiteY4" fmla="*/ 69000 h 735046"/>
                <a:gd name="connsiteX5" fmla="*/ 2849662 w 5870091"/>
                <a:gd name="connsiteY5" fmla="*/ 15641 h 735046"/>
                <a:gd name="connsiteX6" fmla="*/ 2956391 w 5870091"/>
                <a:gd name="connsiteY6" fmla="*/ 15641 h 735046"/>
                <a:gd name="connsiteX7" fmla="*/ 3351288 w 5870091"/>
                <a:gd name="connsiteY7" fmla="*/ 197062 h 735046"/>
                <a:gd name="connsiteX8" fmla="*/ 3746185 w 5870091"/>
                <a:gd name="connsiteY8" fmla="*/ 431843 h 735046"/>
                <a:gd name="connsiteX9" fmla="*/ 4173101 w 5870091"/>
                <a:gd name="connsiteY9" fmla="*/ 634608 h 735046"/>
                <a:gd name="connsiteX10" fmla="*/ 4674727 w 5870091"/>
                <a:gd name="connsiteY10" fmla="*/ 730655 h 735046"/>
                <a:gd name="connsiteX11" fmla="*/ 5870091 w 5870091"/>
                <a:gd name="connsiteY11" fmla="*/ 719983 h 735046"/>
                <a:gd name="connsiteX0" fmla="*/ 0 w 5966147"/>
                <a:gd name="connsiteY0" fmla="*/ 709311 h 735046"/>
                <a:gd name="connsiteX1" fmla="*/ 896523 w 5966147"/>
                <a:gd name="connsiteY1" fmla="*/ 709311 h 735046"/>
                <a:gd name="connsiteX2" fmla="*/ 1686317 w 5966147"/>
                <a:gd name="connsiteY2" fmla="*/ 581249 h 735046"/>
                <a:gd name="connsiteX3" fmla="*/ 2294672 w 5966147"/>
                <a:gd name="connsiteY3" fmla="*/ 250421 h 735046"/>
                <a:gd name="connsiteX4" fmla="*/ 2561494 w 5966147"/>
                <a:gd name="connsiteY4" fmla="*/ 69000 h 735046"/>
                <a:gd name="connsiteX5" fmla="*/ 2849662 w 5966147"/>
                <a:gd name="connsiteY5" fmla="*/ 15641 h 735046"/>
                <a:gd name="connsiteX6" fmla="*/ 2956391 w 5966147"/>
                <a:gd name="connsiteY6" fmla="*/ 15641 h 735046"/>
                <a:gd name="connsiteX7" fmla="*/ 3351288 w 5966147"/>
                <a:gd name="connsiteY7" fmla="*/ 197062 h 735046"/>
                <a:gd name="connsiteX8" fmla="*/ 3746185 w 5966147"/>
                <a:gd name="connsiteY8" fmla="*/ 431843 h 735046"/>
                <a:gd name="connsiteX9" fmla="*/ 4173101 w 5966147"/>
                <a:gd name="connsiteY9" fmla="*/ 634608 h 735046"/>
                <a:gd name="connsiteX10" fmla="*/ 4674727 w 5966147"/>
                <a:gd name="connsiteY10" fmla="*/ 730655 h 735046"/>
                <a:gd name="connsiteX11" fmla="*/ 5966147 w 5966147"/>
                <a:gd name="connsiteY11" fmla="*/ 719983 h 735046"/>
                <a:gd name="connsiteX0" fmla="*/ 0 w 5966147"/>
                <a:gd name="connsiteY0" fmla="*/ 710321 h 736056"/>
                <a:gd name="connsiteX1" fmla="*/ 896523 w 5966147"/>
                <a:gd name="connsiteY1" fmla="*/ 710321 h 736056"/>
                <a:gd name="connsiteX2" fmla="*/ 1686317 w 5966147"/>
                <a:gd name="connsiteY2" fmla="*/ 582259 h 736056"/>
                <a:gd name="connsiteX3" fmla="*/ 2294672 w 5966147"/>
                <a:gd name="connsiteY3" fmla="*/ 251431 h 736056"/>
                <a:gd name="connsiteX4" fmla="*/ 2572166 w 5966147"/>
                <a:gd name="connsiteY4" fmla="*/ 91354 h 736056"/>
                <a:gd name="connsiteX5" fmla="*/ 2849662 w 5966147"/>
                <a:gd name="connsiteY5" fmla="*/ 16651 h 736056"/>
                <a:gd name="connsiteX6" fmla="*/ 2956391 w 5966147"/>
                <a:gd name="connsiteY6" fmla="*/ 16651 h 736056"/>
                <a:gd name="connsiteX7" fmla="*/ 3351288 w 5966147"/>
                <a:gd name="connsiteY7" fmla="*/ 198072 h 736056"/>
                <a:gd name="connsiteX8" fmla="*/ 3746185 w 5966147"/>
                <a:gd name="connsiteY8" fmla="*/ 432853 h 736056"/>
                <a:gd name="connsiteX9" fmla="*/ 4173101 w 5966147"/>
                <a:gd name="connsiteY9" fmla="*/ 635618 h 736056"/>
                <a:gd name="connsiteX10" fmla="*/ 4674727 w 5966147"/>
                <a:gd name="connsiteY10" fmla="*/ 731665 h 736056"/>
                <a:gd name="connsiteX11" fmla="*/ 5966147 w 5966147"/>
                <a:gd name="connsiteY11" fmla="*/ 720993 h 736056"/>
                <a:gd name="connsiteX0" fmla="*/ 0 w 5966147"/>
                <a:gd name="connsiteY0" fmla="*/ 695987 h 721722"/>
                <a:gd name="connsiteX1" fmla="*/ 896523 w 5966147"/>
                <a:gd name="connsiteY1" fmla="*/ 695987 h 721722"/>
                <a:gd name="connsiteX2" fmla="*/ 1686317 w 5966147"/>
                <a:gd name="connsiteY2" fmla="*/ 567925 h 721722"/>
                <a:gd name="connsiteX3" fmla="*/ 2294672 w 5966147"/>
                <a:gd name="connsiteY3" fmla="*/ 237097 h 721722"/>
                <a:gd name="connsiteX4" fmla="*/ 2572166 w 5966147"/>
                <a:gd name="connsiteY4" fmla="*/ 77020 h 721722"/>
                <a:gd name="connsiteX5" fmla="*/ 2849662 w 5966147"/>
                <a:gd name="connsiteY5" fmla="*/ 2317 h 721722"/>
                <a:gd name="connsiteX6" fmla="*/ 3073793 w 5966147"/>
                <a:gd name="connsiteY6" fmla="*/ 34332 h 721722"/>
                <a:gd name="connsiteX7" fmla="*/ 3351288 w 5966147"/>
                <a:gd name="connsiteY7" fmla="*/ 183738 h 721722"/>
                <a:gd name="connsiteX8" fmla="*/ 3746185 w 5966147"/>
                <a:gd name="connsiteY8" fmla="*/ 418519 h 721722"/>
                <a:gd name="connsiteX9" fmla="*/ 4173101 w 5966147"/>
                <a:gd name="connsiteY9" fmla="*/ 621284 h 721722"/>
                <a:gd name="connsiteX10" fmla="*/ 4674727 w 5966147"/>
                <a:gd name="connsiteY10" fmla="*/ 717331 h 721722"/>
                <a:gd name="connsiteX11" fmla="*/ 5966147 w 5966147"/>
                <a:gd name="connsiteY11" fmla="*/ 706659 h 721722"/>
                <a:gd name="connsiteX0" fmla="*/ 0 w 5966147"/>
                <a:gd name="connsiteY0" fmla="*/ 744024 h 747754"/>
                <a:gd name="connsiteX1" fmla="*/ 896523 w 5966147"/>
                <a:gd name="connsiteY1" fmla="*/ 695987 h 747754"/>
                <a:gd name="connsiteX2" fmla="*/ 1686317 w 5966147"/>
                <a:gd name="connsiteY2" fmla="*/ 567925 h 747754"/>
                <a:gd name="connsiteX3" fmla="*/ 2294672 w 5966147"/>
                <a:gd name="connsiteY3" fmla="*/ 237097 h 747754"/>
                <a:gd name="connsiteX4" fmla="*/ 2572166 w 5966147"/>
                <a:gd name="connsiteY4" fmla="*/ 77020 h 747754"/>
                <a:gd name="connsiteX5" fmla="*/ 2849662 w 5966147"/>
                <a:gd name="connsiteY5" fmla="*/ 2317 h 747754"/>
                <a:gd name="connsiteX6" fmla="*/ 3073793 w 5966147"/>
                <a:gd name="connsiteY6" fmla="*/ 34332 h 747754"/>
                <a:gd name="connsiteX7" fmla="*/ 3351288 w 5966147"/>
                <a:gd name="connsiteY7" fmla="*/ 183738 h 747754"/>
                <a:gd name="connsiteX8" fmla="*/ 3746185 w 5966147"/>
                <a:gd name="connsiteY8" fmla="*/ 418519 h 747754"/>
                <a:gd name="connsiteX9" fmla="*/ 4173101 w 5966147"/>
                <a:gd name="connsiteY9" fmla="*/ 621284 h 747754"/>
                <a:gd name="connsiteX10" fmla="*/ 4674727 w 5966147"/>
                <a:gd name="connsiteY10" fmla="*/ 717331 h 747754"/>
                <a:gd name="connsiteX11" fmla="*/ 5966147 w 5966147"/>
                <a:gd name="connsiteY11" fmla="*/ 706659 h 747754"/>
                <a:gd name="connsiteX0" fmla="*/ 0 w 5983631"/>
                <a:gd name="connsiteY0" fmla="*/ 744024 h 747754"/>
                <a:gd name="connsiteX1" fmla="*/ 896523 w 5983631"/>
                <a:gd name="connsiteY1" fmla="*/ 695987 h 747754"/>
                <a:gd name="connsiteX2" fmla="*/ 1686317 w 5983631"/>
                <a:gd name="connsiteY2" fmla="*/ 567925 h 747754"/>
                <a:gd name="connsiteX3" fmla="*/ 2294672 w 5983631"/>
                <a:gd name="connsiteY3" fmla="*/ 237097 h 747754"/>
                <a:gd name="connsiteX4" fmla="*/ 2572166 w 5983631"/>
                <a:gd name="connsiteY4" fmla="*/ 77020 h 747754"/>
                <a:gd name="connsiteX5" fmla="*/ 2849662 w 5983631"/>
                <a:gd name="connsiteY5" fmla="*/ 2317 h 747754"/>
                <a:gd name="connsiteX6" fmla="*/ 3073793 w 5983631"/>
                <a:gd name="connsiteY6" fmla="*/ 34332 h 747754"/>
                <a:gd name="connsiteX7" fmla="*/ 3351288 w 5983631"/>
                <a:gd name="connsiteY7" fmla="*/ 183738 h 747754"/>
                <a:gd name="connsiteX8" fmla="*/ 3746185 w 5983631"/>
                <a:gd name="connsiteY8" fmla="*/ 418519 h 747754"/>
                <a:gd name="connsiteX9" fmla="*/ 4173101 w 5983631"/>
                <a:gd name="connsiteY9" fmla="*/ 621284 h 747754"/>
                <a:gd name="connsiteX10" fmla="*/ 4674727 w 5983631"/>
                <a:gd name="connsiteY10" fmla="*/ 717331 h 747754"/>
                <a:gd name="connsiteX11" fmla="*/ 5983631 w 5983631"/>
                <a:gd name="connsiteY11" fmla="*/ 744544 h 747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983631" h="747754">
                  <a:moveTo>
                    <a:pt x="0" y="744024"/>
                  </a:moveTo>
                  <a:cubicBezTo>
                    <a:pt x="307735" y="759142"/>
                    <a:pt x="615470" y="725337"/>
                    <a:pt x="896523" y="695987"/>
                  </a:cubicBezTo>
                  <a:cubicBezTo>
                    <a:pt x="1177576" y="666637"/>
                    <a:pt x="1453292" y="644407"/>
                    <a:pt x="1686317" y="567925"/>
                  </a:cubicBezTo>
                  <a:cubicBezTo>
                    <a:pt x="1919342" y="491443"/>
                    <a:pt x="2147031" y="318914"/>
                    <a:pt x="2294672" y="237097"/>
                  </a:cubicBezTo>
                  <a:cubicBezTo>
                    <a:pt x="2442313" y="155280"/>
                    <a:pt x="2479668" y="116150"/>
                    <a:pt x="2572166" y="77020"/>
                  </a:cubicBezTo>
                  <a:cubicBezTo>
                    <a:pt x="2664664" y="37890"/>
                    <a:pt x="2766057" y="9432"/>
                    <a:pt x="2849662" y="2317"/>
                  </a:cubicBezTo>
                  <a:cubicBezTo>
                    <a:pt x="2933267" y="-4798"/>
                    <a:pt x="2990189" y="4095"/>
                    <a:pt x="3073793" y="34332"/>
                  </a:cubicBezTo>
                  <a:cubicBezTo>
                    <a:pt x="3157397" y="64569"/>
                    <a:pt x="3239223" y="119707"/>
                    <a:pt x="3351288" y="183738"/>
                  </a:cubicBezTo>
                  <a:cubicBezTo>
                    <a:pt x="3463353" y="247769"/>
                    <a:pt x="3609216" y="345595"/>
                    <a:pt x="3746185" y="418519"/>
                  </a:cubicBezTo>
                  <a:cubicBezTo>
                    <a:pt x="3883154" y="491443"/>
                    <a:pt x="4018344" y="571482"/>
                    <a:pt x="4173101" y="621284"/>
                  </a:cubicBezTo>
                  <a:cubicBezTo>
                    <a:pt x="4327858" y="671086"/>
                    <a:pt x="4375886" y="703102"/>
                    <a:pt x="4674727" y="717331"/>
                  </a:cubicBezTo>
                  <a:cubicBezTo>
                    <a:pt x="4973568" y="731560"/>
                    <a:pt x="5983631" y="744544"/>
                    <a:pt x="5983631" y="744544"/>
                  </a:cubicBezTo>
                </a:path>
              </a:pathLst>
            </a:custGeom>
            <a:ln w="38100" cmpd="sng">
              <a:solidFill>
                <a:srgbClr val="3486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srgbClr val="348600"/>
                </a:solidFill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4226460" y="2209800"/>
              <a:ext cx="1952" cy="4119336"/>
            </a:xfrm>
            <a:prstGeom prst="line">
              <a:avLst/>
            </a:prstGeom>
            <a:solidFill>
              <a:srgbClr val="FFFF66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Freeform 29"/>
            <p:cNvSpPr/>
            <p:nvPr/>
          </p:nvSpPr>
          <p:spPr>
            <a:xfrm>
              <a:off x="1419047" y="2668690"/>
              <a:ext cx="5838762" cy="3454093"/>
            </a:xfrm>
            <a:custGeom>
              <a:avLst/>
              <a:gdLst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591921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0" fmla="*/ 0 w 5475194"/>
                <a:gd name="connsiteY0" fmla="*/ 709311 h 723082"/>
                <a:gd name="connsiteX1" fmla="*/ 896523 w 5475194"/>
                <a:gd name="connsiteY1" fmla="*/ 709311 h 723082"/>
                <a:gd name="connsiteX2" fmla="*/ 1686317 w 5475194"/>
                <a:gd name="connsiteY2" fmla="*/ 581249 h 723082"/>
                <a:gd name="connsiteX3" fmla="*/ 2294672 w 5475194"/>
                <a:gd name="connsiteY3" fmla="*/ 250421 h 723082"/>
                <a:gd name="connsiteX4" fmla="*/ 2561494 w 5475194"/>
                <a:gd name="connsiteY4" fmla="*/ 69000 h 723082"/>
                <a:gd name="connsiteX5" fmla="*/ 2849662 w 5475194"/>
                <a:gd name="connsiteY5" fmla="*/ 15641 h 723082"/>
                <a:gd name="connsiteX6" fmla="*/ 2956391 w 5475194"/>
                <a:gd name="connsiteY6" fmla="*/ 15641 h 723082"/>
                <a:gd name="connsiteX7" fmla="*/ 3351288 w 5475194"/>
                <a:gd name="connsiteY7" fmla="*/ 197062 h 723082"/>
                <a:gd name="connsiteX8" fmla="*/ 3746185 w 5475194"/>
                <a:gd name="connsiteY8" fmla="*/ 431843 h 723082"/>
                <a:gd name="connsiteX9" fmla="*/ 4173101 w 5475194"/>
                <a:gd name="connsiteY9" fmla="*/ 634608 h 723082"/>
                <a:gd name="connsiteX10" fmla="*/ 4674727 w 5475194"/>
                <a:gd name="connsiteY10" fmla="*/ 698639 h 723082"/>
                <a:gd name="connsiteX11" fmla="*/ 5475194 w 5475194"/>
                <a:gd name="connsiteY11" fmla="*/ 719983 h 723082"/>
                <a:gd name="connsiteX0" fmla="*/ 0 w 5870091"/>
                <a:gd name="connsiteY0" fmla="*/ 709311 h 723082"/>
                <a:gd name="connsiteX1" fmla="*/ 896523 w 5870091"/>
                <a:gd name="connsiteY1" fmla="*/ 709311 h 723082"/>
                <a:gd name="connsiteX2" fmla="*/ 1686317 w 5870091"/>
                <a:gd name="connsiteY2" fmla="*/ 581249 h 723082"/>
                <a:gd name="connsiteX3" fmla="*/ 2294672 w 5870091"/>
                <a:gd name="connsiteY3" fmla="*/ 250421 h 723082"/>
                <a:gd name="connsiteX4" fmla="*/ 2561494 w 5870091"/>
                <a:gd name="connsiteY4" fmla="*/ 69000 h 723082"/>
                <a:gd name="connsiteX5" fmla="*/ 2849662 w 5870091"/>
                <a:gd name="connsiteY5" fmla="*/ 15641 h 723082"/>
                <a:gd name="connsiteX6" fmla="*/ 2956391 w 5870091"/>
                <a:gd name="connsiteY6" fmla="*/ 15641 h 723082"/>
                <a:gd name="connsiteX7" fmla="*/ 3351288 w 5870091"/>
                <a:gd name="connsiteY7" fmla="*/ 197062 h 723082"/>
                <a:gd name="connsiteX8" fmla="*/ 3746185 w 5870091"/>
                <a:gd name="connsiteY8" fmla="*/ 431843 h 723082"/>
                <a:gd name="connsiteX9" fmla="*/ 4173101 w 5870091"/>
                <a:gd name="connsiteY9" fmla="*/ 634608 h 723082"/>
                <a:gd name="connsiteX10" fmla="*/ 4674727 w 5870091"/>
                <a:gd name="connsiteY10" fmla="*/ 698639 h 723082"/>
                <a:gd name="connsiteX11" fmla="*/ 5870091 w 5870091"/>
                <a:gd name="connsiteY11" fmla="*/ 719983 h 723082"/>
                <a:gd name="connsiteX0" fmla="*/ 0 w 5870091"/>
                <a:gd name="connsiteY0" fmla="*/ 709311 h 735046"/>
                <a:gd name="connsiteX1" fmla="*/ 896523 w 5870091"/>
                <a:gd name="connsiteY1" fmla="*/ 709311 h 735046"/>
                <a:gd name="connsiteX2" fmla="*/ 1686317 w 5870091"/>
                <a:gd name="connsiteY2" fmla="*/ 581249 h 735046"/>
                <a:gd name="connsiteX3" fmla="*/ 2294672 w 5870091"/>
                <a:gd name="connsiteY3" fmla="*/ 250421 h 735046"/>
                <a:gd name="connsiteX4" fmla="*/ 2561494 w 5870091"/>
                <a:gd name="connsiteY4" fmla="*/ 69000 h 735046"/>
                <a:gd name="connsiteX5" fmla="*/ 2849662 w 5870091"/>
                <a:gd name="connsiteY5" fmla="*/ 15641 h 735046"/>
                <a:gd name="connsiteX6" fmla="*/ 2956391 w 5870091"/>
                <a:gd name="connsiteY6" fmla="*/ 15641 h 735046"/>
                <a:gd name="connsiteX7" fmla="*/ 3351288 w 5870091"/>
                <a:gd name="connsiteY7" fmla="*/ 197062 h 735046"/>
                <a:gd name="connsiteX8" fmla="*/ 3746185 w 5870091"/>
                <a:gd name="connsiteY8" fmla="*/ 431843 h 735046"/>
                <a:gd name="connsiteX9" fmla="*/ 4173101 w 5870091"/>
                <a:gd name="connsiteY9" fmla="*/ 634608 h 735046"/>
                <a:gd name="connsiteX10" fmla="*/ 4674727 w 5870091"/>
                <a:gd name="connsiteY10" fmla="*/ 730655 h 735046"/>
                <a:gd name="connsiteX11" fmla="*/ 5870091 w 5870091"/>
                <a:gd name="connsiteY11" fmla="*/ 719983 h 735046"/>
                <a:gd name="connsiteX0" fmla="*/ 0 w 5966147"/>
                <a:gd name="connsiteY0" fmla="*/ 709311 h 735046"/>
                <a:gd name="connsiteX1" fmla="*/ 896523 w 5966147"/>
                <a:gd name="connsiteY1" fmla="*/ 709311 h 735046"/>
                <a:gd name="connsiteX2" fmla="*/ 1686317 w 5966147"/>
                <a:gd name="connsiteY2" fmla="*/ 581249 h 735046"/>
                <a:gd name="connsiteX3" fmla="*/ 2294672 w 5966147"/>
                <a:gd name="connsiteY3" fmla="*/ 250421 h 735046"/>
                <a:gd name="connsiteX4" fmla="*/ 2561494 w 5966147"/>
                <a:gd name="connsiteY4" fmla="*/ 69000 h 735046"/>
                <a:gd name="connsiteX5" fmla="*/ 2849662 w 5966147"/>
                <a:gd name="connsiteY5" fmla="*/ 15641 h 735046"/>
                <a:gd name="connsiteX6" fmla="*/ 2956391 w 5966147"/>
                <a:gd name="connsiteY6" fmla="*/ 15641 h 735046"/>
                <a:gd name="connsiteX7" fmla="*/ 3351288 w 5966147"/>
                <a:gd name="connsiteY7" fmla="*/ 197062 h 735046"/>
                <a:gd name="connsiteX8" fmla="*/ 3746185 w 5966147"/>
                <a:gd name="connsiteY8" fmla="*/ 431843 h 735046"/>
                <a:gd name="connsiteX9" fmla="*/ 4173101 w 5966147"/>
                <a:gd name="connsiteY9" fmla="*/ 634608 h 735046"/>
                <a:gd name="connsiteX10" fmla="*/ 4674727 w 5966147"/>
                <a:gd name="connsiteY10" fmla="*/ 730655 h 735046"/>
                <a:gd name="connsiteX11" fmla="*/ 5966147 w 5966147"/>
                <a:gd name="connsiteY11" fmla="*/ 719983 h 735046"/>
                <a:gd name="connsiteX0" fmla="*/ 0 w 5966147"/>
                <a:gd name="connsiteY0" fmla="*/ 710321 h 736056"/>
                <a:gd name="connsiteX1" fmla="*/ 896523 w 5966147"/>
                <a:gd name="connsiteY1" fmla="*/ 710321 h 736056"/>
                <a:gd name="connsiteX2" fmla="*/ 1686317 w 5966147"/>
                <a:gd name="connsiteY2" fmla="*/ 582259 h 736056"/>
                <a:gd name="connsiteX3" fmla="*/ 2294672 w 5966147"/>
                <a:gd name="connsiteY3" fmla="*/ 251431 h 736056"/>
                <a:gd name="connsiteX4" fmla="*/ 2572166 w 5966147"/>
                <a:gd name="connsiteY4" fmla="*/ 91354 h 736056"/>
                <a:gd name="connsiteX5" fmla="*/ 2849662 w 5966147"/>
                <a:gd name="connsiteY5" fmla="*/ 16651 h 736056"/>
                <a:gd name="connsiteX6" fmla="*/ 2956391 w 5966147"/>
                <a:gd name="connsiteY6" fmla="*/ 16651 h 736056"/>
                <a:gd name="connsiteX7" fmla="*/ 3351288 w 5966147"/>
                <a:gd name="connsiteY7" fmla="*/ 198072 h 736056"/>
                <a:gd name="connsiteX8" fmla="*/ 3746185 w 5966147"/>
                <a:gd name="connsiteY8" fmla="*/ 432853 h 736056"/>
                <a:gd name="connsiteX9" fmla="*/ 4173101 w 5966147"/>
                <a:gd name="connsiteY9" fmla="*/ 635618 h 736056"/>
                <a:gd name="connsiteX10" fmla="*/ 4674727 w 5966147"/>
                <a:gd name="connsiteY10" fmla="*/ 731665 h 736056"/>
                <a:gd name="connsiteX11" fmla="*/ 5966147 w 5966147"/>
                <a:gd name="connsiteY11" fmla="*/ 720993 h 736056"/>
                <a:gd name="connsiteX0" fmla="*/ 0 w 5966147"/>
                <a:gd name="connsiteY0" fmla="*/ 695987 h 721722"/>
                <a:gd name="connsiteX1" fmla="*/ 896523 w 5966147"/>
                <a:gd name="connsiteY1" fmla="*/ 695987 h 721722"/>
                <a:gd name="connsiteX2" fmla="*/ 1686317 w 5966147"/>
                <a:gd name="connsiteY2" fmla="*/ 567925 h 721722"/>
                <a:gd name="connsiteX3" fmla="*/ 2294672 w 5966147"/>
                <a:gd name="connsiteY3" fmla="*/ 237097 h 721722"/>
                <a:gd name="connsiteX4" fmla="*/ 2572166 w 5966147"/>
                <a:gd name="connsiteY4" fmla="*/ 77020 h 721722"/>
                <a:gd name="connsiteX5" fmla="*/ 2849662 w 5966147"/>
                <a:gd name="connsiteY5" fmla="*/ 2317 h 721722"/>
                <a:gd name="connsiteX6" fmla="*/ 3073793 w 5966147"/>
                <a:gd name="connsiteY6" fmla="*/ 34332 h 721722"/>
                <a:gd name="connsiteX7" fmla="*/ 3351288 w 5966147"/>
                <a:gd name="connsiteY7" fmla="*/ 183738 h 721722"/>
                <a:gd name="connsiteX8" fmla="*/ 3746185 w 5966147"/>
                <a:gd name="connsiteY8" fmla="*/ 418519 h 721722"/>
                <a:gd name="connsiteX9" fmla="*/ 4173101 w 5966147"/>
                <a:gd name="connsiteY9" fmla="*/ 621284 h 721722"/>
                <a:gd name="connsiteX10" fmla="*/ 4674727 w 5966147"/>
                <a:gd name="connsiteY10" fmla="*/ 717331 h 721722"/>
                <a:gd name="connsiteX11" fmla="*/ 5966147 w 5966147"/>
                <a:gd name="connsiteY11" fmla="*/ 706659 h 721722"/>
                <a:gd name="connsiteX0" fmla="*/ 0 w 6865931"/>
                <a:gd name="connsiteY0" fmla="*/ 695987 h 721722"/>
                <a:gd name="connsiteX1" fmla="*/ 1796307 w 6865931"/>
                <a:gd name="connsiteY1" fmla="*/ 695987 h 721722"/>
                <a:gd name="connsiteX2" fmla="*/ 2586101 w 6865931"/>
                <a:gd name="connsiteY2" fmla="*/ 567925 h 721722"/>
                <a:gd name="connsiteX3" fmla="*/ 3194456 w 6865931"/>
                <a:gd name="connsiteY3" fmla="*/ 237097 h 721722"/>
                <a:gd name="connsiteX4" fmla="*/ 3471950 w 6865931"/>
                <a:gd name="connsiteY4" fmla="*/ 77020 h 721722"/>
                <a:gd name="connsiteX5" fmla="*/ 3749446 w 6865931"/>
                <a:gd name="connsiteY5" fmla="*/ 2317 h 721722"/>
                <a:gd name="connsiteX6" fmla="*/ 3973577 w 6865931"/>
                <a:gd name="connsiteY6" fmla="*/ 34332 h 721722"/>
                <a:gd name="connsiteX7" fmla="*/ 4251072 w 6865931"/>
                <a:gd name="connsiteY7" fmla="*/ 183738 h 721722"/>
                <a:gd name="connsiteX8" fmla="*/ 4645969 w 6865931"/>
                <a:gd name="connsiteY8" fmla="*/ 418519 h 721722"/>
                <a:gd name="connsiteX9" fmla="*/ 5072885 w 6865931"/>
                <a:gd name="connsiteY9" fmla="*/ 621284 h 721722"/>
                <a:gd name="connsiteX10" fmla="*/ 5574511 w 6865931"/>
                <a:gd name="connsiteY10" fmla="*/ 717331 h 721722"/>
                <a:gd name="connsiteX11" fmla="*/ 6865931 w 6865931"/>
                <a:gd name="connsiteY11" fmla="*/ 706659 h 721722"/>
                <a:gd name="connsiteX0" fmla="*/ 0 w 6865931"/>
                <a:gd name="connsiteY0" fmla="*/ 695987 h 721722"/>
                <a:gd name="connsiteX1" fmla="*/ 1796307 w 6865931"/>
                <a:gd name="connsiteY1" fmla="*/ 695987 h 721722"/>
                <a:gd name="connsiteX2" fmla="*/ 2586101 w 6865931"/>
                <a:gd name="connsiteY2" fmla="*/ 567925 h 721722"/>
                <a:gd name="connsiteX3" fmla="*/ 3194456 w 6865931"/>
                <a:gd name="connsiteY3" fmla="*/ 237097 h 721722"/>
                <a:gd name="connsiteX4" fmla="*/ 3471950 w 6865931"/>
                <a:gd name="connsiteY4" fmla="*/ 77020 h 721722"/>
                <a:gd name="connsiteX5" fmla="*/ 3749446 w 6865931"/>
                <a:gd name="connsiteY5" fmla="*/ 2317 h 721722"/>
                <a:gd name="connsiteX6" fmla="*/ 3973577 w 6865931"/>
                <a:gd name="connsiteY6" fmla="*/ 34332 h 721722"/>
                <a:gd name="connsiteX7" fmla="*/ 4251072 w 6865931"/>
                <a:gd name="connsiteY7" fmla="*/ 183738 h 721722"/>
                <a:gd name="connsiteX8" fmla="*/ 4645969 w 6865931"/>
                <a:gd name="connsiteY8" fmla="*/ 418519 h 721722"/>
                <a:gd name="connsiteX9" fmla="*/ 5072885 w 6865931"/>
                <a:gd name="connsiteY9" fmla="*/ 621284 h 721722"/>
                <a:gd name="connsiteX10" fmla="*/ 5574511 w 6865931"/>
                <a:gd name="connsiteY10" fmla="*/ 717331 h 721722"/>
                <a:gd name="connsiteX11" fmla="*/ 6865931 w 6865931"/>
                <a:gd name="connsiteY11" fmla="*/ 706659 h 721722"/>
                <a:gd name="connsiteX0" fmla="*/ 0 w 6865931"/>
                <a:gd name="connsiteY0" fmla="*/ 695987 h 721722"/>
                <a:gd name="connsiteX1" fmla="*/ 1796307 w 6865931"/>
                <a:gd name="connsiteY1" fmla="*/ 695987 h 721722"/>
                <a:gd name="connsiteX2" fmla="*/ 2586101 w 6865931"/>
                <a:gd name="connsiteY2" fmla="*/ 567925 h 721722"/>
                <a:gd name="connsiteX3" fmla="*/ 3194456 w 6865931"/>
                <a:gd name="connsiteY3" fmla="*/ 237097 h 721722"/>
                <a:gd name="connsiteX4" fmla="*/ 3471950 w 6865931"/>
                <a:gd name="connsiteY4" fmla="*/ 77020 h 721722"/>
                <a:gd name="connsiteX5" fmla="*/ 3749446 w 6865931"/>
                <a:gd name="connsiteY5" fmla="*/ 2317 h 721722"/>
                <a:gd name="connsiteX6" fmla="*/ 3973577 w 6865931"/>
                <a:gd name="connsiteY6" fmla="*/ 34332 h 721722"/>
                <a:gd name="connsiteX7" fmla="*/ 4251072 w 6865931"/>
                <a:gd name="connsiteY7" fmla="*/ 183738 h 721722"/>
                <a:gd name="connsiteX8" fmla="*/ 4645969 w 6865931"/>
                <a:gd name="connsiteY8" fmla="*/ 418519 h 721722"/>
                <a:gd name="connsiteX9" fmla="*/ 5072885 w 6865931"/>
                <a:gd name="connsiteY9" fmla="*/ 621284 h 721722"/>
                <a:gd name="connsiteX10" fmla="*/ 5574511 w 6865931"/>
                <a:gd name="connsiteY10" fmla="*/ 717331 h 721722"/>
                <a:gd name="connsiteX11" fmla="*/ 6865931 w 6865931"/>
                <a:gd name="connsiteY11" fmla="*/ 706659 h 721722"/>
                <a:gd name="connsiteX0" fmla="*/ 0 w 6865931"/>
                <a:gd name="connsiteY0" fmla="*/ 695987 h 706659"/>
                <a:gd name="connsiteX1" fmla="*/ 1796307 w 6865931"/>
                <a:gd name="connsiteY1" fmla="*/ 695987 h 706659"/>
                <a:gd name="connsiteX2" fmla="*/ 2586101 w 6865931"/>
                <a:gd name="connsiteY2" fmla="*/ 567925 h 706659"/>
                <a:gd name="connsiteX3" fmla="*/ 3194456 w 6865931"/>
                <a:gd name="connsiteY3" fmla="*/ 237097 h 706659"/>
                <a:gd name="connsiteX4" fmla="*/ 3471950 w 6865931"/>
                <a:gd name="connsiteY4" fmla="*/ 77020 h 706659"/>
                <a:gd name="connsiteX5" fmla="*/ 3749446 w 6865931"/>
                <a:gd name="connsiteY5" fmla="*/ 2317 h 706659"/>
                <a:gd name="connsiteX6" fmla="*/ 3973577 w 6865931"/>
                <a:gd name="connsiteY6" fmla="*/ 34332 h 706659"/>
                <a:gd name="connsiteX7" fmla="*/ 4251072 w 6865931"/>
                <a:gd name="connsiteY7" fmla="*/ 183738 h 706659"/>
                <a:gd name="connsiteX8" fmla="*/ 4645969 w 6865931"/>
                <a:gd name="connsiteY8" fmla="*/ 418519 h 706659"/>
                <a:gd name="connsiteX9" fmla="*/ 5072885 w 6865931"/>
                <a:gd name="connsiteY9" fmla="*/ 621284 h 706659"/>
                <a:gd name="connsiteX10" fmla="*/ 5415726 w 6865931"/>
                <a:gd name="connsiteY10" fmla="*/ 690268 h 706659"/>
                <a:gd name="connsiteX11" fmla="*/ 6865931 w 6865931"/>
                <a:gd name="connsiteY11" fmla="*/ 706659 h 706659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5072885 w 7130571"/>
                <a:gd name="connsiteY9" fmla="*/ 621284 h 695992"/>
                <a:gd name="connsiteX10" fmla="*/ 5415726 w 7130571"/>
                <a:gd name="connsiteY10" fmla="*/ 690268 h 695992"/>
                <a:gd name="connsiteX11" fmla="*/ 7130571 w 7130571"/>
                <a:gd name="connsiteY11" fmla="*/ 689745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5072885 w 7130571"/>
                <a:gd name="connsiteY9" fmla="*/ 621284 h 695992"/>
                <a:gd name="connsiteX10" fmla="*/ 5415726 w 7130571"/>
                <a:gd name="connsiteY10" fmla="*/ 690268 h 695992"/>
                <a:gd name="connsiteX11" fmla="*/ 7130571 w 7130571"/>
                <a:gd name="connsiteY11" fmla="*/ 689745 h 695992"/>
                <a:gd name="connsiteX0" fmla="*/ 0 w 7130571"/>
                <a:gd name="connsiteY0" fmla="*/ 695987 h 699252"/>
                <a:gd name="connsiteX1" fmla="*/ 1796307 w 7130571"/>
                <a:gd name="connsiteY1" fmla="*/ 695987 h 699252"/>
                <a:gd name="connsiteX2" fmla="*/ 2586101 w 7130571"/>
                <a:gd name="connsiteY2" fmla="*/ 567925 h 699252"/>
                <a:gd name="connsiteX3" fmla="*/ 3194456 w 7130571"/>
                <a:gd name="connsiteY3" fmla="*/ 237097 h 699252"/>
                <a:gd name="connsiteX4" fmla="*/ 3471950 w 7130571"/>
                <a:gd name="connsiteY4" fmla="*/ 77020 h 699252"/>
                <a:gd name="connsiteX5" fmla="*/ 3749446 w 7130571"/>
                <a:gd name="connsiteY5" fmla="*/ 2317 h 699252"/>
                <a:gd name="connsiteX6" fmla="*/ 3973577 w 7130571"/>
                <a:gd name="connsiteY6" fmla="*/ 34332 h 699252"/>
                <a:gd name="connsiteX7" fmla="*/ 4251072 w 7130571"/>
                <a:gd name="connsiteY7" fmla="*/ 183738 h 699252"/>
                <a:gd name="connsiteX8" fmla="*/ 4645969 w 7130571"/>
                <a:gd name="connsiteY8" fmla="*/ 418519 h 699252"/>
                <a:gd name="connsiteX9" fmla="*/ 4914103 w 7130571"/>
                <a:gd name="connsiteY9" fmla="*/ 567158 h 699252"/>
                <a:gd name="connsiteX10" fmla="*/ 5415726 w 7130571"/>
                <a:gd name="connsiteY10" fmla="*/ 690268 h 699252"/>
                <a:gd name="connsiteX11" fmla="*/ 7130571 w 7130571"/>
                <a:gd name="connsiteY11" fmla="*/ 689745 h 699252"/>
                <a:gd name="connsiteX0" fmla="*/ 0 w 7130571"/>
                <a:gd name="connsiteY0" fmla="*/ 695987 h 701116"/>
                <a:gd name="connsiteX1" fmla="*/ 1796307 w 7130571"/>
                <a:gd name="connsiteY1" fmla="*/ 695987 h 701116"/>
                <a:gd name="connsiteX2" fmla="*/ 2586101 w 7130571"/>
                <a:gd name="connsiteY2" fmla="*/ 567925 h 701116"/>
                <a:gd name="connsiteX3" fmla="*/ 3194456 w 7130571"/>
                <a:gd name="connsiteY3" fmla="*/ 237097 h 701116"/>
                <a:gd name="connsiteX4" fmla="*/ 3471950 w 7130571"/>
                <a:gd name="connsiteY4" fmla="*/ 77020 h 701116"/>
                <a:gd name="connsiteX5" fmla="*/ 3749446 w 7130571"/>
                <a:gd name="connsiteY5" fmla="*/ 2317 h 701116"/>
                <a:gd name="connsiteX6" fmla="*/ 3973577 w 7130571"/>
                <a:gd name="connsiteY6" fmla="*/ 34332 h 701116"/>
                <a:gd name="connsiteX7" fmla="*/ 4251072 w 7130571"/>
                <a:gd name="connsiteY7" fmla="*/ 183738 h 701116"/>
                <a:gd name="connsiteX8" fmla="*/ 4645969 w 7130571"/>
                <a:gd name="connsiteY8" fmla="*/ 418519 h 701116"/>
                <a:gd name="connsiteX9" fmla="*/ 4914103 w 7130571"/>
                <a:gd name="connsiteY9" fmla="*/ 567158 h 701116"/>
                <a:gd name="connsiteX10" fmla="*/ 5415726 w 7130571"/>
                <a:gd name="connsiteY10" fmla="*/ 690268 h 701116"/>
                <a:gd name="connsiteX11" fmla="*/ 7130571 w 7130571"/>
                <a:gd name="connsiteY11" fmla="*/ 694819 h 701116"/>
                <a:gd name="connsiteX0" fmla="*/ 0 w 7130571"/>
                <a:gd name="connsiteY0" fmla="*/ 695987 h 700658"/>
                <a:gd name="connsiteX1" fmla="*/ 1796307 w 7130571"/>
                <a:gd name="connsiteY1" fmla="*/ 695987 h 700658"/>
                <a:gd name="connsiteX2" fmla="*/ 2586101 w 7130571"/>
                <a:gd name="connsiteY2" fmla="*/ 567925 h 700658"/>
                <a:gd name="connsiteX3" fmla="*/ 3194456 w 7130571"/>
                <a:gd name="connsiteY3" fmla="*/ 237097 h 700658"/>
                <a:gd name="connsiteX4" fmla="*/ 3471950 w 7130571"/>
                <a:gd name="connsiteY4" fmla="*/ 77020 h 700658"/>
                <a:gd name="connsiteX5" fmla="*/ 3749446 w 7130571"/>
                <a:gd name="connsiteY5" fmla="*/ 2317 h 700658"/>
                <a:gd name="connsiteX6" fmla="*/ 3973577 w 7130571"/>
                <a:gd name="connsiteY6" fmla="*/ 34332 h 700658"/>
                <a:gd name="connsiteX7" fmla="*/ 4251072 w 7130571"/>
                <a:gd name="connsiteY7" fmla="*/ 183738 h 700658"/>
                <a:gd name="connsiteX8" fmla="*/ 4645969 w 7130571"/>
                <a:gd name="connsiteY8" fmla="*/ 418519 h 700658"/>
                <a:gd name="connsiteX9" fmla="*/ 4914103 w 7130571"/>
                <a:gd name="connsiteY9" fmla="*/ 567158 h 700658"/>
                <a:gd name="connsiteX10" fmla="*/ 5415726 w 7130571"/>
                <a:gd name="connsiteY10" fmla="*/ 690268 h 700658"/>
                <a:gd name="connsiteX11" fmla="*/ 7130571 w 7130571"/>
                <a:gd name="connsiteY11" fmla="*/ 694819 h 700658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90268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90268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90268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83502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83502 h 695992"/>
                <a:gd name="connsiteX11" fmla="*/ 7130571 w 7130571"/>
                <a:gd name="connsiteY11" fmla="*/ 694819 h 695992"/>
                <a:gd name="connsiteX0" fmla="*/ 0 w 7130571"/>
                <a:gd name="connsiteY0" fmla="*/ 695987 h 700342"/>
                <a:gd name="connsiteX1" fmla="*/ 1796307 w 7130571"/>
                <a:gd name="connsiteY1" fmla="*/ 695987 h 700342"/>
                <a:gd name="connsiteX2" fmla="*/ 2586101 w 7130571"/>
                <a:gd name="connsiteY2" fmla="*/ 567925 h 700342"/>
                <a:gd name="connsiteX3" fmla="*/ 3194456 w 7130571"/>
                <a:gd name="connsiteY3" fmla="*/ 237097 h 700342"/>
                <a:gd name="connsiteX4" fmla="*/ 3471950 w 7130571"/>
                <a:gd name="connsiteY4" fmla="*/ 77020 h 700342"/>
                <a:gd name="connsiteX5" fmla="*/ 3749446 w 7130571"/>
                <a:gd name="connsiteY5" fmla="*/ 2317 h 700342"/>
                <a:gd name="connsiteX6" fmla="*/ 3973577 w 7130571"/>
                <a:gd name="connsiteY6" fmla="*/ 34332 h 700342"/>
                <a:gd name="connsiteX7" fmla="*/ 4251072 w 7130571"/>
                <a:gd name="connsiteY7" fmla="*/ 183738 h 700342"/>
                <a:gd name="connsiteX8" fmla="*/ 4645969 w 7130571"/>
                <a:gd name="connsiteY8" fmla="*/ 418519 h 700342"/>
                <a:gd name="connsiteX9" fmla="*/ 4914103 w 7130571"/>
                <a:gd name="connsiteY9" fmla="*/ 567158 h 700342"/>
                <a:gd name="connsiteX10" fmla="*/ 5997940 w 7130571"/>
                <a:gd name="connsiteY10" fmla="*/ 693651 h 700342"/>
                <a:gd name="connsiteX11" fmla="*/ 7130571 w 7130571"/>
                <a:gd name="connsiteY11" fmla="*/ 694819 h 70034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997940 w 7130571"/>
                <a:gd name="connsiteY10" fmla="*/ 693651 h 695992"/>
                <a:gd name="connsiteX11" fmla="*/ 7130571 w 7130571"/>
                <a:gd name="connsiteY11" fmla="*/ 694819 h 695992"/>
                <a:gd name="connsiteX0" fmla="*/ 0 w 42019265"/>
                <a:gd name="connsiteY0" fmla="*/ 695987 h 695992"/>
                <a:gd name="connsiteX1" fmla="*/ 1796307 w 42019265"/>
                <a:gd name="connsiteY1" fmla="*/ 695987 h 695992"/>
                <a:gd name="connsiteX2" fmla="*/ 2586101 w 42019265"/>
                <a:gd name="connsiteY2" fmla="*/ 567925 h 695992"/>
                <a:gd name="connsiteX3" fmla="*/ 3194456 w 42019265"/>
                <a:gd name="connsiteY3" fmla="*/ 237097 h 695992"/>
                <a:gd name="connsiteX4" fmla="*/ 3471950 w 42019265"/>
                <a:gd name="connsiteY4" fmla="*/ 77020 h 695992"/>
                <a:gd name="connsiteX5" fmla="*/ 3749446 w 42019265"/>
                <a:gd name="connsiteY5" fmla="*/ 2317 h 695992"/>
                <a:gd name="connsiteX6" fmla="*/ 3973577 w 42019265"/>
                <a:gd name="connsiteY6" fmla="*/ 34332 h 695992"/>
                <a:gd name="connsiteX7" fmla="*/ 4251072 w 42019265"/>
                <a:gd name="connsiteY7" fmla="*/ 183738 h 695992"/>
                <a:gd name="connsiteX8" fmla="*/ 4645969 w 42019265"/>
                <a:gd name="connsiteY8" fmla="*/ 418519 h 695992"/>
                <a:gd name="connsiteX9" fmla="*/ 4914103 w 42019265"/>
                <a:gd name="connsiteY9" fmla="*/ 567158 h 695992"/>
                <a:gd name="connsiteX10" fmla="*/ 5997940 w 42019265"/>
                <a:gd name="connsiteY10" fmla="*/ 693651 h 695992"/>
                <a:gd name="connsiteX11" fmla="*/ 42019265 w 42019265"/>
                <a:gd name="connsiteY11" fmla="*/ 694819 h 695992"/>
                <a:gd name="connsiteX0" fmla="*/ 0 w 42019265"/>
                <a:gd name="connsiteY0" fmla="*/ 695987 h 695992"/>
                <a:gd name="connsiteX1" fmla="*/ 1796307 w 42019265"/>
                <a:gd name="connsiteY1" fmla="*/ 695987 h 695992"/>
                <a:gd name="connsiteX2" fmla="*/ 2586101 w 42019265"/>
                <a:gd name="connsiteY2" fmla="*/ 567925 h 695992"/>
                <a:gd name="connsiteX3" fmla="*/ 3194456 w 42019265"/>
                <a:gd name="connsiteY3" fmla="*/ 237097 h 695992"/>
                <a:gd name="connsiteX4" fmla="*/ 3471950 w 42019265"/>
                <a:gd name="connsiteY4" fmla="*/ 77020 h 695992"/>
                <a:gd name="connsiteX5" fmla="*/ 3749446 w 42019265"/>
                <a:gd name="connsiteY5" fmla="*/ 2317 h 695992"/>
                <a:gd name="connsiteX6" fmla="*/ 3973577 w 42019265"/>
                <a:gd name="connsiteY6" fmla="*/ 34332 h 695992"/>
                <a:gd name="connsiteX7" fmla="*/ 4251072 w 42019265"/>
                <a:gd name="connsiteY7" fmla="*/ 183738 h 695992"/>
                <a:gd name="connsiteX8" fmla="*/ 4645969 w 42019265"/>
                <a:gd name="connsiteY8" fmla="*/ 418519 h 695992"/>
                <a:gd name="connsiteX9" fmla="*/ 4914103 w 42019265"/>
                <a:gd name="connsiteY9" fmla="*/ 567158 h 695992"/>
                <a:gd name="connsiteX10" fmla="*/ 9563210 w 42019265"/>
                <a:gd name="connsiteY10" fmla="*/ 693651 h 695992"/>
                <a:gd name="connsiteX11" fmla="*/ 42019265 w 42019265"/>
                <a:gd name="connsiteY11" fmla="*/ 694819 h 695992"/>
                <a:gd name="connsiteX0" fmla="*/ 0 w 42019265"/>
                <a:gd name="connsiteY0" fmla="*/ 695987 h 695992"/>
                <a:gd name="connsiteX1" fmla="*/ 1796307 w 42019265"/>
                <a:gd name="connsiteY1" fmla="*/ 695987 h 695992"/>
                <a:gd name="connsiteX2" fmla="*/ 2586101 w 42019265"/>
                <a:gd name="connsiteY2" fmla="*/ 567925 h 695992"/>
                <a:gd name="connsiteX3" fmla="*/ 3194456 w 42019265"/>
                <a:gd name="connsiteY3" fmla="*/ 237097 h 695992"/>
                <a:gd name="connsiteX4" fmla="*/ 3471950 w 42019265"/>
                <a:gd name="connsiteY4" fmla="*/ 77020 h 695992"/>
                <a:gd name="connsiteX5" fmla="*/ 3749446 w 42019265"/>
                <a:gd name="connsiteY5" fmla="*/ 2317 h 695992"/>
                <a:gd name="connsiteX6" fmla="*/ 3973577 w 42019265"/>
                <a:gd name="connsiteY6" fmla="*/ 34332 h 695992"/>
                <a:gd name="connsiteX7" fmla="*/ 4251072 w 42019265"/>
                <a:gd name="connsiteY7" fmla="*/ 183738 h 695992"/>
                <a:gd name="connsiteX8" fmla="*/ 4645969 w 42019265"/>
                <a:gd name="connsiteY8" fmla="*/ 418519 h 695992"/>
                <a:gd name="connsiteX9" fmla="*/ 4914103 w 42019265"/>
                <a:gd name="connsiteY9" fmla="*/ 567158 h 695992"/>
                <a:gd name="connsiteX10" fmla="*/ 9563210 w 42019265"/>
                <a:gd name="connsiteY10" fmla="*/ 693651 h 695992"/>
                <a:gd name="connsiteX11" fmla="*/ 42019265 w 42019265"/>
                <a:gd name="connsiteY11" fmla="*/ 694819 h 695992"/>
                <a:gd name="connsiteX0" fmla="*/ 0 w 69777412"/>
                <a:gd name="connsiteY0" fmla="*/ 699370 h 699370"/>
                <a:gd name="connsiteX1" fmla="*/ 29554454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7321357 w 69904744"/>
                <a:gd name="connsiteY10" fmla="*/ 693651 h 701585"/>
                <a:gd name="connsiteX11" fmla="*/ 69904744 w 69904744"/>
                <a:gd name="connsiteY11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7448689 w 69904744"/>
                <a:gd name="connsiteY10" fmla="*/ 698725 h 701585"/>
                <a:gd name="connsiteX11" fmla="*/ 69904744 w 69904744"/>
                <a:gd name="connsiteY11" fmla="*/ 701585 h 701585"/>
                <a:gd name="connsiteX0" fmla="*/ 0 w 69904744"/>
                <a:gd name="connsiteY0" fmla="*/ 699370 h 796087"/>
                <a:gd name="connsiteX1" fmla="*/ 26243856 w 69904744"/>
                <a:gd name="connsiteY1" fmla="*/ 695987 h 796087"/>
                <a:gd name="connsiteX2" fmla="*/ 30344248 w 69904744"/>
                <a:gd name="connsiteY2" fmla="*/ 567925 h 796087"/>
                <a:gd name="connsiteX3" fmla="*/ 30952603 w 69904744"/>
                <a:gd name="connsiteY3" fmla="*/ 237097 h 796087"/>
                <a:gd name="connsiteX4" fmla="*/ 31230097 w 69904744"/>
                <a:gd name="connsiteY4" fmla="*/ 77020 h 796087"/>
                <a:gd name="connsiteX5" fmla="*/ 31507593 w 69904744"/>
                <a:gd name="connsiteY5" fmla="*/ 2317 h 796087"/>
                <a:gd name="connsiteX6" fmla="*/ 31731724 w 69904744"/>
                <a:gd name="connsiteY6" fmla="*/ 34332 h 796087"/>
                <a:gd name="connsiteX7" fmla="*/ 32009219 w 69904744"/>
                <a:gd name="connsiteY7" fmla="*/ 183738 h 796087"/>
                <a:gd name="connsiteX8" fmla="*/ 32404116 w 69904744"/>
                <a:gd name="connsiteY8" fmla="*/ 418519 h 796087"/>
                <a:gd name="connsiteX9" fmla="*/ 32672250 w 69904744"/>
                <a:gd name="connsiteY9" fmla="*/ 567158 h 796087"/>
                <a:gd name="connsiteX10" fmla="*/ 37448689 w 69904744"/>
                <a:gd name="connsiteY10" fmla="*/ 698725 h 796087"/>
                <a:gd name="connsiteX11" fmla="*/ 69904744 w 69904744"/>
                <a:gd name="connsiteY11" fmla="*/ 701585 h 796087"/>
                <a:gd name="connsiteX0" fmla="*/ 0 w 69904744"/>
                <a:gd name="connsiteY0" fmla="*/ 699370 h 802612"/>
                <a:gd name="connsiteX1" fmla="*/ 26243856 w 69904744"/>
                <a:gd name="connsiteY1" fmla="*/ 695987 h 802612"/>
                <a:gd name="connsiteX2" fmla="*/ 30344248 w 69904744"/>
                <a:gd name="connsiteY2" fmla="*/ 567925 h 802612"/>
                <a:gd name="connsiteX3" fmla="*/ 30952603 w 69904744"/>
                <a:gd name="connsiteY3" fmla="*/ 237097 h 802612"/>
                <a:gd name="connsiteX4" fmla="*/ 31230097 w 69904744"/>
                <a:gd name="connsiteY4" fmla="*/ 77020 h 802612"/>
                <a:gd name="connsiteX5" fmla="*/ 31507593 w 69904744"/>
                <a:gd name="connsiteY5" fmla="*/ 2317 h 802612"/>
                <a:gd name="connsiteX6" fmla="*/ 31731724 w 69904744"/>
                <a:gd name="connsiteY6" fmla="*/ 34332 h 802612"/>
                <a:gd name="connsiteX7" fmla="*/ 32009219 w 69904744"/>
                <a:gd name="connsiteY7" fmla="*/ 183738 h 802612"/>
                <a:gd name="connsiteX8" fmla="*/ 32404116 w 69904744"/>
                <a:gd name="connsiteY8" fmla="*/ 418519 h 802612"/>
                <a:gd name="connsiteX9" fmla="*/ 32672250 w 69904744"/>
                <a:gd name="connsiteY9" fmla="*/ 567158 h 802612"/>
                <a:gd name="connsiteX10" fmla="*/ 37448689 w 69904744"/>
                <a:gd name="connsiteY10" fmla="*/ 698725 h 802612"/>
                <a:gd name="connsiteX11" fmla="*/ 69904744 w 69904744"/>
                <a:gd name="connsiteY11" fmla="*/ 701585 h 802612"/>
                <a:gd name="connsiteX0" fmla="*/ 0 w 69904744"/>
                <a:gd name="connsiteY0" fmla="*/ 699370 h 802612"/>
                <a:gd name="connsiteX1" fmla="*/ 26243856 w 69904744"/>
                <a:gd name="connsiteY1" fmla="*/ 695987 h 802612"/>
                <a:gd name="connsiteX2" fmla="*/ 30344248 w 69904744"/>
                <a:gd name="connsiteY2" fmla="*/ 567925 h 802612"/>
                <a:gd name="connsiteX3" fmla="*/ 30952603 w 69904744"/>
                <a:gd name="connsiteY3" fmla="*/ 237097 h 802612"/>
                <a:gd name="connsiteX4" fmla="*/ 31230097 w 69904744"/>
                <a:gd name="connsiteY4" fmla="*/ 77020 h 802612"/>
                <a:gd name="connsiteX5" fmla="*/ 31507593 w 69904744"/>
                <a:gd name="connsiteY5" fmla="*/ 2317 h 802612"/>
                <a:gd name="connsiteX6" fmla="*/ 31731724 w 69904744"/>
                <a:gd name="connsiteY6" fmla="*/ 34332 h 802612"/>
                <a:gd name="connsiteX7" fmla="*/ 32009219 w 69904744"/>
                <a:gd name="connsiteY7" fmla="*/ 183738 h 802612"/>
                <a:gd name="connsiteX8" fmla="*/ 32404116 w 69904744"/>
                <a:gd name="connsiteY8" fmla="*/ 418519 h 802612"/>
                <a:gd name="connsiteX9" fmla="*/ 32672250 w 69904744"/>
                <a:gd name="connsiteY9" fmla="*/ 567158 h 802612"/>
                <a:gd name="connsiteX10" fmla="*/ 37448689 w 69904744"/>
                <a:gd name="connsiteY10" fmla="*/ 698725 h 802612"/>
                <a:gd name="connsiteX11" fmla="*/ 69904744 w 69904744"/>
                <a:gd name="connsiteY11" fmla="*/ 701585 h 802612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4379198 w 69904744"/>
                <a:gd name="connsiteY10" fmla="*/ 688415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72324033"/>
                <a:gd name="connsiteY0" fmla="*/ 699370 h 701585"/>
                <a:gd name="connsiteX1" fmla="*/ 28663145 w 72324033"/>
                <a:gd name="connsiteY1" fmla="*/ 695987 h 701585"/>
                <a:gd name="connsiteX2" fmla="*/ 32763537 w 72324033"/>
                <a:gd name="connsiteY2" fmla="*/ 567925 h 701585"/>
                <a:gd name="connsiteX3" fmla="*/ 33371892 w 72324033"/>
                <a:gd name="connsiteY3" fmla="*/ 237097 h 701585"/>
                <a:gd name="connsiteX4" fmla="*/ 33649386 w 72324033"/>
                <a:gd name="connsiteY4" fmla="*/ 77020 h 701585"/>
                <a:gd name="connsiteX5" fmla="*/ 33926882 w 72324033"/>
                <a:gd name="connsiteY5" fmla="*/ 2317 h 701585"/>
                <a:gd name="connsiteX6" fmla="*/ 34151013 w 72324033"/>
                <a:gd name="connsiteY6" fmla="*/ 34332 h 701585"/>
                <a:gd name="connsiteX7" fmla="*/ 34428508 w 72324033"/>
                <a:gd name="connsiteY7" fmla="*/ 183738 h 701585"/>
                <a:gd name="connsiteX8" fmla="*/ 34823405 w 72324033"/>
                <a:gd name="connsiteY8" fmla="*/ 418519 h 701585"/>
                <a:gd name="connsiteX9" fmla="*/ 35091539 w 72324033"/>
                <a:gd name="connsiteY9" fmla="*/ 567158 h 701585"/>
                <a:gd name="connsiteX10" fmla="*/ 36798487 w 72324033"/>
                <a:gd name="connsiteY10" fmla="*/ 688415 h 701585"/>
                <a:gd name="connsiteX11" fmla="*/ 39867978 w 72324033"/>
                <a:gd name="connsiteY11" fmla="*/ 698725 h 701585"/>
                <a:gd name="connsiteX12" fmla="*/ 72324033 w 72324033"/>
                <a:gd name="connsiteY12" fmla="*/ 701585 h 701585"/>
                <a:gd name="connsiteX0" fmla="*/ 0 w 70414073"/>
                <a:gd name="connsiteY0" fmla="*/ 699370 h 699894"/>
                <a:gd name="connsiteX1" fmla="*/ 28663145 w 70414073"/>
                <a:gd name="connsiteY1" fmla="*/ 695987 h 699894"/>
                <a:gd name="connsiteX2" fmla="*/ 32763537 w 70414073"/>
                <a:gd name="connsiteY2" fmla="*/ 567925 h 699894"/>
                <a:gd name="connsiteX3" fmla="*/ 33371892 w 70414073"/>
                <a:gd name="connsiteY3" fmla="*/ 237097 h 699894"/>
                <a:gd name="connsiteX4" fmla="*/ 33649386 w 70414073"/>
                <a:gd name="connsiteY4" fmla="*/ 77020 h 699894"/>
                <a:gd name="connsiteX5" fmla="*/ 33926882 w 70414073"/>
                <a:gd name="connsiteY5" fmla="*/ 2317 h 699894"/>
                <a:gd name="connsiteX6" fmla="*/ 34151013 w 70414073"/>
                <a:gd name="connsiteY6" fmla="*/ 34332 h 699894"/>
                <a:gd name="connsiteX7" fmla="*/ 34428508 w 70414073"/>
                <a:gd name="connsiteY7" fmla="*/ 183738 h 699894"/>
                <a:gd name="connsiteX8" fmla="*/ 34823405 w 70414073"/>
                <a:gd name="connsiteY8" fmla="*/ 418519 h 699894"/>
                <a:gd name="connsiteX9" fmla="*/ 35091539 w 70414073"/>
                <a:gd name="connsiteY9" fmla="*/ 567158 h 699894"/>
                <a:gd name="connsiteX10" fmla="*/ 36798487 w 70414073"/>
                <a:gd name="connsiteY10" fmla="*/ 688415 h 699894"/>
                <a:gd name="connsiteX11" fmla="*/ 39867978 w 70414073"/>
                <a:gd name="connsiteY11" fmla="*/ 698725 h 699894"/>
                <a:gd name="connsiteX12" fmla="*/ 70414073 w 70414073"/>
                <a:gd name="connsiteY12" fmla="*/ 699894 h 699894"/>
                <a:gd name="connsiteX0" fmla="*/ 0 w 70414073"/>
                <a:gd name="connsiteY0" fmla="*/ 699370 h 699894"/>
                <a:gd name="connsiteX1" fmla="*/ 28663145 w 70414073"/>
                <a:gd name="connsiteY1" fmla="*/ 695987 h 699894"/>
                <a:gd name="connsiteX2" fmla="*/ 32763537 w 70414073"/>
                <a:gd name="connsiteY2" fmla="*/ 567925 h 699894"/>
                <a:gd name="connsiteX3" fmla="*/ 33371892 w 70414073"/>
                <a:gd name="connsiteY3" fmla="*/ 237097 h 699894"/>
                <a:gd name="connsiteX4" fmla="*/ 33649386 w 70414073"/>
                <a:gd name="connsiteY4" fmla="*/ 77020 h 699894"/>
                <a:gd name="connsiteX5" fmla="*/ 33926882 w 70414073"/>
                <a:gd name="connsiteY5" fmla="*/ 2317 h 699894"/>
                <a:gd name="connsiteX6" fmla="*/ 34151013 w 70414073"/>
                <a:gd name="connsiteY6" fmla="*/ 34332 h 699894"/>
                <a:gd name="connsiteX7" fmla="*/ 34428508 w 70414073"/>
                <a:gd name="connsiteY7" fmla="*/ 183738 h 699894"/>
                <a:gd name="connsiteX8" fmla="*/ 34823405 w 70414073"/>
                <a:gd name="connsiteY8" fmla="*/ 418519 h 699894"/>
                <a:gd name="connsiteX9" fmla="*/ 35091539 w 70414073"/>
                <a:gd name="connsiteY9" fmla="*/ 567158 h 699894"/>
                <a:gd name="connsiteX10" fmla="*/ 37180484 w 70414073"/>
                <a:gd name="connsiteY10" fmla="*/ 690106 h 699894"/>
                <a:gd name="connsiteX11" fmla="*/ 39867978 w 70414073"/>
                <a:gd name="connsiteY11" fmla="*/ 698725 h 699894"/>
                <a:gd name="connsiteX12" fmla="*/ 70414073 w 70414073"/>
                <a:gd name="connsiteY12" fmla="*/ 699894 h 699894"/>
                <a:gd name="connsiteX0" fmla="*/ 0 w 70414073"/>
                <a:gd name="connsiteY0" fmla="*/ 699370 h 699894"/>
                <a:gd name="connsiteX1" fmla="*/ 28663145 w 70414073"/>
                <a:gd name="connsiteY1" fmla="*/ 695987 h 699894"/>
                <a:gd name="connsiteX2" fmla="*/ 32763537 w 70414073"/>
                <a:gd name="connsiteY2" fmla="*/ 567925 h 699894"/>
                <a:gd name="connsiteX3" fmla="*/ 33371892 w 70414073"/>
                <a:gd name="connsiteY3" fmla="*/ 237097 h 699894"/>
                <a:gd name="connsiteX4" fmla="*/ 33649386 w 70414073"/>
                <a:gd name="connsiteY4" fmla="*/ 77020 h 699894"/>
                <a:gd name="connsiteX5" fmla="*/ 33926882 w 70414073"/>
                <a:gd name="connsiteY5" fmla="*/ 2317 h 699894"/>
                <a:gd name="connsiteX6" fmla="*/ 34151013 w 70414073"/>
                <a:gd name="connsiteY6" fmla="*/ 34332 h 699894"/>
                <a:gd name="connsiteX7" fmla="*/ 34428508 w 70414073"/>
                <a:gd name="connsiteY7" fmla="*/ 183738 h 699894"/>
                <a:gd name="connsiteX8" fmla="*/ 34823405 w 70414073"/>
                <a:gd name="connsiteY8" fmla="*/ 418519 h 699894"/>
                <a:gd name="connsiteX9" fmla="*/ 35091539 w 70414073"/>
                <a:gd name="connsiteY9" fmla="*/ 567158 h 699894"/>
                <a:gd name="connsiteX10" fmla="*/ 37180484 w 70414073"/>
                <a:gd name="connsiteY10" fmla="*/ 690106 h 699894"/>
                <a:gd name="connsiteX11" fmla="*/ 39867978 w 70414073"/>
                <a:gd name="connsiteY11" fmla="*/ 698725 h 699894"/>
                <a:gd name="connsiteX12" fmla="*/ 70414073 w 70414073"/>
                <a:gd name="connsiteY12" fmla="*/ 699894 h 6998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0414073" h="699894">
                  <a:moveTo>
                    <a:pt x="0" y="699370"/>
                  </a:moveTo>
                  <a:lnTo>
                    <a:pt x="28663145" y="695987"/>
                  </a:lnTo>
                  <a:cubicBezTo>
                    <a:pt x="34123734" y="674080"/>
                    <a:pt x="31978746" y="644407"/>
                    <a:pt x="32763537" y="567925"/>
                  </a:cubicBezTo>
                  <a:cubicBezTo>
                    <a:pt x="32911666" y="491443"/>
                    <a:pt x="33224251" y="318914"/>
                    <a:pt x="33371892" y="237097"/>
                  </a:cubicBezTo>
                  <a:cubicBezTo>
                    <a:pt x="33519533" y="155280"/>
                    <a:pt x="33556888" y="116150"/>
                    <a:pt x="33649386" y="77020"/>
                  </a:cubicBezTo>
                  <a:cubicBezTo>
                    <a:pt x="33741884" y="37890"/>
                    <a:pt x="33843277" y="9432"/>
                    <a:pt x="33926882" y="2317"/>
                  </a:cubicBezTo>
                  <a:cubicBezTo>
                    <a:pt x="34010487" y="-4798"/>
                    <a:pt x="34067409" y="4095"/>
                    <a:pt x="34151013" y="34332"/>
                  </a:cubicBezTo>
                  <a:cubicBezTo>
                    <a:pt x="34234617" y="64569"/>
                    <a:pt x="34316443" y="119707"/>
                    <a:pt x="34428508" y="183738"/>
                  </a:cubicBezTo>
                  <a:cubicBezTo>
                    <a:pt x="34540573" y="247769"/>
                    <a:pt x="34712900" y="354616"/>
                    <a:pt x="34823405" y="418519"/>
                  </a:cubicBezTo>
                  <a:cubicBezTo>
                    <a:pt x="34933910" y="482422"/>
                    <a:pt x="34698693" y="521894"/>
                    <a:pt x="35091539" y="567158"/>
                  </a:cubicBezTo>
                  <a:cubicBezTo>
                    <a:pt x="35484386" y="612423"/>
                    <a:pt x="35238431" y="674944"/>
                    <a:pt x="37180484" y="690106"/>
                  </a:cubicBezTo>
                  <a:lnTo>
                    <a:pt x="39867978" y="698725"/>
                  </a:lnTo>
                  <a:lnTo>
                    <a:pt x="70414073" y="699894"/>
                  </a:lnTo>
                </a:path>
              </a:pathLst>
            </a:custGeom>
            <a:ln w="38100" cmpd="sng">
              <a:solidFill>
                <a:srgbClr val="0000FF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1376798" y="5546771"/>
              <a:ext cx="5902109" cy="584892"/>
            </a:xfrm>
            <a:custGeom>
              <a:avLst/>
              <a:gdLst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591921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0" fmla="*/ 0 w 5475194"/>
                <a:gd name="connsiteY0" fmla="*/ 709311 h 723082"/>
                <a:gd name="connsiteX1" fmla="*/ 896523 w 5475194"/>
                <a:gd name="connsiteY1" fmla="*/ 709311 h 723082"/>
                <a:gd name="connsiteX2" fmla="*/ 1686317 w 5475194"/>
                <a:gd name="connsiteY2" fmla="*/ 581249 h 723082"/>
                <a:gd name="connsiteX3" fmla="*/ 2294672 w 5475194"/>
                <a:gd name="connsiteY3" fmla="*/ 250421 h 723082"/>
                <a:gd name="connsiteX4" fmla="*/ 2561494 w 5475194"/>
                <a:gd name="connsiteY4" fmla="*/ 69000 h 723082"/>
                <a:gd name="connsiteX5" fmla="*/ 2849662 w 5475194"/>
                <a:gd name="connsiteY5" fmla="*/ 15641 h 723082"/>
                <a:gd name="connsiteX6" fmla="*/ 2956391 w 5475194"/>
                <a:gd name="connsiteY6" fmla="*/ 15641 h 723082"/>
                <a:gd name="connsiteX7" fmla="*/ 3351288 w 5475194"/>
                <a:gd name="connsiteY7" fmla="*/ 197062 h 723082"/>
                <a:gd name="connsiteX8" fmla="*/ 3746185 w 5475194"/>
                <a:gd name="connsiteY8" fmla="*/ 431843 h 723082"/>
                <a:gd name="connsiteX9" fmla="*/ 4173101 w 5475194"/>
                <a:gd name="connsiteY9" fmla="*/ 634608 h 723082"/>
                <a:gd name="connsiteX10" fmla="*/ 4674727 w 5475194"/>
                <a:gd name="connsiteY10" fmla="*/ 698639 h 723082"/>
                <a:gd name="connsiteX11" fmla="*/ 5475194 w 5475194"/>
                <a:gd name="connsiteY11" fmla="*/ 719983 h 723082"/>
                <a:gd name="connsiteX0" fmla="*/ 0 w 5870091"/>
                <a:gd name="connsiteY0" fmla="*/ 709311 h 723082"/>
                <a:gd name="connsiteX1" fmla="*/ 896523 w 5870091"/>
                <a:gd name="connsiteY1" fmla="*/ 709311 h 723082"/>
                <a:gd name="connsiteX2" fmla="*/ 1686317 w 5870091"/>
                <a:gd name="connsiteY2" fmla="*/ 581249 h 723082"/>
                <a:gd name="connsiteX3" fmla="*/ 2294672 w 5870091"/>
                <a:gd name="connsiteY3" fmla="*/ 250421 h 723082"/>
                <a:gd name="connsiteX4" fmla="*/ 2561494 w 5870091"/>
                <a:gd name="connsiteY4" fmla="*/ 69000 h 723082"/>
                <a:gd name="connsiteX5" fmla="*/ 2849662 w 5870091"/>
                <a:gd name="connsiteY5" fmla="*/ 15641 h 723082"/>
                <a:gd name="connsiteX6" fmla="*/ 2956391 w 5870091"/>
                <a:gd name="connsiteY6" fmla="*/ 15641 h 723082"/>
                <a:gd name="connsiteX7" fmla="*/ 3351288 w 5870091"/>
                <a:gd name="connsiteY7" fmla="*/ 197062 h 723082"/>
                <a:gd name="connsiteX8" fmla="*/ 3746185 w 5870091"/>
                <a:gd name="connsiteY8" fmla="*/ 431843 h 723082"/>
                <a:gd name="connsiteX9" fmla="*/ 4173101 w 5870091"/>
                <a:gd name="connsiteY9" fmla="*/ 634608 h 723082"/>
                <a:gd name="connsiteX10" fmla="*/ 4674727 w 5870091"/>
                <a:gd name="connsiteY10" fmla="*/ 698639 h 723082"/>
                <a:gd name="connsiteX11" fmla="*/ 5870091 w 5870091"/>
                <a:gd name="connsiteY11" fmla="*/ 719983 h 723082"/>
                <a:gd name="connsiteX0" fmla="*/ 0 w 5870091"/>
                <a:gd name="connsiteY0" fmla="*/ 709311 h 735046"/>
                <a:gd name="connsiteX1" fmla="*/ 896523 w 5870091"/>
                <a:gd name="connsiteY1" fmla="*/ 709311 h 735046"/>
                <a:gd name="connsiteX2" fmla="*/ 1686317 w 5870091"/>
                <a:gd name="connsiteY2" fmla="*/ 581249 h 735046"/>
                <a:gd name="connsiteX3" fmla="*/ 2294672 w 5870091"/>
                <a:gd name="connsiteY3" fmla="*/ 250421 h 735046"/>
                <a:gd name="connsiteX4" fmla="*/ 2561494 w 5870091"/>
                <a:gd name="connsiteY4" fmla="*/ 69000 h 735046"/>
                <a:gd name="connsiteX5" fmla="*/ 2849662 w 5870091"/>
                <a:gd name="connsiteY5" fmla="*/ 15641 h 735046"/>
                <a:gd name="connsiteX6" fmla="*/ 2956391 w 5870091"/>
                <a:gd name="connsiteY6" fmla="*/ 15641 h 735046"/>
                <a:gd name="connsiteX7" fmla="*/ 3351288 w 5870091"/>
                <a:gd name="connsiteY7" fmla="*/ 197062 h 735046"/>
                <a:gd name="connsiteX8" fmla="*/ 3746185 w 5870091"/>
                <a:gd name="connsiteY8" fmla="*/ 431843 h 735046"/>
                <a:gd name="connsiteX9" fmla="*/ 4173101 w 5870091"/>
                <a:gd name="connsiteY9" fmla="*/ 634608 h 735046"/>
                <a:gd name="connsiteX10" fmla="*/ 4674727 w 5870091"/>
                <a:gd name="connsiteY10" fmla="*/ 730655 h 735046"/>
                <a:gd name="connsiteX11" fmla="*/ 5870091 w 5870091"/>
                <a:gd name="connsiteY11" fmla="*/ 719983 h 735046"/>
                <a:gd name="connsiteX0" fmla="*/ 0 w 5966147"/>
                <a:gd name="connsiteY0" fmla="*/ 709311 h 735046"/>
                <a:gd name="connsiteX1" fmla="*/ 896523 w 5966147"/>
                <a:gd name="connsiteY1" fmla="*/ 709311 h 735046"/>
                <a:gd name="connsiteX2" fmla="*/ 1686317 w 5966147"/>
                <a:gd name="connsiteY2" fmla="*/ 581249 h 735046"/>
                <a:gd name="connsiteX3" fmla="*/ 2294672 w 5966147"/>
                <a:gd name="connsiteY3" fmla="*/ 250421 h 735046"/>
                <a:gd name="connsiteX4" fmla="*/ 2561494 w 5966147"/>
                <a:gd name="connsiteY4" fmla="*/ 69000 h 735046"/>
                <a:gd name="connsiteX5" fmla="*/ 2849662 w 5966147"/>
                <a:gd name="connsiteY5" fmla="*/ 15641 h 735046"/>
                <a:gd name="connsiteX6" fmla="*/ 2956391 w 5966147"/>
                <a:gd name="connsiteY6" fmla="*/ 15641 h 735046"/>
                <a:gd name="connsiteX7" fmla="*/ 3351288 w 5966147"/>
                <a:gd name="connsiteY7" fmla="*/ 197062 h 735046"/>
                <a:gd name="connsiteX8" fmla="*/ 3746185 w 5966147"/>
                <a:gd name="connsiteY8" fmla="*/ 431843 h 735046"/>
                <a:gd name="connsiteX9" fmla="*/ 4173101 w 5966147"/>
                <a:gd name="connsiteY9" fmla="*/ 634608 h 735046"/>
                <a:gd name="connsiteX10" fmla="*/ 4674727 w 5966147"/>
                <a:gd name="connsiteY10" fmla="*/ 730655 h 735046"/>
                <a:gd name="connsiteX11" fmla="*/ 5966147 w 5966147"/>
                <a:gd name="connsiteY11" fmla="*/ 719983 h 735046"/>
                <a:gd name="connsiteX0" fmla="*/ 0 w 5966147"/>
                <a:gd name="connsiteY0" fmla="*/ 710321 h 736056"/>
                <a:gd name="connsiteX1" fmla="*/ 896523 w 5966147"/>
                <a:gd name="connsiteY1" fmla="*/ 710321 h 736056"/>
                <a:gd name="connsiteX2" fmla="*/ 1686317 w 5966147"/>
                <a:gd name="connsiteY2" fmla="*/ 582259 h 736056"/>
                <a:gd name="connsiteX3" fmla="*/ 2294672 w 5966147"/>
                <a:gd name="connsiteY3" fmla="*/ 251431 h 736056"/>
                <a:gd name="connsiteX4" fmla="*/ 2572166 w 5966147"/>
                <a:gd name="connsiteY4" fmla="*/ 91354 h 736056"/>
                <a:gd name="connsiteX5" fmla="*/ 2849662 w 5966147"/>
                <a:gd name="connsiteY5" fmla="*/ 16651 h 736056"/>
                <a:gd name="connsiteX6" fmla="*/ 2956391 w 5966147"/>
                <a:gd name="connsiteY6" fmla="*/ 16651 h 736056"/>
                <a:gd name="connsiteX7" fmla="*/ 3351288 w 5966147"/>
                <a:gd name="connsiteY7" fmla="*/ 198072 h 736056"/>
                <a:gd name="connsiteX8" fmla="*/ 3746185 w 5966147"/>
                <a:gd name="connsiteY8" fmla="*/ 432853 h 736056"/>
                <a:gd name="connsiteX9" fmla="*/ 4173101 w 5966147"/>
                <a:gd name="connsiteY9" fmla="*/ 635618 h 736056"/>
                <a:gd name="connsiteX10" fmla="*/ 4674727 w 5966147"/>
                <a:gd name="connsiteY10" fmla="*/ 731665 h 736056"/>
                <a:gd name="connsiteX11" fmla="*/ 5966147 w 5966147"/>
                <a:gd name="connsiteY11" fmla="*/ 720993 h 736056"/>
                <a:gd name="connsiteX0" fmla="*/ 0 w 5966147"/>
                <a:gd name="connsiteY0" fmla="*/ 695987 h 721722"/>
                <a:gd name="connsiteX1" fmla="*/ 896523 w 5966147"/>
                <a:gd name="connsiteY1" fmla="*/ 695987 h 721722"/>
                <a:gd name="connsiteX2" fmla="*/ 1686317 w 5966147"/>
                <a:gd name="connsiteY2" fmla="*/ 567925 h 721722"/>
                <a:gd name="connsiteX3" fmla="*/ 2294672 w 5966147"/>
                <a:gd name="connsiteY3" fmla="*/ 237097 h 721722"/>
                <a:gd name="connsiteX4" fmla="*/ 2572166 w 5966147"/>
                <a:gd name="connsiteY4" fmla="*/ 77020 h 721722"/>
                <a:gd name="connsiteX5" fmla="*/ 2849662 w 5966147"/>
                <a:gd name="connsiteY5" fmla="*/ 2317 h 721722"/>
                <a:gd name="connsiteX6" fmla="*/ 3073793 w 5966147"/>
                <a:gd name="connsiteY6" fmla="*/ 34332 h 721722"/>
                <a:gd name="connsiteX7" fmla="*/ 3351288 w 5966147"/>
                <a:gd name="connsiteY7" fmla="*/ 183738 h 721722"/>
                <a:gd name="connsiteX8" fmla="*/ 3746185 w 5966147"/>
                <a:gd name="connsiteY8" fmla="*/ 418519 h 721722"/>
                <a:gd name="connsiteX9" fmla="*/ 4173101 w 5966147"/>
                <a:gd name="connsiteY9" fmla="*/ 621284 h 721722"/>
                <a:gd name="connsiteX10" fmla="*/ 4674727 w 5966147"/>
                <a:gd name="connsiteY10" fmla="*/ 717331 h 721722"/>
                <a:gd name="connsiteX11" fmla="*/ 5966147 w 5966147"/>
                <a:gd name="connsiteY11" fmla="*/ 706659 h 721722"/>
                <a:gd name="connsiteX0" fmla="*/ 0 w 5966147"/>
                <a:gd name="connsiteY0" fmla="*/ 744024 h 747754"/>
                <a:gd name="connsiteX1" fmla="*/ 896523 w 5966147"/>
                <a:gd name="connsiteY1" fmla="*/ 695987 h 747754"/>
                <a:gd name="connsiteX2" fmla="*/ 1686317 w 5966147"/>
                <a:gd name="connsiteY2" fmla="*/ 567925 h 747754"/>
                <a:gd name="connsiteX3" fmla="*/ 2294672 w 5966147"/>
                <a:gd name="connsiteY3" fmla="*/ 237097 h 747754"/>
                <a:gd name="connsiteX4" fmla="*/ 2572166 w 5966147"/>
                <a:gd name="connsiteY4" fmla="*/ 77020 h 747754"/>
                <a:gd name="connsiteX5" fmla="*/ 2849662 w 5966147"/>
                <a:gd name="connsiteY5" fmla="*/ 2317 h 747754"/>
                <a:gd name="connsiteX6" fmla="*/ 3073793 w 5966147"/>
                <a:gd name="connsiteY6" fmla="*/ 34332 h 747754"/>
                <a:gd name="connsiteX7" fmla="*/ 3351288 w 5966147"/>
                <a:gd name="connsiteY7" fmla="*/ 183738 h 747754"/>
                <a:gd name="connsiteX8" fmla="*/ 3746185 w 5966147"/>
                <a:gd name="connsiteY8" fmla="*/ 418519 h 747754"/>
                <a:gd name="connsiteX9" fmla="*/ 4173101 w 5966147"/>
                <a:gd name="connsiteY9" fmla="*/ 621284 h 747754"/>
                <a:gd name="connsiteX10" fmla="*/ 4674727 w 5966147"/>
                <a:gd name="connsiteY10" fmla="*/ 717331 h 747754"/>
                <a:gd name="connsiteX11" fmla="*/ 5966147 w 5966147"/>
                <a:gd name="connsiteY11" fmla="*/ 706659 h 747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966147" h="747754">
                  <a:moveTo>
                    <a:pt x="0" y="744024"/>
                  </a:moveTo>
                  <a:cubicBezTo>
                    <a:pt x="307735" y="759142"/>
                    <a:pt x="615470" y="725337"/>
                    <a:pt x="896523" y="695987"/>
                  </a:cubicBezTo>
                  <a:cubicBezTo>
                    <a:pt x="1177576" y="666637"/>
                    <a:pt x="1453292" y="644407"/>
                    <a:pt x="1686317" y="567925"/>
                  </a:cubicBezTo>
                  <a:cubicBezTo>
                    <a:pt x="1919342" y="491443"/>
                    <a:pt x="2147031" y="318914"/>
                    <a:pt x="2294672" y="237097"/>
                  </a:cubicBezTo>
                  <a:cubicBezTo>
                    <a:pt x="2442313" y="155280"/>
                    <a:pt x="2479668" y="116150"/>
                    <a:pt x="2572166" y="77020"/>
                  </a:cubicBezTo>
                  <a:cubicBezTo>
                    <a:pt x="2664664" y="37890"/>
                    <a:pt x="2766057" y="9432"/>
                    <a:pt x="2849662" y="2317"/>
                  </a:cubicBezTo>
                  <a:cubicBezTo>
                    <a:pt x="2933267" y="-4798"/>
                    <a:pt x="2990189" y="4095"/>
                    <a:pt x="3073793" y="34332"/>
                  </a:cubicBezTo>
                  <a:cubicBezTo>
                    <a:pt x="3157397" y="64569"/>
                    <a:pt x="3239223" y="119707"/>
                    <a:pt x="3351288" y="183738"/>
                  </a:cubicBezTo>
                  <a:cubicBezTo>
                    <a:pt x="3463353" y="247769"/>
                    <a:pt x="3609216" y="345595"/>
                    <a:pt x="3746185" y="418519"/>
                  </a:cubicBezTo>
                  <a:cubicBezTo>
                    <a:pt x="3883154" y="491443"/>
                    <a:pt x="4018344" y="571482"/>
                    <a:pt x="4173101" y="621284"/>
                  </a:cubicBezTo>
                  <a:cubicBezTo>
                    <a:pt x="4327858" y="671086"/>
                    <a:pt x="4375886" y="703102"/>
                    <a:pt x="4674727" y="717331"/>
                  </a:cubicBezTo>
                  <a:cubicBezTo>
                    <a:pt x="4973568" y="731560"/>
                    <a:pt x="5966147" y="706659"/>
                    <a:pt x="5966147" y="706659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H="1">
              <a:off x="1284898" y="6149732"/>
              <a:ext cx="6132757" cy="0"/>
            </a:xfrm>
            <a:prstGeom prst="line">
              <a:avLst/>
            </a:prstGeom>
            <a:solidFill>
              <a:srgbClr val="FFFF66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TextBox 34"/>
            <p:cNvSpPr txBox="1"/>
            <p:nvPr/>
          </p:nvSpPr>
          <p:spPr>
            <a:xfrm>
              <a:off x="5017037" y="2827906"/>
              <a:ext cx="27049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srgbClr val="0000FF"/>
                  </a:solidFill>
                  <a:latin typeface="Calibri"/>
                  <a:cs typeface="+mn-cs"/>
                </a:rPr>
                <a:t>prior probability </a:t>
              </a:r>
              <a:br>
                <a:rPr lang="en-US" sz="2000" b="0" dirty="0" smtClean="0">
                  <a:solidFill>
                    <a:srgbClr val="0000FF"/>
                  </a:solidFill>
                  <a:latin typeface="Calibri"/>
                  <a:cs typeface="+mn-cs"/>
                </a:rPr>
              </a:br>
              <a:r>
                <a:rPr lang="en-US" sz="2000" b="0" dirty="0" smtClean="0">
                  <a:solidFill>
                    <a:srgbClr val="0000FF"/>
                  </a:solidFill>
                  <a:latin typeface="Calibri"/>
                  <a:cs typeface="+mn-cs"/>
                </a:rPr>
                <a:t>for non-causal</a:t>
              </a:r>
              <a:endParaRPr lang="en-US" sz="1800" b="0" dirty="0" smtClean="0"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3400" y="4621797"/>
              <a:ext cx="27694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srgbClr val="FF0000"/>
                  </a:solidFill>
                  <a:latin typeface="Calibri"/>
                  <a:cs typeface="+mn-cs"/>
                </a:rPr>
                <a:t>prior probability </a:t>
              </a:r>
              <a:br>
                <a:rPr lang="en-US" sz="2000" b="0" dirty="0" smtClean="0">
                  <a:solidFill>
                    <a:srgbClr val="FF0000"/>
                  </a:solidFill>
                  <a:latin typeface="Calibri"/>
                  <a:cs typeface="+mn-cs"/>
                </a:rPr>
              </a:br>
              <a:r>
                <a:rPr lang="en-US" sz="2000" b="0" dirty="0" smtClean="0">
                  <a:solidFill>
                    <a:srgbClr val="FF0000"/>
                  </a:solidFill>
                  <a:latin typeface="Calibri"/>
                  <a:cs typeface="+mn-cs"/>
                </a:rPr>
                <a:t>for causal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 flipH="1">
              <a:off x="4333191" y="3490415"/>
              <a:ext cx="512302" cy="405538"/>
            </a:xfrm>
            <a:prstGeom prst="straightConnector1">
              <a:avLst/>
            </a:prstGeom>
            <a:solidFill>
              <a:srgbClr val="FFFF66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Arrow Connector 37"/>
            <p:cNvCxnSpPr/>
            <p:nvPr/>
          </p:nvCxnSpPr>
          <p:spPr bwMode="auto">
            <a:xfrm>
              <a:off x="3430187" y="5376426"/>
              <a:ext cx="336506" cy="293100"/>
            </a:xfrm>
            <a:prstGeom prst="straightConnector1">
              <a:avLst/>
            </a:prstGeom>
            <a:solidFill>
              <a:srgbClr val="FFFF66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TextBox 39"/>
            <p:cNvSpPr txBox="1"/>
            <p:nvPr/>
          </p:nvSpPr>
          <p:spPr>
            <a:xfrm>
              <a:off x="5238189" y="4921958"/>
              <a:ext cx="1453595" cy="3744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srgbClr val="348600"/>
                  </a:solidFill>
                  <a:latin typeface="Calibri"/>
                  <a:cs typeface="+mn-cs"/>
                </a:rPr>
                <a:t>Likelihood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H="1">
              <a:off x="5017487" y="5429558"/>
              <a:ext cx="220702" cy="214516"/>
            </a:xfrm>
            <a:prstGeom prst="straightConnector1">
              <a:avLst/>
            </a:prstGeom>
            <a:solidFill>
              <a:srgbClr val="FFFF66"/>
            </a:solidFill>
            <a:ln w="38100" cap="flat" cmpd="sng" algn="ctr">
              <a:solidFill>
                <a:srgbClr val="3486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2" name="Group 41"/>
            <p:cNvGrpSpPr/>
            <p:nvPr/>
          </p:nvGrpSpPr>
          <p:grpSpPr>
            <a:xfrm>
              <a:off x="5791200" y="6235996"/>
              <a:ext cx="2779098" cy="369332"/>
              <a:chOff x="5982384" y="5370096"/>
              <a:chExt cx="2779098" cy="369332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5982384" y="5370096"/>
                <a:ext cx="27790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0" dirty="0" smtClean="0">
                    <a:solidFill>
                      <a:prstClr val="black"/>
                    </a:solidFill>
                    <a:latin typeface="Calibri"/>
                    <a:cs typeface="+mn-cs"/>
                  </a:rPr>
                  <a:t>effect strength</a:t>
                </a:r>
              </a:p>
            </p:txBody>
          </p:sp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166008"/>
                  </p:ext>
                </p:extLst>
              </p:nvPr>
            </p:nvGraphicFramePr>
            <p:xfrm>
              <a:off x="7658784" y="5384384"/>
              <a:ext cx="203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8" name="Equation" r:id="rId3" imgW="203040" imgH="330120" progId="Equation.DSMT4">
                      <p:embed/>
                    </p:oleObj>
                  </mc:Choice>
                  <mc:Fallback>
                    <p:oleObj name="Equation" r:id="rId3" imgW="20304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658784" y="5384384"/>
                            <a:ext cx="2032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470921"/>
                </p:ext>
              </p:extLst>
            </p:nvPr>
          </p:nvGraphicFramePr>
          <p:xfrm>
            <a:off x="5526175" y="5268128"/>
            <a:ext cx="850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9" name="Equation" r:id="rId5" imgW="850680" imgH="330120" progId="Equation.DSMT4">
                    <p:embed/>
                  </p:oleObj>
                </mc:Choice>
                <mc:Fallback>
                  <p:oleObj name="Equation" r:id="rId5" imgW="850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175" y="5268128"/>
                          <a:ext cx="850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26039"/>
                </p:ext>
              </p:extLst>
            </p:nvPr>
          </p:nvGraphicFramePr>
          <p:xfrm>
            <a:off x="1828800" y="5259823"/>
            <a:ext cx="1358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0" name="Equation" r:id="rId7" imgW="1358640" imgH="457200" progId="Equation.DSMT4">
                    <p:embed/>
                  </p:oleObj>
                </mc:Choice>
                <mc:Fallback>
                  <p:oleObj name="Equation" r:id="rId7" imgW="135864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28800" y="5259823"/>
                          <a:ext cx="13589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911829"/>
                </p:ext>
              </p:extLst>
            </p:nvPr>
          </p:nvGraphicFramePr>
          <p:xfrm>
            <a:off x="5127838" y="3474237"/>
            <a:ext cx="596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1" name="Equation" r:id="rId9" imgW="596880" imgH="355320" progId="Equation.3">
                    <p:embed/>
                  </p:oleObj>
                </mc:Choice>
                <mc:Fallback>
                  <p:oleObj name="Equation" r:id="rId9" imgW="596880" imgH="35532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27838" y="3474237"/>
                          <a:ext cx="5969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94193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189393"/>
            <a:ext cx="9036495" cy="519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25237" y="1979072"/>
            <a:ext cx="1846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︎</a:t>
            </a:r>
            <a:endParaRPr lang="en-US" sz="3200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6228184" y="1915776"/>
            <a:ext cx="0" cy="792088"/>
          </a:xfrm>
          <a:prstGeom prst="line">
            <a:avLst/>
          </a:prstGeom>
          <a:solidFill>
            <a:srgbClr val="FFFF6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6732240" y="4220032"/>
            <a:ext cx="0" cy="1368152"/>
          </a:xfrm>
          <a:prstGeom prst="line">
            <a:avLst/>
          </a:prstGeom>
          <a:solidFill>
            <a:srgbClr val="FFFF6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/>
          <p:cNvCxnSpPr/>
          <p:nvPr/>
        </p:nvCxnSpPr>
        <p:spPr bwMode="auto">
          <a:xfrm>
            <a:off x="5148064" y="3427944"/>
            <a:ext cx="0" cy="792088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7092280" y="2707864"/>
            <a:ext cx="0" cy="792088"/>
          </a:xfrm>
          <a:prstGeom prst="line">
            <a:avLst/>
          </a:prstGeom>
          <a:solidFill>
            <a:srgbClr val="FFFF6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5796136" y="5588184"/>
            <a:ext cx="0" cy="792088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 bwMode="auto">
          <a:xfrm>
            <a:off x="177481" y="116632"/>
            <a:ext cx="8596559" cy="894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We</a:t>
            </a:r>
            <a:r>
              <a:rPr kumimoji="0" lang="de-DE" sz="3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de-DE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tarted</a:t>
            </a:r>
            <a:r>
              <a:rPr kumimoji="0" lang="de-DE" sz="3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lang="de-DE" sz="3200" b="1" dirty="0" err="1" smtClean="0">
                <a:solidFill>
                  <a:sysClr val="windowText" lastClr="000000"/>
                </a:solidFill>
              </a:rPr>
              <a:t>with</a:t>
            </a:r>
            <a:r>
              <a:rPr lang="de-DE" sz="3200" b="1" dirty="0" smtClean="0">
                <a:solidFill>
                  <a:sysClr val="windowText" lastClr="000000"/>
                </a:solidFill>
              </a:rPr>
              <a:t> </a:t>
            </a:r>
            <a:r>
              <a:rPr lang="de-DE" sz="3200" b="1" dirty="0" err="1" smtClean="0">
                <a:solidFill>
                  <a:sysClr val="windowText" lastClr="000000"/>
                </a:solidFill>
              </a:rPr>
              <a:t>our</a:t>
            </a:r>
            <a:r>
              <a:rPr lang="de-DE" sz="3200" b="1" dirty="0" smtClean="0">
                <a:solidFill>
                  <a:sysClr val="windowText" lastClr="000000"/>
                </a:solidFill>
              </a:rPr>
              <a:t> </a:t>
            </a:r>
            <a:r>
              <a:rPr lang="de-DE" sz="3200" b="1" dirty="0" err="1" smtClean="0">
                <a:solidFill>
                  <a:sysClr val="windowText" lastClr="000000"/>
                </a:solidFill>
              </a:rPr>
              <a:t>work</a:t>
            </a:r>
            <a:r>
              <a:rPr lang="de-DE" sz="3200" b="1" dirty="0" smtClean="0">
                <a:solidFill>
                  <a:sysClr val="windowText" lastClr="000000"/>
                </a:solidFill>
              </a:rPr>
              <a:t> 18 </a:t>
            </a:r>
            <a:r>
              <a:rPr lang="de-DE" sz="3200" b="1" dirty="0" err="1" smtClean="0">
                <a:solidFill>
                  <a:sysClr val="windowText" lastClr="000000"/>
                </a:solidFill>
              </a:rPr>
              <a:t>months</a:t>
            </a:r>
            <a:r>
              <a:rPr lang="de-DE" sz="3200" b="1" dirty="0" smtClean="0">
                <a:solidFill>
                  <a:sysClr val="windowText" lastClr="000000"/>
                </a:solidFill>
              </a:rPr>
              <a:t> </a:t>
            </a:r>
            <a:r>
              <a:rPr lang="de-DE" sz="3200" b="1" dirty="0" err="1" smtClean="0">
                <a:solidFill>
                  <a:sysClr val="windowText" lastClr="000000"/>
                </a:solidFill>
              </a:rPr>
              <a:t>late</a:t>
            </a:r>
            <a:r>
              <a:rPr lang="de-DE" sz="3200" b="1" dirty="0" smtClean="0">
                <a:solidFill>
                  <a:sysClr val="windowText" lastClr="000000"/>
                </a:solidFill>
              </a:rPr>
              <a:t>, 11 </a:t>
            </a:r>
            <a:r>
              <a:rPr lang="de-DE" sz="3200" b="1" dirty="0" err="1" smtClean="0">
                <a:solidFill>
                  <a:sysClr val="windowText" lastClr="000000"/>
                </a:solidFill>
              </a:rPr>
              <a:t>months</a:t>
            </a:r>
            <a:r>
              <a:rPr lang="de-DE" sz="3200" b="1" dirty="0" smtClean="0">
                <a:solidFill>
                  <a:sysClr val="windowText" lastClr="000000"/>
                </a:solidFill>
              </a:rPr>
              <a:t> </a:t>
            </a:r>
            <a:r>
              <a:rPr lang="de-DE" sz="3200" b="1" dirty="0" err="1" smtClean="0">
                <a:solidFill>
                  <a:sysClr val="windowText" lastClr="000000"/>
                </a:solidFill>
              </a:rPr>
              <a:t>ago</a:t>
            </a:r>
            <a:endParaRPr kumimoji="0" lang="de-DE" sz="3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6456022" y="1942426"/>
            <a:ext cx="0" cy="792088"/>
          </a:xfrm>
          <a:prstGeom prst="line">
            <a:avLst/>
          </a:prstGeom>
          <a:solidFill>
            <a:srgbClr val="FFFF66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7136502" y="2710991"/>
            <a:ext cx="0" cy="792088"/>
          </a:xfrm>
          <a:prstGeom prst="line">
            <a:avLst/>
          </a:prstGeom>
          <a:solidFill>
            <a:srgbClr val="FFFF66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8382785" y="4183747"/>
            <a:ext cx="3668" cy="1349180"/>
          </a:xfrm>
          <a:prstGeom prst="line">
            <a:avLst/>
          </a:prstGeom>
          <a:solidFill>
            <a:srgbClr val="FFFF66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>
            <a:off x="5831904" y="5568479"/>
            <a:ext cx="2151" cy="794387"/>
          </a:xfrm>
          <a:prstGeom prst="line">
            <a:avLst/>
          </a:prstGeom>
          <a:solidFill>
            <a:srgbClr val="FFFF66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56041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 on effect size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5453121" y="1242057"/>
            <a:ext cx="3455256" cy="2356182"/>
            <a:chOff x="1376798" y="2157672"/>
            <a:chExt cx="6040858" cy="4119336"/>
          </a:xfrm>
        </p:grpSpPr>
        <p:cxnSp>
          <p:nvCxnSpPr>
            <p:cNvPr id="5" name="Straight Connector 4"/>
            <p:cNvCxnSpPr/>
            <p:nvPr/>
          </p:nvCxnSpPr>
          <p:spPr bwMode="auto">
            <a:xfrm flipV="1">
              <a:off x="4226460" y="2157672"/>
              <a:ext cx="1952" cy="4119336"/>
            </a:xfrm>
            <a:prstGeom prst="line">
              <a:avLst/>
            </a:prstGeom>
            <a:solidFill>
              <a:srgbClr val="FFFF66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Freeform 5"/>
            <p:cNvSpPr/>
            <p:nvPr/>
          </p:nvSpPr>
          <p:spPr>
            <a:xfrm>
              <a:off x="1419047" y="2616562"/>
              <a:ext cx="5838762" cy="3454093"/>
            </a:xfrm>
            <a:custGeom>
              <a:avLst/>
              <a:gdLst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591921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0" fmla="*/ 0 w 5475194"/>
                <a:gd name="connsiteY0" fmla="*/ 709311 h 723082"/>
                <a:gd name="connsiteX1" fmla="*/ 896523 w 5475194"/>
                <a:gd name="connsiteY1" fmla="*/ 709311 h 723082"/>
                <a:gd name="connsiteX2" fmla="*/ 1686317 w 5475194"/>
                <a:gd name="connsiteY2" fmla="*/ 581249 h 723082"/>
                <a:gd name="connsiteX3" fmla="*/ 2294672 w 5475194"/>
                <a:gd name="connsiteY3" fmla="*/ 250421 h 723082"/>
                <a:gd name="connsiteX4" fmla="*/ 2561494 w 5475194"/>
                <a:gd name="connsiteY4" fmla="*/ 69000 h 723082"/>
                <a:gd name="connsiteX5" fmla="*/ 2849662 w 5475194"/>
                <a:gd name="connsiteY5" fmla="*/ 15641 h 723082"/>
                <a:gd name="connsiteX6" fmla="*/ 2956391 w 5475194"/>
                <a:gd name="connsiteY6" fmla="*/ 15641 h 723082"/>
                <a:gd name="connsiteX7" fmla="*/ 3351288 w 5475194"/>
                <a:gd name="connsiteY7" fmla="*/ 197062 h 723082"/>
                <a:gd name="connsiteX8" fmla="*/ 3746185 w 5475194"/>
                <a:gd name="connsiteY8" fmla="*/ 431843 h 723082"/>
                <a:gd name="connsiteX9" fmla="*/ 4173101 w 5475194"/>
                <a:gd name="connsiteY9" fmla="*/ 634608 h 723082"/>
                <a:gd name="connsiteX10" fmla="*/ 4674727 w 5475194"/>
                <a:gd name="connsiteY10" fmla="*/ 698639 h 723082"/>
                <a:gd name="connsiteX11" fmla="*/ 5475194 w 5475194"/>
                <a:gd name="connsiteY11" fmla="*/ 719983 h 723082"/>
                <a:gd name="connsiteX0" fmla="*/ 0 w 5870091"/>
                <a:gd name="connsiteY0" fmla="*/ 709311 h 723082"/>
                <a:gd name="connsiteX1" fmla="*/ 896523 w 5870091"/>
                <a:gd name="connsiteY1" fmla="*/ 709311 h 723082"/>
                <a:gd name="connsiteX2" fmla="*/ 1686317 w 5870091"/>
                <a:gd name="connsiteY2" fmla="*/ 581249 h 723082"/>
                <a:gd name="connsiteX3" fmla="*/ 2294672 w 5870091"/>
                <a:gd name="connsiteY3" fmla="*/ 250421 h 723082"/>
                <a:gd name="connsiteX4" fmla="*/ 2561494 w 5870091"/>
                <a:gd name="connsiteY4" fmla="*/ 69000 h 723082"/>
                <a:gd name="connsiteX5" fmla="*/ 2849662 w 5870091"/>
                <a:gd name="connsiteY5" fmla="*/ 15641 h 723082"/>
                <a:gd name="connsiteX6" fmla="*/ 2956391 w 5870091"/>
                <a:gd name="connsiteY6" fmla="*/ 15641 h 723082"/>
                <a:gd name="connsiteX7" fmla="*/ 3351288 w 5870091"/>
                <a:gd name="connsiteY7" fmla="*/ 197062 h 723082"/>
                <a:gd name="connsiteX8" fmla="*/ 3746185 w 5870091"/>
                <a:gd name="connsiteY8" fmla="*/ 431843 h 723082"/>
                <a:gd name="connsiteX9" fmla="*/ 4173101 w 5870091"/>
                <a:gd name="connsiteY9" fmla="*/ 634608 h 723082"/>
                <a:gd name="connsiteX10" fmla="*/ 4674727 w 5870091"/>
                <a:gd name="connsiteY10" fmla="*/ 698639 h 723082"/>
                <a:gd name="connsiteX11" fmla="*/ 5870091 w 5870091"/>
                <a:gd name="connsiteY11" fmla="*/ 719983 h 723082"/>
                <a:gd name="connsiteX0" fmla="*/ 0 w 5870091"/>
                <a:gd name="connsiteY0" fmla="*/ 709311 h 735046"/>
                <a:gd name="connsiteX1" fmla="*/ 896523 w 5870091"/>
                <a:gd name="connsiteY1" fmla="*/ 709311 h 735046"/>
                <a:gd name="connsiteX2" fmla="*/ 1686317 w 5870091"/>
                <a:gd name="connsiteY2" fmla="*/ 581249 h 735046"/>
                <a:gd name="connsiteX3" fmla="*/ 2294672 w 5870091"/>
                <a:gd name="connsiteY3" fmla="*/ 250421 h 735046"/>
                <a:gd name="connsiteX4" fmla="*/ 2561494 w 5870091"/>
                <a:gd name="connsiteY4" fmla="*/ 69000 h 735046"/>
                <a:gd name="connsiteX5" fmla="*/ 2849662 w 5870091"/>
                <a:gd name="connsiteY5" fmla="*/ 15641 h 735046"/>
                <a:gd name="connsiteX6" fmla="*/ 2956391 w 5870091"/>
                <a:gd name="connsiteY6" fmla="*/ 15641 h 735046"/>
                <a:gd name="connsiteX7" fmla="*/ 3351288 w 5870091"/>
                <a:gd name="connsiteY7" fmla="*/ 197062 h 735046"/>
                <a:gd name="connsiteX8" fmla="*/ 3746185 w 5870091"/>
                <a:gd name="connsiteY8" fmla="*/ 431843 h 735046"/>
                <a:gd name="connsiteX9" fmla="*/ 4173101 w 5870091"/>
                <a:gd name="connsiteY9" fmla="*/ 634608 h 735046"/>
                <a:gd name="connsiteX10" fmla="*/ 4674727 w 5870091"/>
                <a:gd name="connsiteY10" fmla="*/ 730655 h 735046"/>
                <a:gd name="connsiteX11" fmla="*/ 5870091 w 5870091"/>
                <a:gd name="connsiteY11" fmla="*/ 719983 h 735046"/>
                <a:gd name="connsiteX0" fmla="*/ 0 w 5966147"/>
                <a:gd name="connsiteY0" fmla="*/ 709311 h 735046"/>
                <a:gd name="connsiteX1" fmla="*/ 896523 w 5966147"/>
                <a:gd name="connsiteY1" fmla="*/ 709311 h 735046"/>
                <a:gd name="connsiteX2" fmla="*/ 1686317 w 5966147"/>
                <a:gd name="connsiteY2" fmla="*/ 581249 h 735046"/>
                <a:gd name="connsiteX3" fmla="*/ 2294672 w 5966147"/>
                <a:gd name="connsiteY3" fmla="*/ 250421 h 735046"/>
                <a:gd name="connsiteX4" fmla="*/ 2561494 w 5966147"/>
                <a:gd name="connsiteY4" fmla="*/ 69000 h 735046"/>
                <a:gd name="connsiteX5" fmla="*/ 2849662 w 5966147"/>
                <a:gd name="connsiteY5" fmla="*/ 15641 h 735046"/>
                <a:gd name="connsiteX6" fmla="*/ 2956391 w 5966147"/>
                <a:gd name="connsiteY6" fmla="*/ 15641 h 735046"/>
                <a:gd name="connsiteX7" fmla="*/ 3351288 w 5966147"/>
                <a:gd name="connsiteY7" fmla="*/ 197062 h 735046"/>
                <a:gd name="connsiteX8" fmla="*/ 3746185 w 5966147"/>
                <a:gd name="connsiteY8" fmla="*/ 431843 h 735046"/>
                <a:gd name="connsiteX9" fmla="*/ 4173101 w 5966147"/>
                <a:gd name="connsiteY9" fmla="*/ 634608 h 735046"/>
                <a:gd name="connsiteX10" fmla="*/ 4674727 w 5966147"/>
                <a:gd name="connsiteY10" fmla="*/ 730655 h 735046"/>
                <a:gd name="connsiteX11" fmla="*/ 5966147 w 5966147"/>
                <a:gd name="connsiteY11" fmla="*/ 719983 h 735046"/>
                <a:gd name="connsiteX0" fmla="*/ 0 w 5966147"/>
                <a:gd name="connsiteY0" fmla="*/ 710321 h 736056"/>
                <a:gd name="connsiteX1" fmla="*/ 896523 w 5966147"/>
                <a:gd name="connsiteY1" fmla="*/ 710321 h 736056"/>
                <a:gd name="connsiteX2" fmla="*/ 1686317 w 5966147"/>
                <a:gd name="connsiteY2" fmla="*/ 582259 h 736056"/>
                <a:gd name="connsiteX3" fmla="*/ 2294672 w 5966147"/>
                <a:gd name="connsiteY3" fmla="*/ 251431 h 736056"/>
                <a:gd name="connsiteX4" fmla="*/ 2572166 w 5966147"/>
                <a:gd name="connsiteY4" fmla="*/ 91354 h 736056"/>
                <a:gd name="connsiteX5" fmla="*/ 2849662 w 5966147"/>
                <a:gd name="connsiteY5" fmla="*/ 16651 h 736056"/>
                <a:gd name="connsiteX6" fmla="*/ 2956391 w 5966147"/>
                <a:gd name="connsiteY6" fmla="*/ 16651 h 736056"/>
                <a:gd name="connsiteX7" fmla="*/ 3351288 w 5966147"/>
                <a:gd name="connsiteY7" fmla="*/ 198072 h 736056"/>
                <a:gd name="connsiteX8" fmla="*/ 3746185 w 5966147"/>
                <a:gd name="connsiteY8" fmla="*/ 432853 h 736056"/>
                <a:gd name="connsiteX9" fmla="*/ 4173101 w 5966147"/>
                <a:gd name="connsiteY9" fmla="*/ 635618 h 736056"/>
                <a:gd name="connsiteX10" fmla="*/ 4674727 w 5966147"/>
                <a:gd name="connsiteY10" fmla="*/ 731665 h 736056"/>
                <a:gd name="connsiteX11" fmla="*/ 5966147 w 5966147"/>
                <a:gd name="connsiteY11" fmla="*/ 720993 h 736056"/>
                <a:gd name="connsiteX0" fmla="*/ 0 w 5966147"/>
                <a:gd name="connsiteY0" fmla="*/ 695987 h 721722"/>
                <a:gd name="connsiteX1" fmla="*/ 896523 w 5966147"/>
                <a:gd name="connsiteY1" fmla="*/ 695987 h 721722"/>
                <a:gd name="connsiteX2" fmla="*/ 1686317 w 5966147"/>
                <a:gd name="connsiteY2" fmla="*/ 567925 h 721722"/>
                <a:gd name="connsiteX3" fmla="*/ 2294672 w 5966147"/>
                <a:gd name="connsiteY3" fmla="*/ 237097 h 721722"/>
                <a:gd name="connsiteX4" fmla="*/ 2572166 w 5966147"/>
                <a:gd name="connsiteY4" fmla="*/ 77020 h 721722"/>
                <a:gd name="connsiteX5" fmla="*/ 2849662 w 5966147"/>
                <a:gd name="connsiteY5" fmla="*/ 2317 h 721722"/>
                <a:gd name="connsiteX6" fmla="*/ 3073793 w 5966147"/>
                <a:gd name="connsiteY6" fmla="*/ 34332 h 721722"/>
                <a:gd name="connsiteX7" fmla="*/ 3351288 w 5966147"/>
                <a:gd name="connsiteY7" fmla="*/ 183738 h 721722"/>
                <a:gd name="connsiteX8" fmla="*/ 3746185 w 5966147"/>
                <a:gd name="connsiteY8" fmla="*/ 418519 h 721722"/>
                <a:gd name="connsiteX9" fmla="*/ 4173101 w 5966147"/>
                <a:gd name="connsiteY9" fmla="*/ 621284 h 721722"/>
                <a:gd name="connsiteX10" fmla="*/ 4674727 w 5966147"/>
                <a:gd name="connsiteY10" fmla="*/ 717331 h 721722"/>
                <a:gd name="connsiteX11" fmla="*/ 5966147 w 5966147"/>
                <a:gd name="connsiteY11" fmla="*/ 706659 h 721722"/>
                <a:gd name="connsiteX0" fmla="*/ 0 w 6865931"/>
                <a:gd name="connsiteY0" fmla="*/ 695987 h 721722"/>
                <a:gd name="connsiteX1" fmla="*/ 1796307 w 6865931"/>
                <a:gd name="connsiteY1" fmla="*/ 695987 h 721722"/>
                <a:gd name="connsiteX2" fmla="*/ 2586101 w 6865931"/>
                <a:gd name="connsiteY2" fmla="*/ 567925 h 721722"/>
                <a:gd name="connsiteX3" fmla="*/ 3194456 w 6865931"/>
                <a:gd name="connsiteY3" fmla="*/ 237097 h 721722"/>
                <a:gd name="connsiteX4" fmla="*/ 3471950 w 6865931"/>
                <a:gd name="connsiteY4" fmla="*/ 77020 h 721722"/>
                <a:gd name="connsiteX5" fmla="*/ 3749446 w 6865931"/>
                <a:gd name="connsiteY5" fmla="*/ 2317 h 721722"/>
                <a:gd name="connsiteX6" fmla="*/ 3973577 w 6865931"/>
                <a:gd name="connsiteY6" fmla="*/ 34332 h 721722"/>
                <a:gd name="connsiteX7" fmla="*/ 4251072 w 6865931"/>
                <a:gd name="connsiteY7" fmla="*/ 183738 h 721722"/>
                <a:gd name="connsiteX8" fmla="*/ 4645969 w 6865931"/>
                <a:gd name="connsiteY8" fmla="*/ 418519 h 721722"/>
                <a:gd name="connsiteX9" fmla="*/ 5072885 w 6865931"/>
                <a:gd name="connsiteY9" fmla="*/ 621284 h 721722"/>
                <a:gd name="connsiteX10" fmla="*/ 5574511 w 6865931"/>
                <a:gd name="connsiteY10" fmla="*/ 717331 h 721722"/>
                <a:gd name="connsiteX11" fmla="*/ 6865931 w 6865931"/>
                <a:gd name="connsiteY11" fmla="*/ 706659 h 721722"/>
                <a:gd name="connsiteX0" fmla="*/ 0 w 6865931"/>
                <a:gd name="connsiteY0" fmla="*/ 695987 h 721722"/>
                <a:gd name="connsiteX1" fmla="*/ 1796307 w 6865931"/>
                <a:gd name="connsiteY1" fmla="*/ 695987 h 721722"/>
                <a:gd name="connsiteX2" fmla="*/ 2586101 w 6865931"/>
                <a:gd name="connsiteY2" fmla="*/ 567925 h 721722"/>
                <a:gd name="connsiteX3" fmla="*/ 3194456 w 6865931"/>
                <a:gd name="connsiteY3" fmla="*/ 237097 h 721722"/>
                <a:gd name="connsiteX4" fmla="*/ 3471950 w 6865931"/>
                <a:gd name="connsiteY4" fmla="*/ 77020 h 721722"/>
                <a:gd name="connsiteX5" fmla="*/ 3749446 w 6865931"/>
                <a:gd name="connsiteY5" fmla="*/ 2317 h 721722"/>
                <a:gd name="connsiteX6" fmla="*/ 3973577 w 6865931"/>
                <a:gd name="connsiteY6" fmla="*/ 34332 h 721722"/>
                <a:gd name="connsiteX7" fmla="*/ 4251072 w 6865931"/>
                <a:gd name="connsiteY7" fmla="*/ 183738 h 721722"/>
                <a:gd name="connsiteX8" fmla="*/ 4645969 w 6865931"/>
                <a:gd name="connsiteY8" fmla="*/ 418519 h 721722"/>
                <a:gd name="connsiteX9" fmla="*/ 5072885 w 6865931"/>
                <a:gd name="connsiteY9" fmla="*/ 621284 h 721722"/>
                <a:gd name="connsiteX10" fmla="*/ 5574511 w 6865931"/>
                <a:gd name="connsiteY10" fmla="*/ 717331 h 721722"/>
                <a:gd name="connsiteX11" fmla="*/ 6865931 w 6865931"/>
                <a:gd name="connsiteY11" fmla="*/ 706659 h 721722"/>
                <a:gd name="connsiteX0" fmla="*/ 0 w 6865931"/>
                <a:gd name="connsiteY0" fmla="*/ 695987 h 721722"/>
                <a:gd name="connsiteX1" fmla="*/ 1796307 w 6865931"/>
                <a:gd name="connsiteY1" fmla="*/ 695987 h 721722"/>
                <a:gd name="connsiteX2" fmla="*/ 2586101 w 6865931"/>
                <a:gd name="connsiteY2" fmla="*/ 567925 h 721722"/>
                <a:gd name="connsiteX3" fmla="*/ 3194456 w 6865931"/>
                <a:gd name="connsiteY3" fmla="*/ 237097 h 721722"/>
                <a:gd name="connsiteX4" fmla="*/ 3471950 w 6865931"/>
                <a:gd name="connsiteY4" fmla="*/ 77020 h 721722"/>
                <a:gd name="connsiteX5" fmla="*/ 3749446 w 6865931"/>
                <a:gd name="connsiteY5" fmla="*/ 2317 h 721722"/>
                <a:gd name="connsiteX6" fmla="*/ 3973577 w 6865931"/>
                <a:gd name="connsiteY6" fmla="*/ 34332 h 721722"/>
                <a:gd name="connsiteX7" fmla="*/ 4251072 w 6865931"/>
                <a:gd name="connsiteY7" fmla="*/ 183738 h 721722"/>
                <a:gd name="connsiteX8" fmla="*/ 4645969 w 6865931"/>
                <a:gd name="connsiteY8" fmla="*/ 418519 h 721722"/>
                <a:gd name="connsiteX9" fmla="*/ 5072885 w 6865931"/>
                <a:gd name="connsiteY9" fmla="*/ 621284 h 721722"/>
                <a:gd name="connsiteX10" fmla="*/ 5574511 w 6865931"/>
                <a:gd name="connsiteY10" fmla="*/ 717331 h 721722"/>
                <a:gd name="connsiteX11" fmla="*/ 6865931 w 6865931"/>
                <a:gd name="connsiteY11" fmla="*/ 706659 h 721722"/>
                <a:gd name="connsiteX0" fmla="*/ 0 w 6865931"/>
                <a:gd name="connsiteY0" fmla="*/ 695987 h 706659"/>
                <a:gd name="connsiteX1" fmla="*/ 1796307 w 6865931"/>
                <a:gd name="connsiteY1" fmla="*/ 695987 h 706659"/>
                <a:gd name="connsiteX2" fmla="*/ 2586101 w 6865931"/>
                <a:gd name="connsiteY2" fmla="*/ 567925 h 706659"/>
                <a:gd name="connsiteX3" fmla="*/ 3194456 w 6865931"/>
                <a:gd name="connsiteY3" fmla="*/ 237097 h 706659"/>
                <a:gd name="connsiteX4" fmla="*/ 3471950 w 6865931"/>
                <a:gd name="connsiteY4" fmla="*/ 77020 h 706659"/>
                <a:gd name="connsiteX5" fmla="*/ 3749446 w 6865931"/>
                <a:gd name="connsiteY5" fmla="*/ 2317 h 706659"/>
                <a:gd name="connsiteX6" fmla="*/ 3973577 w 6865931"/>
                <a:gd name="connsiteY6" fmla="*/ 34332 h 706659"/>
                <a:gd name="connsiteX7" fmla="*/ 4251072 w 6865931"/>
                <a:gd name="connsiteY7" fmla="*/ 183738 h 706659"/>
                <a:gd name="connsiteX8" fmla="*/ 4645969 w 6865931"/>
                <a:gd name="connsiteY8" fmla="*/ 418519 h 706659"/>
                <a:gd name="connsiteX9" fmla="*/ 5072885 w 6865931"/>
                <a:gd name="connsiteY9" fmla="*/ 621284 h 706659"/>
                <a:gd name="connsiteX10" fmla="*/ 5415726 w 6865931"/>
                <a:gd name="connsiteY10" fmla="*/ 690268 h 706659"/>
                <a:gd name="connsiteX11" fmla="*/ 6865931 w 6865931"/>
                <a:gd name="connsiteY11" fmla="*/ 706659 h 706659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5072885 w 7130571"/>
                <a:gd name="connsiteY9" fmla="*/ 621284 h 695992"/>
                <a:gd name="connsiteX10" fmla="*/ 5415726 w 7130571"/>
                <a:gd name="connsiteY10" fmla="*/ 690268 h 695992"/>
                <a:gd name="connsiteX11" fmla="*/ 7130571 w 7130571"/>
                <a:gd name="connsiteY11" fmla="*/ 689745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5072885 w 7130571"/>
                <a:gd name="connsiteY9" fmla="*/ 621284 h 695992"/>
                <a:gd name="connsiteX10" fmla="*/ 5415726 w 7130571"/>
                <a:gd name="connsiteY10" fmla="*/ 690268 h 695992"/>
                <a:gd name="connsiteX11" fmla="*/ 7130571 w 7130571"/>
                <a:gd name="connsiteY11" fmla="*/ 689745 h 695992"/>
                <a:gd name="connsiteX0" fmla="*/ 0 w 7130571"/>
                <a:gd name="connsiteY0" fmla="*/ 695987 h 699252"/>
                <a:gd name="connsiteX1" fmla="*/ 1796307 w 7130571"/>
                <a:gd name="connsiteY1" fmla="*/ 695987 h 699252"/>
                <a:gd name="connsiteX2" fmla="*/ 2586101 w 7130571"/>
                <a:gd name="connsiteY2" fmla="*/ 567925 h 699252"/>
                <a:gd name="connsiteX3" fmla="*/ 3194456 w 7130571"/>
                <a:gd name="connsiteY3" fmla="*/ 237097 h 699252"/>
                <a:gd name="connsiteX4" fmla="*/ 3471950 w 7130571"/>
                <a:gd name="connsiteY4" fmla="*/ 77020 h 699252"/>
                <a:gd name="connsiteX5" fmla="*/ 3749446 w 7130571"/>
                <a:gd name="connsiteY5" fmla="*/ 2317 h 699252"/>
                <a:gd name="connsiteX6" fmla="*/ 3973577 w 7130571"/>
                <a:gd name="connsiteY6" fmla="*/ 34332 h 699252"/>
                <a:gd name="connsiteX7" fmla="*/ 4251072 w 7130571"/>
                <a:gd name="connsiteY7" fmla="*/ 183738 h 699252"/>
                <a:gd name="connsiteX8" fmla="*/ 4645969 w 7130571"/>
                <a:gd name="connsiteY8" fmla="*/ 418519 h 699252"/>
                <a:gd name="connsiteX9" fmla="*/ 4914103 w 7130571"/>
                <a:gd name="connsiteY9" fmla="*/ 567158 h 699252"/>
                <a:gd name="connsiteX10" fmla="*/ 5415726 w 7130571"/>
                <a:gd name="connsiteY10" fmla="*/ 690268 h 699252"/>
                <a:gd name="connsiteX11" fmla="*/ 7130571 w 7130571"/>
                <a:gd name="connsiteY11" fmla="*/ 689745 h 699252"/>
                <a:gd name="connsiteX0" fmla="*/ 0 w 7130571"/>
                <a:gd name="connsiteY0" fmla="*/ 695987 h 701116"/>
                <a:gd name="connsiteX1" fmla="*/ 1796307 w 7130571"/>
                <a:gd name="connsiteY1" fmla="*/ 695987 h 701116"/>
                <a:gd name="connsiteX2" fmla="*/ 2586101 w 7130571"/>
                <a:gd name="connsiteY2" fmla="*/ 567925 h 701116"/>
                <a:gd name="connsiteX3" fmla="*/ 3194456 w 7130571"/>
                <a:gd name="connsiteY3" fmla="*/ 237097 h 701116"/>
                <a:gd name="connsiteX4" fmla="*/ 3471950 w 7130571"/>
                <a:gd name="connsiteY4" fmla="*/ 77020 h 701116"/>
                <a:gd name="connsiteX5" fmla="*/ 3749446 w 7130571"/>
                <a:gd name="connsiteY5" fmla="*/ 2317 h 701116"/>
                <a:gd name="connsiteX6" fmla="*/ 3973577 w 7130571"/>
                <a:gd name="connsiteY6" fmla="*/ 34332 h 701116"/>
                <a:gd name="connsiteX7" fmla="*/ 4251072 w 7130571"/>
                <a:gd name="connsiteY7" fmla="*/ 183738 h 701116"/>
                <a:gd name="connsiteX8" fmla="*/ 4645969 w 7130571"/>
                <a:gd name="connsiteY8" fmla="*/ 418519 h 701116"/>
                <a:gd name="connsiteX9" fmla="*/ 4914103 w 7130571"/>
                <a:gd name="connsiteY9" fmla="*/ 567158 h 701116"/>
                <a:gd name="connsiteX10" fmla="*/ 5415726 w 7130571"/>
                <a:gd name="connsiteY10" fmla="*/ 690268 h 701116"/>
                <a:gd name="connsiteX11" fmla="*/ 7130571 w 7130571"/>
                <a:gd name="connsiteY11" fmla="*/ 694819 h 701116"/>
                <a:gd name="connsiteX0" fmla="*/ 0 w 7130571"/>
                <a:gd name="connsiteY0" fmla="*/ 695987 h 700658"/>
                <a:gd name="connsiteX1" fmla="*/ 1796307 w 7130571"/>
                <a:gd name="connsiteY1" fmla="*/ 695987 h 700658"/>
                <a:gd name="connsiteX2" fmla="*/ 2586101 w 7130571"/>
                <a:gd name="connsiteY2" fmla="*/ 567925 h 700658"/>
                <a:gd name="connsiteX3" fmla="*/ 3194456 w 7130571"/>
                <a:gd name="connsiteY3" fmla="*/ 237097 h 700658"/>
                <a:gd name="connsiteX4" fmla="*/ 3471950 w 7130571"/>
                <a:gd name="connsiteY4" fmla="*/ 77020 h 700658"/>
                <a:gd name="connsiteX5" fmla="*/ 3749446 w 7130571"/>
                <a:gd name="connsiteY5" fmla="*/ 2317 h 700658"/>
                <a:gd name="connsiteX6" fmla="*/ 3973577 w 7130571"/>
                <a:gd name="connsiteY6" fmla="*/ 34332 h 700658"/>
                <a:gd name="connsiteX7" fmla="*/ 4251072 w 7130571"/>
                <a:gd name="connsiteY7" fmla="*/ 183738 h 700658"/>
                <a:gd name="connsiteX8" fmla="*/ 4645969 w 7130571"/>
                <a:gd name="connsiteY8" fmla="*/ 418519 h 700658"/>
                <a:gd name="connsiteX9" fmla="*/ 4914103 w 7130571"/>
                <a:gd name="connsiteY9" fmla="*/ 567158 h 700658"/>
                <a:gd name="connsiteX10" fmla="*/ 5415726 w 7130571"/>
                <a:gd name="connsiteY10" fmla="*/ 690268 h 700658"/>
                <a:gd name="connsiteX11" fmla="*/ 7130571 w 7130571"/>
                <a:gd name="connsiteY11" fmla="*/ 694819 h 700658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90268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90268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90268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83502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83502 h 695992"/>
                <a:gd name="connsiteX11" fmla="*/ 7130571 w 7130571"/>
                <a:gd name="connsiteY11" fmla="*/ 694819 h 695992"/>
                <a:gd name="connsiteX0" fmla="*/ 0 w 7130571"/>
                <a:gd name="connsiteY0" fmla="*/ 695987 h 700342"/>
                <a:gd name="connsiteX1" fmla="*/ 1796307 w 7130571"/>
                <a:gd name="connsiteY1" fmla="*/ 695987 h 700342"/>
                <a:gd name="connsiteX2" fmla="*/ 2586101 w 7130571"/>
                <a:gd name="connsiteY2" fmla="*/ 567925 h 700342"/>
                <a:gd name="connsiteX3" fmla="*/ 3194456 w 7130571"/>
                <a:gd name="connsiteY3" fmla="*/ 237097 h 700342"/>
                <a:gd name="connsiteX4" fmla="*/ 3471950 w 7130571"/>
                <a:gd name="connsiteY4" fmla="*/ 77020 h 700342"/>
                <a:gd name="connsiteX5" fmla="*/ 3749446 w 7130571"/>
                <a:gd name="connsiteY5" fmla="*/ 2317 h 700342"/>
                <a:gd name="connsiteX6" fmla="*/ 3973577 w 7130571"/>
                <a:gd name="connsiteY6" fmla="*/ 34332 h 700342"/>
                <a:gd name="connsiteX7" fmla="*/ 4251072 w 7130571"/>
                <a:gd name="connsiteY7" fmla="*/ 183738 h 700342"/>
                <a:gd name="connsiteX8" fmla="*/ 4645969 w 7130571"/>
                <a:gd name="connsiteY8" fmla="*/ 418519 h 700342"/>
                <a:gd name="connsiteX9" fmla="*/ 4914103 w 7130571"/>
                <a:gd name="connsiteY9" fmla="*/ 567158 h 700342"/>
                <a:gd name="connsiteX10" fmla="*/ 5997940 w 7130571"/>
                <a:gd name="connsiteY10" fmla="*/ 693651 h 700342"/>
                <a:gd name="connsiteX11" fmla="*/ 7130571 w 7130571"/>
                <a:gd name="connsiteY11" fmla="*/ 694819 h 70034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997940 w 7130571"/>
                <a:gd name="connsiteY10" fmla="*/ 693651 h 695992"/>
                <a:gd name="connsiteX11" fmla="*/ 7130571 w 7130571"/>
                <a:gd name="connsiteY11" fmla="*/ 694819 h 695992"/>
                <a:gd name="connsiteX0" fmla="*/ 0 w 42019265"/>
                <a:gd name="connsiteY0" fmla="*/ 695987 h 695992"/>
                <a:gd name="connsiteX1" fmla="*/ 1796307 w 42019265"/>
                <a:gd name="connsiteY1" fmla="*/ 695987 h 695992"/>
                <a:gd name="connsiteX2" fmla="*/ 2586101 w 42019265"/>
                <a:gd name="connsiteY2" fmla="*/ 567925 h 695992"/>
                <a:gd name="connsiteX3" fmla="*/ 3194456 w 42019265"/>
                <a:gd name="connsiteY3" fmla="*/ 237097 h 695992"/>
                <a:gd name="connsiteX4" fmla="*/ 3471950 w 42019265"/>
                <a:gd name="connsiteY4" fmla="*/ 77020 h 695992"/>
                <a:gd name="connsiteX5" fmla="*/ 3749446 w 42019265"/>
                <a:gd name="connsiteY5" fmla="*/ 2317 h 695992"/>
                <a:gd name="connsiteX6" fmla="*/ 3973577 w 42019265"/>
                <a:gd name="connsiteY6" fmla="*/ 34332 h 695992"/>
                <a:gd name="connsiteX7" fmla="*/ 4251072 w 42019265"/>
                <a:gd name="connsiteY7" fmla="*/ 183738 h 695992"/>
                <a:gd name="connsiteX8" fmla="*/ 4645969 w 42019265"/>
                <a:gd name="connsiteY8" fmla="*/ 418519 h 695992"/>
                <a:gd name="connsiteX9" fmla="*/ 4914103 w 42019265"/>
                <a:gd name="connsiteY9" fmla="*/ 567158 h 695992"/>
                <a:gd name="connsiteX10" fmla="*/ 5997940 w 42019265"/>
                <a:gd name="connsiteY10" fmla="*/ 693651 h 695992"/>
                <a:gd name="connsiteX11" fmla="*/ 42019265 w 42019265"/>
                <a:gd name="connsiteY11" fmla="*/ 694819 h 695992"/>
                <a:gd name="connsiteX0" fmla="*/ 0 w 42019265"/>
                <a:gd name="connsiteY0" fmla="*/ 695987 h 695992"/>
                <a:gd name="connsiteX1" fmla="*/ 1796307 w 42019265"/>
                <a:gd name="connsiteY1" fmla="*/ 695987 h 695992"/>
                <a:gd name="connsiteX2" fmla="*/ 2586101 w 42019265"/>
                <a:gd name="connsiteY2" fmla="*/ 567925 h 695992"/>
                <a:gd name="connsiteX3" fmla="*/ 3194456 w 42019265"/>
                <a:gd name="connsiteY3" fmla="*/ 237097 h 695992"/>
                <a:gd name="connsiteX4" fmla="*/ 3471950 w 42019265"/>
                <a:gd name="connsiteY4" fmla="*/ 77020 h 695992"/>
                <a:gd name="connsiteX5" fmla="*/ 3749446 w 42019265"/>
                <a:gd name="connsiteY5" fmla="*/ 2317 h 695992"/>
                <a:gd name="connsiteX6" fmla="*/ 3973577 w 42019265"/>
                <a:gd name="connsiteY6" fmla="*/ 34332 h 695992"/>
                <a:gd name="connsiteX7" fmla="*/ 4251072 w 42019265"/>
                <a:gd name="connsiteY7" fmla="*/ 183738 h 695992"/>
                <a:gd name="connsiteX8" fmla="*/ 4645969 w 42019265"/>
                <a:gd name="connsiteY8" fmla="*/ 418519 h 695992"/>
                <a:gd name="connsiteX9" fmla="*/ 4914103 w 42019265"/>
                <a:gd name="connsiteY9" fmla="*/ 567158 h 695992"/>
                <a:gd name="connsiteX10" fmla="*/ 9563210 w 42019265"/>
                <a:gd name="connsiteY10" fmla="*/ 693651 h 695992"/>
                <a:gd name="connsiteX11" fmla="*/ 42019265 w 42019265"/>
                <a:gd name="connsiteY11" fmla="*/ 694819 h 695992"/>
                <a:gd name="connsiteX0" fmla="*/ 0 w 42019265"/>
                <a:gd name="connsiteY0" fmla="*/ 695987 h 695992"/>
                <a:gd name="connsiteX1" fmla="*/ 1796307 w 42019265"/>
                <a:gd name="connsiteY1" fmla="*/ 695987 h 695992"/>
                <a:gd name="connsiteX2" fmla="*/ 2586101 w 42019265"/>
                <a:gd name="connsiteY2" fmla="*/ 567925 h 695992"/>
                <a:gd name="connsiteX3" fmla="*/ 3194456 w 42019265"/>
                <a:gd name="connsiteY3" fmla="*/ 237097 h 695992"/>
                <a:gd name="connsiteX4" fmla="*/ 3471950 w 42019265"/>
                <a:gd name="connsiteY4" fmla="*/ 77020 h 695992"/>
                <a:gd name="connsiteX5" fmla="*/ 3749446 w 42019265"/>
                <a:gd name="connsiteY5" fmla="*/ 2317 h 695992"/>
                <a:gd name="connsiteX6" fmla="*/ 3973577 w 42019265"/>
                <a:gd name="connsiteY6" fmla="*/ 34332 h 695992"/>
                <a:gd name="connsiteX7" fmla="*/ 4251072 w 42019265"/>
                <a:gd name="connsiteY7" fmla="*/ 183738 h 695992"/>
                <a:gd name="connsiteX8" fmla="*/ 4645969 w 42019265"/>
                <a:gd name="connsiteY8" fmla="*/ 418519 h 695992"/>
                <a:gd name="connsiteX9" fmla="*/ 4914103 w 42019265"/>
                <a:gd name="connsiteY9" fmla="*/ 567158 h 695992"/>
                <a:gd name="connsiteX10" fmla="*/ 9563210 w 42019265"/>
                <a:gd name="connsiteY10" fmla="*/ 693651 h 695992"/>
                <a:gd name="connsiteX11" fmla="*/ 42019265 w 42019265"/>
                <a:gd name="connsiteY11" fmla="*/ 694819 h 695992"/>
                <a:gd name="connsiteX0" fmla="*/ 0 w 69777412"/>
                <a:gd name="connsiteY0" fmla="*/ 699370 h 699370"/>
                <a:gd name="connsiteX1" fmla="*/ 29554454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7321357 w 69904744"/>
                <a:gd name="connsiteY10" fmla="*/ 693651 h 701585"/>
                <a:gd name="connsiteX11" fmla="*/ 69904744 w 69904744"/>
                <a:gd name="connsiteY11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7448689 w 69904744"/>
                <a:gd name="connsiteY10" fmla="*/ 698725 h 701585"/>
                <a:gd name="connsiteX11" fmla="*/ 69904744 w 69904744"/>
                <a:gd name="connsiteY11" fmla="*/ 701585 h 701585"/>
                <a:gd name="connsiteX0" fmla="*/ 0 w 69904744"/>
                <a:gd name="connsiteY0" fmla="*/ 699370 h 796087"/>
                <a:gd name="connsiteX1" fmla="*/ 26243856 w 69904744"/>
                <a:gd name="connsiteY1" fmla="*/ 695987 h 796087"/>
                <a:gd name="connsiteX2" fmla="*/ 30344248 w 69904744"/>
                <a:gd name="connsiteY2" fmla="*/ 567925 h 796087"/>
                <a:gd name="connsiteX3" fmla="*/ 30952603 w 69904744"/>
                <a:gd name="connsiteY3" fmla="*/ 237097 h 796087"/>
                <a:gd name="connsiteX4" fmla="*/ 31230097 w 69904744"/>
                <a:gd name="connsiteY4" fmla="*/ 77020 h 796087"/>
                <a:gd name="connsiteX5" fmla="*/ 31507593 w 69904744"/>
                <a:gd name="connsiteY5" fmla="*/ 2317 h 796087"/>
                <a:gd name="connsiteX6" fmla="*/ 31731724 w 69904744"/>
                <a:gd name="connsiteY6" fmla="*/ 34332 h 796087"/>
                <a:gd name="connsiteX7" fmla="*/ 32009219 w 69904744"/>
                <a:gd name="connsiteY7" fmla="*/ 183738 h 796087"/>
                <a:gd name="connsiteX8" fmla="*/ 32404116 w 69904744"/>
                <a:gd name="connsiteY8" fmla="*/ 418519 h 796087"/>
                <a:gd name="connsiteX9" fmla="*/ 32672250 w 69904744"/>
                <a:gd name="connsiteY9" fmla="*/ 567158 h 796087"/>
                <a:gd name="connsiteX10" fmla="*/ 37448689 w 69904744"/>
                <a:gd name="connsiteY10" fmla="*/ 698725 h 796087"/>
                <a:gd name="connsiteX11" fmla="*/ 69904744 w 69904744"/>
                <a:gd name="connsiteY11" fmla="*/ 701585 h 796087"/>
                <a:gd name="connsiteX0" fmla="*/ 0 w 69904744"/>
                <a:gd name="connsiteY0" fmla="*/ 699370 h 802612"/>
                <a:gd name="connsiteX1" fmla="*/ 26243856 w 69904744"/>
                <a:gd name="connsiteY1" fmla="*/ 695987 h 802612"/>
                <a:gd name="connsiteX2" fmla="*/ 30344248 w 69904744"/>
                <a:gd name="connsiteY2" fmla="*/ 567925 h 802612"/>
                <a:gd name="connsiteX3" fmla="*/ 30952603 w 69904744"/>
                <a:gd name="connsiteY3" fmla="*/ 237097 h 802612"/>
                <a:gd name="connsiteX4" fmla="*/ 31230097 w 69904744"/>
                <a:gd name="connsiteY4" fmla="*/ 77020 h 802612"/>
                <a:gd name="connsiteX5" fmla="*/ 31507593 w 69904744"/>
                <a:gd name="connsiteY5" fmla="*/ 2317 h 802612"/>
                <a:gd name="connsiteX6" fmla="*/ 31731724 w 69904744"/>
                <a:gd name="connsiteY6" fmla="*/ 34332 h 802612"/>
                <a:gd name="connsiteX7" fmla="*/ 32009219 w 69904744"/>
                <a:gd name="connsiteY7" fmla="*/ 183738 h 802612"/>
                <a:gd name="connsiteX8" fmla="*/ 32404116 w 69904744"/>
                <a:gd name="connsiteY8" fmla="*/ 418519 h 802612"/>
                <a:gd name="connsiteX9" fmla="*/ 32672250 w 69904744"/>
                <a:gd name="connsiteY9" fmla="*/ 567158 h 802612"/>
                <a:gd name="connsiteX10" fmla="*/ 37448689 w 69904744"/>
                <a:gd name="connsiteY10" fmla="*/ 698725 h 802612"/>
                <a:gd name="connsiteX11" fmla="*/ 69904744 w 69904744"/>
                <a:gd name="connsiteY11" fmla="*/ 701585 h 802612"/>
                <a:gd name="connsiteX0" fmla="*/ 0 w 69904744"/>
                <a:gd name="connsiteY0" fmla="*/ 699370 h 802612"/>
                <a:gd name="connsiteX1" fmla="*/ 26243856 w 69904744"/>
                <a:gd name="connsiteY1" fmla="*/ 695987 h 802612"/>
                <a:gd name="connsiteX2" fmla="*/ 30344248 w 69904744"/>
                <a:gd name="connsiteY2" fmla="*/ 567925 h 802612"/>
                <a:gd name="connsiteX3" fmla="*/ 30952603 w 69904744"/>
                <a:gd name="connsiteY3" fmla="*/ 237097 h 802612"/>
                <a:gd name="connsiteX4" fmla="*/ 31230097 w 69904744"/>
                <a:gd name="connsiteY4" fmla="*/ 77020 h 802612"/>
                <a:gd name="connsiteX5" fmla="*/ 31507593 w 69904744"/>
                <a:gd name="connsiteY5" fmla="*/ 2317 h 802612"/>
                <a:gd name="connsiteX6" fmla="*/ 31731724 w 69904744"/>
                <a:gd name="connsiteY6" fmla="*/ 34332 h 802612"/>
                <a:gd name="connsiteX7" fmla="*/ 32009219 w 69904744"/>
                <a:gd name="connsiteY7" fmla="*/ 183738 h 802612"/>
                <a:gd name="connsiteX8" fmla="*/ 32404116 w 69904744"/>
                <a:gd name="connsiteY8" fmla="*/ 418519 h 802612"/>
                <a:gd name="connsiteX9" fmla="*/ 32672250 w 69904744"/>
                <a:gd name="connsiteY9" fmla="*/ 567158 h 802612"/>
                <a:gd name="connsiteX10" fmla="*/ 37448689 w 69904744"/>
                <a:gd name="connsiteY10" fmla="*/ 698725 h 802612"/>
                <a:gd name="connsiteX11" fmla="*/ 69904744 w 69904744"/>
                <a:gd name="connsiteY11" fmla="*/ 701585 h 802612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4379198 w 69904744"/>
                <a:gd name="connsiteY10" fmla="*/ 688415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72324033"/>
                <a:gd name="connsiteY0" fmla="*/ 699370 h 701585"/>
                <a:gd name="connsiteX1" fmla="*/ 28663145 w 72324033"/>
                <a:gd name="connsiteY1" fmla="*/ 695987 h 701585"/>
                <a:gd name="connsiteX2" fmla="*/ 32763537 w 72324033"/>
                <a:gd name="connsiteY2" fmla="*/ 567925 h 701585"/>
                <a:gd name="connsiteX3" fmla="*/ 33371892 w 72324033"/>
                <a:gd name="connsiteY3" fmla="*/ 237097 h 701585"/>
                <a:gd name="connsiteX4" fmla="*/ 33649386 w 72324033"/>
                <a:gd name="connsiteY4" fmla="*/ 77020 h 701585"/>
                <a:gd name="connsiteX5" fmla="*/ 33926882 w 72324033"/>
                <a:gd name="connsiteY5" fmla="*/ 2317 h 701585"/>
                <a:gd name="connsiteX6" fmla="*/ 34151013 w 72324033"/>
                <a:gd name="connsiteY6" fmla="*/ 34332 h 701585"/>
                <a:gd name="connsiteX7" fmla="*/ 34428508 w 72324033"/>
                <a:gd name="connsiteY7" fmla="*/ 183738 h 701585"/>
                <a:gd name="connsiteX8" fmla="*/ 34823405 w 72324033"/>
                <a:gd name="connsiteY8" fmla="*/ 418519 h 701585"/>
                <a:gd name="connsiteX9" fmla="*/ 35091539 w 72324033"/>
                <a:gd name="connsiteY9" fmla="*/ 567158 h 701585"/>
                <a:gd name="connsiteX10" fmla="*/ 36798487 w 72324033"/>
                <a:gd name="connsiteY10" fmla="*/ 688415 h 701585"/>
                <a:gd name="connsiteX11" fmla="*/ 39867978 w 72324033"/>
                <a:gd name="connsiteY11" fmla="*/ 698725 h 701585"/>
                <a:gd name="connsiteX12" fmla="*/ 72324033 w 72324033"/>
                <a:gd name="connsiteY12" fmla="*/ 701585 h 701585"/>
                <a:gd name="connsiteX0" fmla="*/ 0 w 70414073"/>
                <a:gd name="connsiteY0" fmla="*/ 699370 h 699894"/>
                <a:gd name="connsiteX1" fmla="*/ 28663145 w 70414073"/>
                <a:gd name="connsiteY1" fmla="*/ 695987 h 699894"/>
                <a:gd name="connsiteX2" fmla="*/ 32763537 w 70414073"/>
                <a:gd name="connsiteY2" fmla="*/ 567925 h 699894"/>
                <a:gd name="connsiteX3" fmla="*/ 33371892 w 70414073"/>
                <a:gd name="connsiteY3" fmla="*/ 237097 h 699894"/>
                <a:gd name="connsiteX4" fmla="*/ 33649386 w 70414073"/>
                <a:gd name="connsiteY4" fmla="*/ 77020 h 699894"/>
                <a:gd name="connsiteX5" fmla="*/ 33926882 w 70414073"/>
                <a:gd name="connsiteY5" fmla="*/ 2317 h 699894"/>
                <a:gd name="connsiteX6" fmla="*/ 34151013 w 70414073"/>
                <a:gd name="connsiteY6" fmla="*/ 34332 h 699894"/>
                <a:gd name="connsiteX7" fmla="*/ 34428508 w 70414073"/>
                <a:gd name="connsiteY7" fmla="*/ 183738 h 699894"/>
                <a:gd name="connsiteX8" fmla="*/ 34823405 w 70414073"/>
                <a:gd name="connsiteY8" fmla="*/ 418519 h 699894"/>
                <a:gd name="connsiteX9" fmla="*/ 35091539 w 70414073"/>
                <a:gd name="connsiteY9" fmla="*/ 567158 h 699894"/>
                <a:gd name="connsiteX10" fmla="*/ 36798487 w 70414073"/>
                <a:gd name="connsiteY10" fmla="*/ 688415 h 699894"/>
                <a:gd name="connsiteX11" fmla="*/ 39867978 w 70414073"/>
                <a:gd name="connsiteY11" fmla="*/ 698725 h 699894"/>
                <a:gd name="connsiteX12" fmla="*/ 70414073 w 70414073"/>
                <a:gd name="connsiteY12" fmla="*/ 699894 h 699894"/>
                <a:gd name="connsiteX0" fmla="*/ 0 w 70414073"/>
                <a:gd name="connsiteY0" fmla="*/ 699370 h 699894"/>
                <a:gd name="connsiteX1" fmla="*/ 28663145 w 70414073"/>
                <a:gd name="connsiteY1" fmla="*/ 695987 h 699894"/>
                <a:gd name="connsiteX2" fmla="*/ 32763537 w 70414073"/>
                <a:gd name="connsiteY2" fmla="*/ 567925 h 699894"/>
                <a:gd name="connsiteX3" fmla="*/ 33371892 w 70414073"/>
                <a:gd name="connsiteY3" fmla="*/ 237097 h 699894"/>
                <a:gd name="connsiteX4" fmla="*/ 33649386 w 70414073"/>
                <a:gd name="connsiteY4" fmla="*/ 77020 h 699894"/>
                <a:gd name="connsiteX5" fmla="*/ 33926882 w 70414073"/>
                <a:gd name="connsiteY5" fmla="*/ 2317 h 699894"/>
                <a:gd name="connsiteX6" fmla="*/ 34151013 w 70414073"/>
                <a:gd name="connsiteY6" fmla="*/ 34332 h 699894"/>
                <a:gd name="connsiteX7" fmla="*/ 34428508 w 70414073"/>
                <a:gd name="connsiteY7" fmla="*/ 183738 h 699894"/>
                <a:gd name="connsiteX8" fmla="*/ 34823405 w 70414073"/>
                <a:gd name="connsiteY8" fmla="*/ 418519 h 699894"/>
                <a:gd name="connsiteX9" fmla="*/ 35091539 w 70414073"/>
                <a:gd name="connsiteY9" fmla="*/ 567158 h 699894"/>
                <a:gd name="connsiteX10" fmla="*/ 37180484 w 70414073"/>
                <a:gd name="connsiteY10" fmla="*/ 690106 h 699894"/>
                <a:gd name="connsiteX11" fmla="*/ 39867978 w 70414073"/>
                <a:gd name="connsiteY11" fmla="*/ 698725 h 699894"/>
                <a:gd name="connsiteX12" fmla="*/ 70414073 w 70414073"/>
                <a:gd name="connsiteY12" fmla="*/ 699894 h 699894"/>
                <a:gd name="connsiteX0" fmla="*/ 0 w 70414073"/>
                <a:gd name="connsiteY0" fmla="*/ 699370 h 699894"/>
                <a:gd name="connsiteX1" fmla="*/ 28663145 w 70414073"/>
                <a:gd name="connsiteY1" fmla="*/ 695987 h 699894"/>
                <a:gd name="connsiteX2" fmla="*/ 32763537 w 70414073"/>
                <a:gd name="connsiteY2" fmla="*/ 567925 h 699894"/>
                <a:gd name="connsiteX3" fmla="*/ 33371892 w 70414073"/>
                <a:gd name="connsiteY3" fmla="*/ 237097 h 699894"/>
                <a:gd name="connsiteX4" fmla="*/ 33649386 w 70414073"/>
                <a:gd name="connsiteY4" fmla="*/ 77020 h 699894"/>
                <a:gd name="connsiteX5" fmla="*/ 33926882 w 70414073"/>
                <a:gd name="connsiteY5" fmla="*/ 2317 h 699894"/>
                <a:gd name="connsiteX6" fmla="*/ 34151013 w 70414073"/>
                <a:gd name="connsiteY6" fmla="*/ 34332 h 699894"/>
                <a:gd name="connsiteX7" fmla="*/ 34428508 w 70414073"/>
                <a:gd name="connsiteY7" fmla="*/ 183738 h 699894"/>
                <a:gd name="connsiteX8" fmla="*/ 34823405 w 70414073"/>
                <a:gd name="connsiteY8" fmla="*/ 418519 h 699894"/>
                <a:gd name="connsiteX9" fmla="*/ 35091539 w 70414073"/>
                <a:gd name="connsiteY9" fmla="*/ 567158 h 699894"/>
                <a:gd name="connsiteX10" fmla="*/ 37180484 w 70414073"/>
                <a:gd name="connsiteY10" fmla="*/ 690106 h 699894"/>
                <a:gd name="connsiteX11" fmla="*/ 39867978 w 70414073"/>
                <a:gd name="connsiteY11" fmla="*/ 698725 h 699894"/>
                <a:gd name="connsiteX12" fmla="*/ 70414073 w 70414073"/>
                <a:gd name="connsiteY12" fmla="*/ 699894 h 6998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0414073" h="699894">
                  <a:moveTo>
                    <a:pt x="0" y="699370"/>
                  </a:moveTo>
                  <a:lnTo>
                    <a:pt x="28663145" y="695987"/>
                  </a:lnTo>
                  <a:cubicBezTo>
                    <a:pt x="34123734" y="674080"/>
                    <a:pt x="31978746" y="644407"/>
                    <a:pt x="32763537" y="567925"/>
                  </a:cubicBezTo>
                  <a:cubicBezTo>
                    <a:pt x="32911666" y="491443"/>
                    <a:pt x="33224251" y="318914"/>
                    <a:pt x="33371892" y="237097"/>
                  </a:cubicBezTo>
                  <a:cubicBezTo>
                    <a:pt x="33519533" y="155280"/>
                    <a:pt x="33556888" y="116150"/>
                    <a:pt x="33649386" y="77020"/>
                  </a:cubicBezTo>
                  <a:cubicBezTo>
                    <a:pt x="33741884" y="37890"/>
                    <a:pt x="33843277" y="9432"/>
                    <a:pt x="33926882" y="2317"/>
                  </a:cubicBezTo>
                  <a:cubicBezTo>
                    <a:pt x="34010487" y="-4798"/>
                    <a:pt x="34067409" y="4095"/>
                    <a:pt x="34151013" y="34332"/>
                  </a:cubicBezTo>
                  <a:cubicBezTo>
                    <a:pt x="34234617" y="64569"/>
                    <a:pt x="34316443" y="119707"/>
                    <a:pt x="34428508" y="183738"/>
                  </a:cubicBezTo>
                  <a:cubicBezTo>
                    <a:pt x="34540573" y="247769"/>
                    <a:pt x="34712900" y="354616"/>
                    <a:pt x="34823405" y="418519"/>
                  </a:cubicBezTo>
                  <a:cubicBezTo>
                    <a:pt x="34933910" y="482422"/>
                    <a:pt x="34698693" y="521894"/>
                    <a:pt x="35091539" y="567158"/>
                  </a:cubicBezTo>
                  <a:cubicBezTo>
                    <a:pt x="35484386" y="612423"/>
                    <a:pt x="35238431" y="674944"/>
                    <a:pt x="37180484" y="690106"/>
                  </a:cubicBezTo>
                  <a:lnTo>
                    <a:pt x="39867978" y="698725"/>
                  </a:lnTo>
                  <a:lnTo>
                    <a:pt x="70414073" y="699894"/>
                  </a:lnTo>
                </a:path>
              </a:pathLst>
            </a:custGeom>
            <a:ln w="38100" cmpd="sng">
              <a:solidFill>
                <a:srgbClr val="0000FF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1376798" y="5494643"/>
              <a:ext cx="5902109" cy="584892"/>
            </a:xfrm>
            <a:custGeom>
              <a:avLst/>
              <a:gdLst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591921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0" fmla="*/ 0 w 5475194"/>
                <a:gd name="connsiteY0" fmla="*/ 709311 h 723082"/>
                <a:gd name="connsiteX1" fmla="*/ 896523 w 5475194"/>
                <a:gd name="connsiteY1" fmla="*/ 709311 h 723082"/>
                <a:gd name="connsiteX2" fmla="*/ 1686317 w 5475194"/>
                <a:gd name="connsiteY2" fmla="*/ 581249 h 723082"/>
                <a:gd name="connsiteX3" fmla="*/ 2294672 w 5475194"/>
                <a:gd name="connsiteY3" fmla="*/ 250421 h 723082"/>
                <a:gd name="connsiteX4" fmla="*/ 2561494 w 5475194"/>
                <a:gd name="connsiteY4" fmla="*/ 69000 h 723082"/>
                <a:gd name="connsiteX5" fmla="*/ 2849662 w 5475194"/>
                <a:gd name="connsiteY5" fmla="*/ 15641 h 723082"/>
                <a:gd name="connsiteX6" fmla="*/ 2956391 w 5475194"/>
                <a:gd name="connsiteY6" fmla="*/ 15641 h 723082"/>
                <a:gd name="connsiteX7" fmla="*/ 3351288 w 5475194"/>
                <a:gd name="connsiteY7" fmla="*/ 197062 h 723082"/>
                <a:gd name="connsiteX8" fmla="*/ 3746185 w 5475194"/>
                <a:gd name="connsiteY8" fmla="*/ 431843 h 723082"/>
                <a:gd name="connsiteX9" fmla="*/ 4173101 w 5475194"/>
                <a:gd name="connsiteY9" fmla="*/ 634608 h 723082"/>
                <a:gd name="connsiteX10" fmla="*/ 4674727 w 5475194"/>
                <a:gd name="connsiteY10" fmla="*/ 698639 h 723082"/>
                <a:gd name="connsiteX11" fmla="*/ 5475194 w 5475194"/>
                <a:gd name="connsiteY11" fmla="*/ 719983 h 723082"/>
                <a:gd name="connsiteX0" fmla="*/ 0 w 5870091"/>
                <a:gd name="connsiteY0" fmla="*/ 709311 h 723082"/>
                <a:gd name="connsiteX1" fmla="*/ 896523 w 5870091"/>
                <a:gd name="connsiteY1" fmla="*/ 709311 h 723082"/>
                <a:gd name="connsiteX2" fmla="*/ 1686317 w 5870091"/>
                <a:gd name="connsiteY2" fmla="*/ 581249 h 723082"/>
                <a:gd name="connsiteX3" fmla="*/ 2294672 w 5870091"/>
                <a:gd name="connsiteY3" fmla="*/ 250421 h 723082"/>
                <a:gd name="connsiteX4" fmla="*/ 2561494 w 5870091"/>
                <a:gd name="connsiteY4" fmla="*/ 69000 h 723082"/>
                <a:gd name="connsiteX5" fmla="*/ 2849662 w 5870091"/>
                <a:gd name="connsiteY5" fmla="*/ 15641 h 723082"/>
                <a:gd name="connsiteX6" fmla="*/ 2956391 w 5870091"/>
                <a:gd name="connsiteY6" fmla="*/ 15641 h 723082"/>
                <a:gd name="connsiteX7" fmla="*/ 3351288 w 5870091"/>
                <a:gd name="connsiteY7" fmla="*/ 197062 h 723082"/>
                <a:gd name="connsiteX8" fmla="*/ 3746185 w 5870091"/>
                <a:gd name="connsiteY8" fmla="*/ 431843 h 723082"/>
                <a:gd name="connsiteX9" fmla="*/ 4173101 w 5870091"/>
                <a:gd name="connsiteY9" fmla="*/ 634608 h 723082"/>
                <a:gd name="connsiteX10" fmla="*/ 4674727 w 5870091"/>
                <a:gd name="connsiteY10" fmla="*/ 698639 h 723082"/>
                <a:gd name="connsiteX11" fmla="*/ 5870091 w 5870091"/>
                <a:gd name="connsiteY11" fmla="*/ 719983 h 723082"/>
                <a:gd name="connsiteX0" fmla="*/ 0 w 5870091"/>
                <a:gd name="connsiteY0" fmla="*/ 709311 h 735046"/>
                <a:gd name="connsiteX1" fmla="*/ 896523 w 5870091"/>
                <a:gd name="connsiteY1" fmla="*/ 709311 h 735046"/>
                <a:gd name="connsiteX2" fmla="*/ 1686317 w 5870091"/>
                <a:gd name="connsiteY2" fmla="*/ 581249 h 735046"/>
                <a:gd name="connsiteX3" fmla="*/ 2294672 w 5870091"/>
                <a:gd name="connsiteY3" fmla="*/ 250421 h 735046"/>
                <a:gd name="connsiteX4" fmla="*/ 2561494 w 5870091"/>
                <a:gd name="connsiteY4" fmla="*/ 69000 h 735046"/>
                <a:gd name="connsiteX5" fmla="*/ 2849662 w 5870091"/>
                <a:gd name="connsiteY5" fmla="*/ 15641 h 735046"/>
                <a:gd name="connsiteX6" fmla="*/ 2956391 w 5870091"/>
                <a:gd name="connsiteY6" fmla="*/ 15641 h 735046"/>
                <a:gd name="connsiteX7" fmla="*/ 3351288 w 5870091"/>
                <a:gd name="connsiteY7" fmla="*/ 197062 h 735046"/>
                <a:gd name="connsiteX8" fmla="*/ 3746185 w 5870091"/>
                <a:gd name="connsiteY8" fmla="*/ 431843 h 735046"/>
                <a:gd name="connsiteX9" fmla="*/ 4173101 w 5870091"/>
                <a:gd name="connsiteY9" fmla="*/ 634608 h 735046"/>
                <a:gd name="connsiteX10" fmla="*/ 4674727 w 5870091"/>
                <a:gd name="connsiteY10" fmla="*/ 730655 h 735046"/>
                <a:gd name="connsiteX11" fmla="*/ 5870091 w 5870091"/>
                <a:gd name="connsiteY11" fmla="*/ 719983 h 735046"/>
                <a:gd name="connsiteX0" fmla="*/ 0 w 5966147"/>
                <a:gd name="connsiteY0" fmla="*/ 709311 h 735046"/>
                <a:gd name="connsiteX1" fmla="*/ 896523 w 5966147"/>
                <a:gd name="connsiteY1" fmla="*/ 709311 h 735046"/>
                <a:gd name="connsiteX2" fmla="*/ 1686317 w 5966147"/>
                <a:gd name="connsiteY2" fmla="*/ 581249 h 735046"/>
                <a:gd name="connsiteX3" fmla="*/ 2294672 w 5966147"/>
                <a:gd name="connsiteY3" fmla="*/ 250421 h 735046"/>
                <a:gd name="connsiteX4" fmla="*/ 2561494 w 5966147"/>
                <a:gd name="connsiteY4" fmla="*/ 69000 h 735046"/>
                <a:gd name="connsiteX5" fmla="*/ 2849662 w 5966147"/>
                <a:gd name="connsiteY5" fmla="*/ 15641 h 735046"/>
                <a:gd name="connsiteX6" fmla="*/ 2956391 w 5966147"/>
                <a:gd name="connsiteY6" fmla="*/ 15641 h 735046"/>
                <a:gd name="connsiteX7" fmla="*/ 3351288 w 5966147"/>
                <a:gd name="connsiteY7" fmla="*/ 197062 h 735046"/>
                <a:gd name="connsiteX8" fmla="*/ 3746185 w 5966147"/>
                <a:gd name="connsiteY8" fmla="*/ 431843 h 735046"/>
                <a:gd name="connsiteX9" fmla="*/ 4173101 w 5966147"/>
                <a:gd name="connsiteY9" fmla="*/ 634608 h 735046"/>
                <a:gd name="connsiteX10" fmla="*/ 4674727 w 5966147"/>
                <a:gd name="connsiteY10" fmla="*/ 730655 h 735046"/>
                <a:gd name="connsiteX11" fmla="*/ 5966147 w 5966147"/>
                <a:gd name="connsiteY11" fmla="*/ 719983 h 735046"/>
                <a:gd name="connsiteX0" fmla="*/ 0 w 5966147"/>
                <a:gd name="connsiteY0" fmla="*/ 710321 h 736056"/>
                <a:gd name="connsiteX1" fmla="*/ 896523 w 5966147"/>
                <a:gd name="connsiteY1" fmla="*/ 710321 h 736056"/>
                <a:gd name="connsiteX2" fmla="*/ 1686317 w 5966147"/>
                <a:gd name="connsiteY2" fmla="*/ 582259 h 736056"/>
                <a:gd name="connsiteX3" fmla="*/ 2294672 w 5966147"/>
                <a:gd name="connsiteY3" fmla="*/ 251431 h 736056"/>
                <a:gd name="connsiteX4" fmla="*/ 2572166 w 5966147"/>
                <a:gd name="connsiteY4" fmla="*/ 91354 h 736056"/>
                <a:gd name="connsiteX5" fmla="*/ 2849662 w 5966147"/>
                <a:gd name="connsiteY5" fmla="*/ 16651 h 736056"/>
                <a:gd name="connsiteX6" fmla="*/ 2956391 w 5966147"/>
                <a:gd name="connsiteY6" fmla="*/ 16651 h 736056"/>
                <a:gd name="connsiteX7" fmla="*/ 3351288 w 5966147"/>
                <a:gd name="connsiteY7" fmla="*/ 198072 h 736056"/>
                <a:gd name="connsiteX8" fmla="*/ 3746185 w 5966147"/>
                <a:gd name="connsiteY8" fmla="*/ 432853 h 736056"/>
                <a:gd name="connsiteX9" fmla="*/ 4173101 w 5966147"/>
                <a:gd name="connsiteY9" fmla="*/ 635618 h 736056"/>
                <a:gd name="connsiteX10" fmla="*/ 4674727 w 5966147"/>
                <a:gd name="connsiteY10" fmla="*/ 731665 h 736056"/>
                <a:gd name="connsiteX11" fmla="*/ 5966147 w 5966147"/>
                <a:gd name="connsiteY11" fmla="*/ 720993 h 736056"/>
                <a:gd name="connsiteX0" fmla="*/ 0 w 5966147"/>
                <a:gd name="connsiteY0" fmla="*/ 695987 h 721722"/>
                <a:gd name="connsiteX1" fmla="*/ 896523 w 5966147"/>
                <a:gd name="connsiteY1" fmla="*/ 695987 h 721722"/>
                <a:gd name="connsiteX2" fmla="*/ 1686317 w 5966147"/>
                <a:gd name="connsiteY2" fmla="*/ 567925 h 721722"/>
                <a:gd name="connsiteX3" fmla="*/ 2294672 w 5966147"/>
                <a:gd name="connsiteY3" fmla="*/ 237097 h 721722"/>
                <a:gd name="connsiteX4" fmla="*/ 2572166 w 5966147"/>
                <a:gd name="connsiteY4" fmla="*/ 77020 h 721722"/>
                <a:gd name="connsiteX5" fmla="*/ 2849662 w 5966147"/>
                <a:gd name="connsiteY5" fmla="*/ 2317 h 721722"/>
                <a:gd name="connsiteX6" fmla="*/ 3073793 w 5966147"/>
                <a:gd name="connsiteY6" fmla="*/ 34332 h 721722"/>
                <a:gd name="connsiteX7" fmla="*/ 3351288 w 5966147"/>
                <a:gd name="connsiteY7" fmla="*/ 183738 h 721722"/>
                <a:gd name="connsiteX8" fmla="*/ 3746185 w 5966147"/>
                <a:gd name="connsiteY8" fmla="*/ 418519 h 721722"/>
                <a:gd name="connsiteX9" fmla="*/ 4173101 w 5966147"/>
                <a:gd name="connsiteY9" fmla="*/ 621284 h 721722"/>
                <a:gd name="connsiteX10" fmla="*/ 4674727 w 5966147"/>
                <a:gd name="connsiteY10" fmla="*/ 717331 h 721722"/>
                <a:gd name="connsiteX11" fmla="*/ 5966147 w 5966147"/>
                <a:gd name="connsiteY11" fmla="*/ 706659 h 721722"/>
                <a:gd name="connsiteX0" fmla="*/ 0 w 5966147"/>
                <a:gd name="connsiteY0" fmla="*/ 744024 h 747754"/>
                <a:gd name="connsiteX1" fmla="*/ 896523 w 5966147"/>
                <a:gd name="connsiteY1" fmla="*/ 695987 h 747754"/>
                <a:gd name="connsiteX2" fmla="*/ 1686317 w 5966147"/>
                <a:gd name="connsiteY2" fmla="*/ 567925 h 747754"/>
                <a:gd name="connsiteX3" fmla="*/ 2294672 w 5966147"/>
                <a:gd name="connsiteY3" fmla="*/ 237097 h 747754"/>
                <a:gd name="connsiteX4" fmla="*/ 2572166 w 5966147"/>
                <a:gd name="connsiteY4" fmla="*/ 77020 h 747754"/>
                <a:gd name="connsiteX5" fmla="*/ 2849662 w 5966147"/>
                <a:gd name="connsiteY5" fmla="*/ 2317 h 747754"/>
                <a:gd name="connsiteX6" fmla="*/ 3073793 w 5966147"/>
                <a:gd name="connsiteY6" fmla="*/ 34332 h 747754"/>
                <a:gd name="connsiteX7" fmla="*/ 3351288 w 5966147"/>
                <a:gd name="connsiteY7" fmla="*/ 183738 h 747754"/>
                <a:gd name="connsiteX8" fmla="*/ 3746185 w 5966147"/>
                <a:gd name="connsiteY8" fmla="*/ 418519 h 747754"/>
                <a:gd name="connsiteX9" fmla="*/ 4173101 w 5966147"/>
                <a:gd name="connsiteY9" fmla="*/ 621284 h 747754"/>
                <a:gd name="connsiteX10" fmla="*/ 4674727 w 5966147"/>
                <a:gd name="connsiteY10" fmla="*/ 717331 h 747754"/>
                <a:gd name="connsiteX11" fmla="*/ 5966147 w 5966147"/>
                <a:gd name="connsiteY11" fmla="*/ 706659 h 747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966147" h="747754">
                  <a:moveTo>
                    <a:pt x="0" y="744024"/>
                  </a:moveTo>
                  <a:cubicBezTo>
                    <a:pt x="307735" y="759142"/>
                    <a:pt x="615470" y="725337"/>
                    <a:pt x="896523" y="695987"/>
                  </a:cubicBezTo>
                  <a:cubicBezTo>
                    <a:pt x="1177576" y="666637"/>
                    <a:pt x="1453292" y="644407"/>
                    <a:pt x="1686317" y="567925"/>
                  </a:cubicBezTo>
                  <a:cubicBezTo>
                    <a:pt x="1919342" y="491443"/>
                    <a:pt x="2147031" y="318914"/>
                    <a:pt x="2294672" y="237097"/>
                  </a:cubicBezTo>
                  <a:cubicBezTo>
                    <a:pt x="2442313" y="155280"/>
                    <a:pt x="2479668" y="116150"/>
                    <a:pt x="2572166" y="77020"/>
                  </a:cubicBezTo>
                  <a:cubicBezTo>
                    <a:pt x="2664664" y="37890"/>
                    <a:pt x="2766057" y="9432"/>
                    <a:pt x="2849662" y="2317"/>
                  </a:cubicBezTo>
                  <a:cubicBezTo>
                    <a:pt x="2933267" y="-4798"/>
                    <a:pt x="2990189" y="4095"/>
                    <a:pt x="3073793" y="34332"/>
                  </a:cubicBezTo>
                  <a:cubicBezTo>
                    <a:pt x="3157397" y="64569"/>
                    <a:pt x="3239223" y="119707"/>
                    <a:pt x="3351288" y="183738"/>
                  </a:cubicBezTo>
                  <a:cubicBezTo>
                    <a:pt x="3463353" y="247769"/>
                    <a:pt x="3609216" y="345595"/>
                    <a:pt x="3746185" y="418519"/>
                  </a:cubicBezTo>
                  <a:cubicBezTo>
                    <a:pt x="3883154" y="491443"/>
                    <a:pt x="4018344" y="571482"/>
                    <a:pt x="4173101" y="621284"/>
                  </a:cubicBezTo>
                  <a:cubicBezTo>
                    <a:pt x="4327858" y="671086"/>
                    <a:pt x="4375886" y="703102"/>
                    <a:pt x="4674727" y="717331"/>
                  </a:cubicBezTo>
                  <a:cubicBezTo>
                    <a:pt x="4973568" y="731560"/>
                    <a:pt x="5966147" y="706659"/>
                    <a:pt x="5966147" y="706659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 flipH="1">
              <a:off x="1905000" y="6097604"/>
              <a:ext cx="5512656" cy="0"/>
            </a:xfrm>
            <a:prstGeom prst="line">
              <a:avLst/>
            </a:prstGeom>
            <a:solidFill>
              <a:srgbClr val="FFFF66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5" name="Group 14"/>
          <p:cNvGrpSpPr/>
          <p:nvPr/>
        </p:nvGrpSpPr>
        <p:grpSpPr>
          <a:xfrm>
            <a:off x="6960456" y="3598239"/>
            <a:ext cx="1947921" cy="369332"/>
            <a:chOff x="5982384" y="5370096"/>
            <a:chExt cx="1947921" cy="369332"/>
          </a:xfrm>
        </p:grpSpPr>
        <p:sp>
          <p:nvSpPr>
            <p:cNvPr id="19" name="TextBox 18"/>
            <p:cNvSpPr txBox="1"/>
            <p:nvPr/>
          </p:nvSpPr>
          <p:spPr>
            <a:xfrm>
              <a:off x="5982384" y="5370096"/>
              <a:ext cx="19479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effect strength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429662"/>
                </p:ext>
              </p:extLst>
            </p:nvPr>
          </p:nvGraphicFramePr>
          <p:xfrm>
            <a:off x="7658784" y="5384384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4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58784" y="5384384"/>
                          <a:ext cx="203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83383"/>
              </p:ext>
            </p:extLst>
          </p:nvPr>
        </p:nvGraphicFramePr>
        <p:xfrm>
          <a:off x="7452297" y="2720858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2297" y="2720858"/>
                        <a:ext cx="1358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28999"/>
              </p:ext>
            </p:extLst>
          </p:nvPr>
        </p:nvGraphicFramePr>
        <p:xfrm>
          <a:off x="7304493" y="1752600"/>
          <a:ext cx="59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7" imgW="596880" imgH="355320" progId="Equation.DSMT4">
                  <p:embed/>
                </p:oleObj>
              </mc:Choice>
              <mc:Fallback>
                <p:oleObj name="Equation" r:id="rId7" imgW="59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4493" y="1752600"/>
                        <a:ext cx="596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6428" y="3200362"/>
            <a:ext cx="35894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Dependence of parameters on external information </a:t>
            </a:r>
            <a:r>
              <a:rPr lang="de-DE" sz="2000" b="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de-DE" sz="2000" b="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de-DE" sz="2000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: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8328" y="6069297"/>
            <a:ext cx="8329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0" dirty="0" err="1" smtClean="0">
                <a:solidFill>
                  <a:srgbClr val="008475"/>
                </a:solidFill>
                <a:latin typeface="Calibri"/>
                <a:cs typeface="+mn-cs"/>
              </a:rPr>
              <a:t>Hyperparameters</a:t>
            </a:r>
            <a:r>
              <a:rPr lang="en-US" sz="2000" b="0" dirty="0" smtClean="0">
                <a:solidFill>
                  <a:srgbClr val="008475"/>
                </a:solidFill>
                <a:latin typeface="Calibri"/>
                <a:cs typeface="+mn-cs"/>
              </a:rPr>
              <a:t>  </a:t>
            </a:r>
            <a:r>
              <a:rPr lang="en-US" sz="2000" b="0" i="1" dirty="0" smtClean="0">
                <a:solidFill>
                  <a:srgbClr val="008475"/>
                </a:solidFill>
                <a:latin typeface="Times New Roman"/>
                <a:cs typeface="Times New Roman"/>
              </a:rPr>
              <a:t>β</a:t>
            </a:r>
            <a:r>
              <a:rPr lang="en-US" sz="2000" b="0" i="1" baseline="-25000" dirty="0" smtClean="0">
                <a:solidFill>
                  <a:srgbClr val="008475"/>
                </a:solidFill>
                <a:latin typeface="Times New Roman"/>
                <a:cs typeface="Times New Roman"/>
              </a:rPr>
              <a:t>f</a:t>
            </a:r>
            <a:r>
              <a:rPr lang="en-US" sz="2000" b="0" dirty="0" smtClean="0">
                <a:solidFill>
                  <a:srgbClr val="008475"/>
                </a:solidFill>
                <a:latin typeface="Times New Roman"/>
                <a:cs typeface="Times New Roman"/>
              </a:rPr>
              <a:t>,</a:t>
            </a:r>
            <a:r>
              <a:rPr lang="en-US" sz="2000" b="0" i="1" dirty="0" smtClean="0">
                <a:solidFill>
                  <a:srgbClr val="008475"/>
                </a:solidFill>
                <a:latin typeface="Times New Roman"/>
                <a:cs typeface="Times New Roman"/>
              </a:rPr>
              <a:t> </a:t>
            </a:r>
            <a:r>
              <a:rPr lang="en-US" sz="2000" b="0" i="1" dirty="0" err="1" smtClean="0">
                <a:solidFill>
                  <a:srgbClr val="008475"/>
                </a:solidFill>
                <a:latin typeface="Times New Roman"/>
                <a:cs typeface="Times New Roman"/>
              </a:rPr>
              <a:t>γ</a:t>
            </a:r>
            <a:r>
              <a:rPr lang="en-US" sz="2000" b="0" i="1" baseline="-25000" dirty="0" err="1" smtClean="0">
                <a:solidFill>
                  <a:srgbClr val="008475"/>
                </a:solidFill>
                <a:latin typeface="Times New Roman"/>
                <a:cs typeface="Times New Roman"/>
              </a:rPr>
              <a:t>f</a:t>
            </a:r>
            <a:r>
              <a:rPr lang="en-US" sz="2000" b="0" i="1" dirty="0" smtClean="0">
                <a:solidFill>
                  <a:srgbClr val="008475"/>
                </a:solidFill>
                <a:latin typeface="Times New Roman"/>
                <a:cs typeface="Times New Roman"/>
              </a:rPr>
              <a:t>  </a:t>
            </a:r>
            <a:r>
              <a:rPr lang="en-US" sz="2000" b="0" dirty="0" smtClean="0">
                <a:solidFill>
                  <a:srgbClr val="008475"/>
                </a:solidFill>
                <a:latin typeface="Calibri"/>
                <a:cs typeface="+mn-cs"/>
              </a:rPr>
              <a:t>can be learnt from the data!</a:t>
            </a:r>
            <a:endParaRPr lang="en-US" sz="2000" b="0" dirty="0">
              <a:solidFill>
                <a:srgbClr val="008475"/>
              </a:solidFill>
              <a:latin typeface="Calibri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66800" y="2191548"/>
            <a:ext cx="21342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prior probability for causality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68455" y="2171125"/>
            <a:ext cx="16989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expected effect size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67099"/>
              </p:ext>
            </p:extLst>
          </p:nvPr>
        </p:nvGraphicFramePr>
        <p:xfrm>
          <a:off x="457200" y="1371600"/>
          <a:ext cx="453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9" imgW="4533840" imgH="457200" progId="Equation.DSMT4">
                  <p:embed/>
                </p:oleObj>
              </mc:Choice>
              <mc:Fallback>
                <p:oleObj name="Equation" r:id="rId9" imgW="4533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1371600"/>
                        <a:ext cx="4533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 bwMode="auto">
          <a:xfrm flipV="1">
            <a:off x="2471470" y="1856179"/>
            <a:ext cx="0" cy="359558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Arrow Connector 49"/>
          <p:cNvCxnSpPr/>
          <p:nvPr/>
        </p:nvCxnSpPr>
        <p:spPr bwMode="auto">
          <a:xfrm flipV="1">
            <a:off x="4648200" y="1850242"/>
            <a:ext cx="0" cy="359558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57728"/>
              </p:ext>
            </p:extLst>
          </p:nvPr>
        </p:nvGraphicFramePr>
        <p:xfrm>
          <a:off x="476250" y="4116388"/>
          <a:ext cx="173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11" imgW="1739880" imgH="685800" progId="Equation.DSMT4">
                  <p:embed/>
                </p:oleObj>
              </mc:Choice>
              <mc:Fallback>
                <p:oleObj name="Equation" r:id="rId11" imgW="1739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250" y="4116388"/>
                        <a:ext cx="1739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24359"/>
              </p:ext>
            </p:extLst>
          </p:nvPr>
        </p:nvGraphicFramePr>
        <p:xfrm>
          <a:off x="457200" y="4911725"/>
          <a:ext cx="195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13" imgW="1955520" imgH="685800" progId="Equation.DSMT4">
                  <p:embed/>
                </p:oleObj>
              </mc:Choice>
              <mc:Fallback>
                <p:oleObj name="Equation" r:id="rId13" imgW="1955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" y="4911725"/>
                        <a:ext cx="1955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3124200" y="3810000"/>
            <a:ext cx="3035891" cy="1157057"/>
            <a:chOff x="4700223" y="4401580"/>
            <a:chExt cx="3035891" cy="1157057"/>
          </a:xfrm>
        </p:grpSpPr>
        <p:cxnSp>
          <p:nvCxnSpPr>
            <p:cNvPr id="36" name="Straight Connector 35"/>
            <p:cNvCxnSpPr/>
            <p:nvPr/>
          </p:nvCxnSpPr>
          <p:spPr bwMode="auto">
            <a:xfrm>
              <a:off x="4700223" y="5310987"/>
              <a:ext cx="2120699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Straight Connector 36"/>
            <p:cNvCxnSpPr/>
            <p:nvPr/>
          </p:nvCxnSpPr>
          <p:spPr bwMode="auto">
            <a:xfrm flipV="1">
              <a:off x="5512449" y="4700457"/>
              <a:ext cx="0" cy="654412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4714530" y="4785239"/>
              <a:ext cx="2106392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Freeform 38"/>
            <p:cNvSpPr/>
            <p:nvPr/>
          </p:nvSpPr>
          <p:spPr>
            <a:xfrm>
              <a:off x="4780192" y="4794706"/>
              <a:ext cx="2048021" cy="506533"/>
            </a:xfrm>
            <a:custGeom>
              <a:avLst/>
              <a:gdLst>
                <a:gd name="connsiteX0" fmla="*/ 0 w 1041400"/>
                <a:gd name="connsiteY0" fmla="*/ 755650 h 755650"/>
                <a:gd name="connsiteX1" fmla="*/ 1041400 w 1041400"/>
                <a:gd name="connsiteY1" fmla="*/ 0 h 755650"/>
                <a:gd name="connsiteX0" fmla="*/ 0 w 1041400"/>
                <a:gd name="connsiteY0" fmla="*/ 755650 h 755650"/>
                <a:gd name="connsiteX1" fmla="*/ 444500 w 1041400"/>
                <a:gd name="connsiteY1" fmla="*/ 222250 h 755650"/>
                <a:gd name="connsiteX2" fmla="*/ 1041400 w 1041400"/>
                <a:gd name="connsiteY2" fmla="*/ 0 h 755650"/>
                <a:gd name="connsiteX0" fmla="*/ 0 w 1041400"/>
                <a:gd name="connsiteY0" fmla="*/ 895350 h 895350"/>
                <a:gd name="connsiteX1" fmla="*/ 444500 w 1041400"/>
                <a:gd name="connsiteY1" fmla="*/ 361950 h 895350"/>
                <a:gd name="connsiteX2" fmla="*/ 685800 w 1041400"/>
                <a:gd name="connsiteY2" fmla="*/ 0 h 895350"/>
                <a:gd name="connsiteX3" fmla="*/ 1041400 w 1041400"/>
                <a:gd name="connsiteY3" fmla="*/ 139700 h 895350"/>
                <a:gd name="connsiteX0" fmla="*/ 0 w 1041400"/>
                <a:gd name="connsiteY0" fmla="*/ 959560 h 959560"/>
                <a:gd name="connsiteX1" fmla="*/ 444500 w 1041400"/>
                <a:gd name="connsiteY1" fmla="*/ 426160 h 959560"/>
                <a:gd name="connsiteX2" fmla="*/ 685800 w 1041400"/>
                <a:gd name="connsiteY2" fmla="*/ 64210 h 959560"/>
                <a:gd name="connsiteX3" fmla="*/ 1041400 w 1041400"/>
                <a:gd name="connsiteY3" fmla="*/ 203910 h 959560"/>
                <a:gd name="connsiteX0" fmla="*/ 0 w 1041400"/>
                <a:gd name="connsiteY0" fmla="*/ 895350 h 895350"/>
                <a:gd name="connsiteX1" fmla="*/ 444500 w 1041400"/>
                <a:gd name="connsiteY1" fmla="*/ 361950 h 895350"/>
                <a:gd name="connsiteX2" fmla="*/ 685800 w 1041400"/>
                <a:gd name="connsiteY2" fmla="*/ 0 h 895350"/>
                <a:gd name="connsiteX3" fmla="*/ 1041400 w 1041400"/>
                <a:gd name="connsiteY3" fmla="*/ 139700 h 895350"/>
                <a:gd name="connsiteX0" fmla="*/ 0 w 1041400"/>
                <a:gd name="connsiteY0" fmla="*/ 939830 h 939830"/>
                <a:gd name="connsiteX1" fmla="*/ 444500 w 1041400"/>
                <a:gd name="connsiteY1" fmla="*/ 406430 h 939830"/>
                <a:gd name="connsiteX2" fmla="*/ 685800 w 1041400"/>
                <a:gd name="connsiteY2" fmla="*/ 44480 h 939830"/>
                <a:gd name="connsiteX3" fmla="*/ 1041400 w 1041400"/>
                <a:gd name="connsiteY3" fmla="*/ 184180 h 939830"/>
                <a:gd name="connsiteX0" fmla="*/ 0 w 1041400"/>
                <a:gd name="connsiteY0" fmla="*/ 939830 h 939830"/>
                <a:gd name="connsiteX1" fmla="*/ 444500 w 1041400"/>
                <a:gd name="connsiteY1" fmla="*/ 406430 h 939830"/>
                <a:gd name="connsiteX2" fmla="*/ 685800 w 1041400"/>
                <a:gd name="connsiteY2" fmla="*/ 44480 h 939830"/>
                <a:gd name="connsiteX3" fmla="*/ 1041400 w 1041400"/>
                <a:gd name="connsiteY3" fmla="*/ 184180 h 939830"/>
                <a:gd name="connsiteX0" fmla="*/ 0 w 1041400"/>
                <a:gd name="connsiteY0" fmla="*/ 896202 h 896202"/>
                <a:gd name="connsiteX1" fmla="*/ 444500 w 1041400"/>
                <a:gd name="connsiteY1" fmla="*/ 362802 h 896202"/>
                <a:gd name="connsiteX2" fmla="*/ 685800 w 1041400"/>
                <a:gd name="connsiteY2" fmla="*/ 852 h 896202"/>
                <a:gd name="connsiteX3" fmla="*/ 1041400 w 1041400"/>
                <a:gd name="connsiteY3" fmla="*/ 140552 h 896202"/>
                <a:gd name="connsiteX0" fmla="*/ 0 w 1041400"/>
                <a:gd name="connsiteY0" fmla="*/ 917495 h 917495"/>
                <a:gd name="connsiteX1" fmla="*/ 635000 w 1041400"/>
                <a:gd name="connsiteY1" fmla="*/ 663495 h 917495"/>
                <a:gd name="connsiteX2" fmla="*/ 685800 w 1041400"/>
                <a:gd name="connsiteY2" fmla="*/ 22145 h 917495"/>
                <a:gd name="connsiteX3" fmla="*/ 1041400 w 1041400"/>
                <a:gd name="connsiteY3" fmla="*/ 161845 h 917495"/>
                <a:gd name="connsiteX0" fmla="*/ 0 w 2489200"/>
                <a:gd name="connsiteY0" fmla="*/ 961945 h 961945"/>
                <a:gd name="connsiteX1" fmla="*/ 2082800 w 2489200"/>
                <a:gd name="connsiteY1" fmla="*/ 663495 h 961945"/>
                <a:gd name="connsiteX2" fmla="*/ 2133600 w 2489200"/>
                <a:gd name="connsiteY2" fmla="*/ 22145 h 961945"/>
                <a:gd name="connsiteX3" fmla="*/ 2489200 w 2489200"/>
                <a:gd name="connsiteY3" fmla="*/ 161845 h 961945"/>
                <a:gd name="connsiteX0" fmla="*/ 0 w 2489200"/>
                <a:gd name="connsiteY0" fmla="*/ 961945 h 963635"/>
                <a:gd name="connsiteX1" fmla="*/ 2082800 w 2489200"/>
                <a:gd name="connsiteY1" fmla="*/ 663495 h 963635"/>
                <a:gd name="connsiteX2" fmla="*/ 2133600 w 2489200"/>
                <a:gd name="connsiteY2" fmla="*/ 22145 h 963635"/>
                <a:gd name="connsiteX3" fmla="*/ 2489200 w 2489200"/>
                <a:gd name="connsiteY3" fmla="*/ 161845 h 963635"/>
                <a:gd name="connsiteX0" fmla="*/ 0 w 2489200"/>
                <a:gd name="connsiteY0" fmla="*/ 961945 h 961945"/>
                <a:gd name="connsiteX1" fmla="*/ 1301750 w 2489200"/>
                <a:gd name="connsiteY1" fmla="*/ 917496 h 961945"/>
                <a:gd name="connsiteX2" fmla="*/ 2082800 w 2489200"/>
                <a:gd name="connsiteY2" fmla="*/ 663495 h 961945"/>
                <a:gd name="connsiteX3" fmla="*/ 2133600 w 2489200"/>
                <a:gd name="connsiteY3" fmla="*/ 22145 h 961945"/>
                <a:gd name="connsiteX4" fmla="*/ 2489200 w 2489200"/>
                <a:gd name="connsiteY4" fmla="*/ 161845 h 961945"/>
                <a:gd name="connsiteX0" fmla="*/ 0 w 2489200"/>
                <a:gd name="connsiteY0" fmla="*/ 962338 h 962338"/>
                <a:gd name="connsiteX1" fmla="*/ 1301750 w 2489200"/>
                <a:gd name="connsiteY1" fmla="*/ 917889 h 962338"/>
                <a:gd name="connsiteX2" fmla="*/ 2133600 w 2489200"/>
                <a:gd name="connsiteY2" fmla="*/ 670238 h 962338"/>
                <a:gd name="connsiteX3" fmla="*/ 2133600 w 2489200"/>
                <a:gd name="connsiteY3" fmla="*/ 22538 h 962338"/>
                <a:gd name="connsiteX4" fmla="*/ 2489200 w 2489200"/>
                <a:gd name="connsiteY4" fmla="*/ 162238 h 962338"/>
                <a:gd name="connsiteX0" fmla="*/ 0 w 2489200"/>
                <a:gd name="connsiteY0" fmla="*/ 962338 h 962338"/>
                <a:gd name="connsiteX1" fmla="*/ 1301750 w 2489200"/>
                <a:gd name="connsiteY1" fmla="*/ 917889 h 962338"/>
                <a:gd name="connsiteX2" fmla="*/ 2133600 w 2489200"/>
                <a:gd name="connsiteY2" fmla="*/ 670238 h 962338"/>
                <a:gd name="connsiteX3" fmla="*/ 2133600 w 2489200"/>
                <a:gd name="connsiteY3" fmla="*/ 22538 h 962338"/>
                <a:gd name="connsiteX4" fmla="*/ 2489200 w 2489200"/>
                <a:gd name="connsiteY4" fmla="*/ 162238 h 962338"/>
                <a:gd name="connsiteX0" fmla="*/ 0 w 5581650"/>
                <a:gd name="connsiteY0" fmla="*/ 1755101 h 1755101"/>
                <a:gd name="connsiteX1" fmla="*/ 1301750 w 5581650"/>
                <a:gd name="connsiteY1" fmla="*/ 1710652 h 1755101"/>
                <a:gd name="connsiteX2" fmla="*/ 2133600 w 5581650"/>
                <a:gd name="connsiteY2" fmla="*/ 1463001 h 1755101"/>
                <a:gd name="connsiteX3" fmla="*/ 2133600 w 5581650"/>
                <a:gd name="connsiteY3" fmla="*/ 815301 h 1755101"/>
                <a:gd name="connsiteX4" fmla="*/ 5581650 w 5581650"/>
                <a:gd name="connsiteY4" fmla="*/ 2501 h 1755101"/>
                <a:gd name="connsiteX0" fmla="*/ 0 w 5581650"/>
                <a:gd name="connsiteY0" fmla="*/ 1752877 h 1752877"/>
                <a:gd name="connsiteX1" fmla="*/ 1301750 w 5581650"/>
                <a:gd name="connsiteY1" fmla="*/ 1708428 h 1752877"/>
                <a:gd name="connsiteX2" fmla="*/ 2133600 w 5581650"/>
                <a:gd name="connsiteY2" fmla="*/ 1460777 h 1752877"/>
                <a:gd name="connsiteX3" fmla="*/ 2133600 w 5581650"/>
                <a:gd name="connsiteY3" fmla="*/ 813077 h 1752877"/>
                <a:gd name="connsiteX4" fmla="*/ 5581650 w 5581650"/>
                <a:gd name="connsiteY4" fmla="*/ 277 h 1752877"/>
                <a:gd name="connsiteX0" fmla="*/ 0 w 5581650"/>
                <a:gd name="connsiteY0" fmla="*/ 1752917 h 1752917"/>
                <a:gd name="connsiteX1" fmla="*/ 1301750 w 5581650"/>
                <a:gd name="connsiteY1" fmla="*/ 1708468 h 1752917"/>
                <a:gd name="connsiteX2" fmla="*/ 2133600 w 5581650"/>
                <a:gd name="connsiteY2" fmla="*/ 1460817 h 1752917"/>
                <a:gd name="connsiteX3" fmla="*/ 2933700 w 5581650"/>
                <a:gd name="connsiteY3" fmla="*/ 736917 h 1752917"/>
                <a:gd name="connsiteX4" fmla="*/ 5581650 w 5581650"/>
                <a:gd name="connsiteY4" fmla="*/ 317 h 1752917"/>
                <a:gd name="connsiteX0" fmla="*/ 0 w 5581650"/>
                <a:gd name="connsiteY0" fmla="*/ 1753032 h 1753032"/>
                <a:gd name="connsiteX1" fmla="*/ 1301750 w 5581650"/>
                <a:gd name="connsiteY1" fmla="*/ 1708583 h 1753032"/>
                <a:gd name="connsiteX2" fmla="*/ 2133600 w 5581650"/>
                <a:gd name="connsiteY2" fmla="*/ 1460932 h 1753032"/>
                <a:gd name="connsiteX3" fmla="*/ 2933700 w 5581650"/>
                <a:gd name="connsiteY3" fmla="*/ 737032 h 1753032"/>
                <a:gd name="connsiteX4" fmla="*/ 5581650 w 5581650"/>
                <a:gd name="connsiteY4" fmla="*/ 432 h 1753032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33700 w 5581650"/>
                <a:gd name="connsiteY3" fmla="*/ 7378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33600 w 5581650"/>
                <a:gd name="connsiteY2" fmla="*/ 14617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53808"/>
                <a:gd name="connsiteX1" fmla="*/ 1301750 w 5581650"/>
                <a:gd name="connsiteY1" fmla="*/ 1709359 h 1753808"/>
                <a:gd name="connsiteX2" fmla="*/ 2184400 w 5581650"/>
                <a:gd name="connsiteY2" fmla="*/ 1512508 h 1753808"/>
                <a:gd name="connsiteX3" fmla="*/ 2965450 w 5581650"/>
                <a:gd name="connsiteY3" fmla="*/ 788608 h 1753808"/>
                <a:gd name="connsiteX4" fmla="*/ 4013200 w 5581650"/>
                <a:gd name="connsiteY4" fmla="*/ 58360 h 1753808"/>
                <a:gd name="connsiteX5" fmla="*/ 5581650 w 5581650"/>
                <a:gd name="connsiteY5" fmla="*/ 1208 h 1753808"/>
                <a:gd name="connsiteX0" fmla="*/ 0 w 5581650"/>
                <a:gd name="connsiteY0" fmla="*/ 1753808 h 1777328"/>
                <a:gd name="connsiteX1" fmla="*/ 1301750 w 5581650"/>
                <a:gd name="connsiteY1" fmla="*/ 1760159 h 1777328"/>
                <a:gd name="connsiteX2" fmla="*/ 2184400 w 5581650"/>
                <a:gd name="connsiteY2" fmla="*/ 1512508 h 1777328"/>
                <a:gd name="connsiteX3" fmla="*/ 2965450 w 5581650"/>
                <a:gd name="connsiteY3" fmla="*/ 788608 h 1777328"/>
                <a:gd name="connsiteX4" fmla="*/ 4013200 w 5581650"/>
                <a:gd name="connsiteY4" fmla="*/ 58360 h 1777328"/>
                <a:gd name="connsiteX5" fmla="*/ 5581650 w 5581650"/>
                <a:gd name="connsiteY5" fmla="*/ 1208 h 1777328"/>
                <a:gd name="connsiteX0" fmla="*/ 0 w 5568950"/>
                <a:gd name="connsiteY0" fmla="*/ 1785558 h 1785558"/>
                <a:gd name="connsiteX1" fmla="*/ 1289050 w 5568950"/>
                <a:gd name="connsiteY1" fmla="*/ 1760159 h 1785558"/>
                <a:gd name="connsiteX2" fmla="*/ 2171700 w 5568950"/>
                <a:gd name="connsiteY2" fmla="*/ 1512508 h 1785558"/>
                <a:gd name="connsiteX3" fmla="*/ 2952750 w 5568950"/>
                <a:gd name="connsiteY3" fmla="*/ 788608 h 1785558"/>
                <a:gd name="connsiteX4" fmla="*/ 4000500 w 5568950"/>
                <a:gd name="connsiteY4" fmla="*/ 58360 h 1785558"/>
                <a:gd name="connsiteX5" fmla="*/ 5568950 w 5568950"/>
                <a:gd name="connsiteY5" fmla="*/ 1208 h 1785558"/>
                <a:gd name="connsiteX0" fmla="*/ 0 w 5568950"/>
                <a:gd name="connsiteY0" fmla="*/ 1785558 h 1791115"/>
                <a:gd name="connsiteX1" fmla="*/ 1289050 w 5568950"/>
                <a:gd name="connsiteY1" fmla="*/ 1760159 h 1791115"/>
                <a:gd name="connsiteX2" fmla="*/ 2171700 w 5568950"/>
                <a:gd name="connsiteY2" fmla="*/ 1512508 h 1791115"/>
                <a:gd name="connsiteX3" fmla="*/ 2952750 w 5568950"/>
                <a:gd name="connsiteY3" fmla="*/ 788608 h 1791115"/>
                <a:gd name="connsiteX4" fmla="*/ 4000500 w 5568950"/>
                <a:gd name="connsiteY4" fmla="*/ 58360 h 1791115"/>
                <a:gd name="connsiteX5" fmla="*/ 5568950 w 5568950"/>
                <a:gd name="connsiteY5" fmla="*/ 1208 h 1791115"/>
                <a:gd name="connsiteX0" fmla="*/ 0 w 5568950"/>
                <a:gd name="connsiteY0" fmla="*/ 1785558 h 1791115"/>
                <a:gd name="connsiteX1" fmla="*/ 1289050 w 5568950"/>
                <a:gd name="connsiteY1" fmla="*/ 1760159 h 1791115"/>
                <a:gd name="connsiteX2" fmla="*/ 2171700 w 5568950"/>
                <a:gd name="connsiteY2" fmla="*/ 1512508 h 1791115"/>
                <a:gd name="connsiteX3" fmla="*/ 2628900 w 5568950"/>
                <a:gd name="connsiteY3" fmla="*/ 1131510 h 1791115"/>
                <a:gd name="connsiteX4" fmla="*/ 2952750 w 5568950"/>
                <a:gd name="connsiteY4" fmla="*/ 788608 h 1791115"/>
                <a:gd name="connsiteX5" fmla="*/ 4000500 w 5568950"/>
                <a:gd name="connsiteY5" fmla="*/ 58360 h 1791115"/>
                <a:gd name="connsiteX6" fmla="*/ 5568950 w 5568950"/>
                <a:gd name="connsiteY6" fmla="*/ 1208 h 1791115"/>
                <a:gd name="connsiteX0" fmla="*/ 0 w 5568950"/>
                <a:gd name="connsiteY0" fmla="*/ 1784350 h 1789907"/>
                <a:gd name="connsiteX1" fmla="*/ 1289050 w 5568950"/>
                <a:gd name="connsiteY1" fmla="*/ 1758951 h 1789907"/>
                <a:gd name="connsiteX2" fmla="*/ 2171700 w 5568950"/>
                <a:gd name="connsiteY2" fmla="*/ 1511300 h 1789907"/>
                <a:gd name="connsiteX3" fmla="*/ 2628900 w 5568950"/>
                <a:gd name="connsiteY3" fmla="*/ 1130302 h 1789907"/>
                <a:gd name="connsiteX4" fmla="*/ 2952750 w 5568950"/>
                <a:gd name="connsiteY4" fmla="*/ 787400 h 1789907"/>
                <a:gd name="connsiteX5" fmla="*/ 4000500 w 5568950"/>
                <a:gd name="connsiteY5" fmla="*/ 101602 h 1789907"/>
                <a:gd name="connsiteX6" fmla="*/ 5568950 w 5568950"/>
                <a:gd name="connsiteY6" fmla="*/ 0 h 1789907"/>
                <a:gd name="connsiteX0" fmla="*/ 0 w 5568950"/>
                <a:gd name="connsiteY0" fmla="*/ 1784350 h 1789907"/>
                <a:gd name="connsiteX1" fmla="*/ 1289050 w 5568950"/>
                <a:gd name="connsiteY1" fmla="*/ 1758951 h 1789907"/>
                <a:gd name="connsiteX2" fmla="*/ 2171700 w 5568950"/>
                <a:gd name="connsiteY2" fmla="*/ 1511300 h 1789907"/>
                <a:gd name="connsiteX3" fmla="*/ 2628900 w 5568950"/>
                <a:gd name="connsiteY3" fmla="*/ 1130302 h 1789907"/>
                <a:gd name="connsiteX4" fmla="*/ 2952750 w 5568950"/>
                <a:gd name="connsiteY4" fmla="*/ 787400 h 1789907"/>
                <a:gd name="connsiteX5" fmla="*/ 3390900 w 5568950"/>
                <a:gd name="connsiteY5" fmla="*/ 381002 h 1789907"/>
                <a:gd name="connsiteX6" fmla="*/ 4000500 w 5568950"/>
                <a:gd name="connsiteY6" fmla="*/ 101602 h 1789907"/>
                <a:gd name="connsiteX7" fmla="*/ 5568950 w 5568950"/>
                <a:gd name="connsiteY7" fmla="*/ 0 h 178990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2171700 w 5702300"/>
                <a:gd name="connsiteY2" fmla="*/ 1504950 h 1783557"/>
                <a:gd name="connsiteX3" fmla="*/ 2628900 w 5702300"/>
                <a:gd name="connsiteY3" fmla="*/ 1123952 h 1783557"/>
                <a:gd name="connsiteX4" fmla="*/ 2952750 w 5702300"/>
                <a:gd name="connsiteY4" fmla="*/ 781050 h 1783557"/>
                <a:gd name="connsiteX5" fmla="*/ 3390900 w 5702300"/>
                <a:gd name="connsiteY5" fmla="*/ 374652 h 1783557"/>
                <a:gd name="connsiteX6" fmla="*/ 4000500 w 5702300"/>
                <a:gd name="connsiteY6" fmla="*/ 95252 h 1783557"/>
                <a:gd name="connsiteX7" fmla="*/ 5702300 w 5702300"/>
                <a:gd name="connsiteY7" fmla="*/ 0 h 178355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2171700 w 5702300"/>
                <a:gd name="connsiteY2" fmla="*/ 1504950 h 1783557"/>
                <a:gd name="connsiteX3" fmla="*/ 2628900 w 5702300"/>
                <a:gd name="connsiteY3" fmla="*/ 1123952 h 1783557"/>
                <a:gd name="connsiteX4" fmla="*/ 2952750 w 5702300"/>
                <a:gd name="connsiteY4" fmla="*/ 781050 h 1783557"/>
                <a:gd name="connsiteX5" fmla="*/ 3390900 w 5702300"/>
                <a:gd name="connsiteY5" fmla="*/ 374652 h 1783557"/>
                <a:gd name="connsiteX6" fmla="*/ 4000500 w 5702300"/>
                <a:gd name="connsiteY6" fmla="*/ 95252 h 1783557"/>
                <a:gd name="connsiteX7" fmla="*/ 5702300 w 5702300"/>
                <a:gd name="connsiteY7" fmla="*/ 0 h 1783557"/>
                <a:gd name="connsiteX0" fmla="*/ 0 w 5702300"/>
                <a:gd name="connsiteY0" fmla="*/ 1778000 h 1783557"/>
                <a:gd name="connsiteX1" fmla="*/ 1289050 w 5702300"/>
                <a:gd name="connsiteY1" fmla="*/ 1752601 h 1783557"/>
                <a:gd name="connsiteX2" fmla="*/ 1746250 w 5702300"/>
                <a:gd name="connsiteY2" fmla="*/ 1682752 h 1783557"/>
                <a:gd name="connsiteX3" fmla="*/ 2171700 w 5702300"/>
                <a:gd name="connsiteY3" fmla="*/ 1504950 h 1783557"/>
                <a:gd name="connsiteX4" fmla="*/ 2628900 w 5702300"/>
                <a:gd name="connsiteY4" fmla="*/ 1123952 h 1783557"/>
                <a:gd name="connsiteX5" fmla="*/ 2952750 w 5702300"/>
                <a:gd name="connsiteY5" fmla="*/ 781050 h 1783557"/>
                <a:gd name="connsiteX6" fmla="*/ 3390900 w 5702300"/>
                <a:gd name="connsiteY6" fmla="*/ 374652 h 1783557"/>
                <a:gd name="connsiteX7" fmla="*/ 4000500 w 5702300"/>
                <a:gd name="connsiteY7" fmla="*/ 95252 h 1783557"/>
                <a:gd name="connsiteX8" fmla="*/ 5702300 w 5702300"/>
                <a:gd name="connsiteY8" fmla="*/ 0 h 1783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02300" h="1783557">
                  <a:moveTo>
                    <a:pt x="0" y="1778000"/>
                  </a:moveTo>
                  <a:cubicBezTo>
                    <a:pt x="212725" y="1776942"/>
                    <a:pt x="941917" y="1802343"/>
                    <a:pt x="1289050" y="1752601"/>
                  </a:cubicBezTo>
                  <a:cubicBezTo>
                    <a:pt x="1577975" y="1733551"/>
                    <a:pt x="1599142" y="1724027"/>
                    <a:pt x="1746250" y="1682752"/>
                  </a:cubicBezTo>
                  <a:cubicBezTo>
                    <a:pt x="1893358" y="1641477"/>
                    <a:pt x="2024592" y="1598083"/>
                    <a:pt x="2171700" y="1504950"/>
                  </a:cubicBezTo>
                  <a:cubicBezTo>
                    <a:pt x="2318808" y="1411817"/>
                    <a:pt x="2498725" y="1244602"/>
                    <a:pt x="2628900" y="1123952"/>
                  </a:cubicBezTo>
                  <a:cubicBezTo>
                    <a:pt x="2759075" y="1003302"/>
                    <a:pt x="2825750" y="905933"/>
                    <a:pt x="2952750" y="781050"/>
                  </a:cubicBezTo>
                  <a:cubicBezTo>
                    <a:pt x="3079750" y="656167"/>
                    <a:pt x="3216275" y="488952"/>
                    <a:pt x="3390900" y="374652"/>
                  </a:cubicBezTo>
                  <a:cubicBezTo>
                    <a:pt x="3565525" y="260352"/>
                    <a:pt x="3640667" y="161927"/>
                    <a:pt x="4000500" y="95252"/>
                  </a:cubicBezTo>
                  <a:cubicBezTo>
                    <a:pt x="4441825" y="-27515"/>
                    <a:pt x="5420784" y="7409"/>
                    <a:pt x="5702300" y="0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830142"/>
                </p:ext>
              </p:extLst>
            </p:nvPr>
          </p:nvGraphicFramePr>
          <p:xfrm>
            <a:off x="5385046" y="4401580"/>
            <a:ext cx="313842" cy="363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0" name="Equation" r:id="rId15" imgW="165100" imgH="215900" progId="Equation.3">
                    <p:embed/>
                  </p:oleObj>
                </mc:Choice>
                <mc:Fallback>
                  <p:oleObj name="Equation" r:id="rId15" imgW="1651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85046" y="4401580"/>
                          <a:ext cx="313842" cy="363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7862510"/>
                </p:ext>
              </p:extLst>
            </p:nvPr>
          </p:nvGraphicFramePr>
          <p:xfrm>
            <a:off x="6936014" y="5063337"/>
            <a:ext cx="800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1" name="Equation" r:id="rId17" imgW="799920" imgH="495000" progId="Equation.DSMT4">
                    <p:embed/>
                  </p:oleObj>
                </mc:Choice>
                <mc:Fallback>
                  <p:oleObj name="Equation" r:id="rId17" imgW="7999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936014" y="5063337"/>
                          <a:ext cx="8001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3145476" y="4907607"/>
            <a:ext cx="3014615" cy="1030616"/>
            <a:chOff x="4700653" y="5364807"/>
            <a:chExt cx="3014615" cy="1030616"/>
          </a:xfrm>
        </p:grpSpPr>
        <p:cxnSp>
          <p:nvCxnSpPr>
            <p:cNvPr id="41" name="Straight Connector 40"/>
            <p:cNvCxnSpPr/>
            <p:nvPr/>
          </p:nvCxnSpPr>
          <p:spPr bwMode="auto">
            <a:xfrm>
              <a:off x="4700653" y="6103891"/>
              <a:ext cx="2120699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5512879" y="5493361"/>
              <a:ext cx="0" cy="654412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Freeform 43"/>
            <p:cNvSpPr/>
            <p:nvPr/>
          </p:nvSpPr>
          <p:spPr>
            <a:xfrm>
              <a:off x="4740275" y="5565775"/>
              <a:ext cx="2032000" cy="469900"/>
            </a:xfrm>
            <a:custGeom>
              <a:avLst/>
              <a:gdLst>
                <a:gd name="connsiteX0" fmla="*/ 0 w 1736725"/>
                <a:gd name="connsiteY0" fmla="*/ 1117600 h 1117600"/>
                <a:gd name="connsiteX1" fmla="*/ 346075 w 1736725"/>
                <a:gd name="connsiteY1" fmla="*/ 1092200 h 1117600"/>
                <a:gd name="connsiteX2" fmla="*/ 669925 w 1736725"/>
                <a:gd name="connsiteY2" fmla="*/ 1047750 h 1117600"/>
                <a:gd name="connsiteX3" fmla="*/ 987425 w 1736725"/>
                <a:gd name="connsiteY3" fmla="*/ 930275 h 1117600"/>
                <a:gd name="connsiteX4" fmla="*/ 1241425 w 1736725"/>
                <a:gd name="connsiteY4" fmla="*/ 730250 h 1117600"/>
                <a:gd name="connsiteX5" fmla="*/ 1517650 w 1736725"/>
                <a:gd name="connsiteY5" fmla="*/ 412750 h 1117600"/>
                <a:gd name="connsiteX6" fmla="*/ 1736725 w 1736725"/>
                <a:gd name="connsiteY6" fmla="*/ 0 h 111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36725" h="1117600">
                  <a:moveTo>
                    <a:pt x="0" y="1117600"/>
                  </a:moveTo>
                  <a:lnTo>
                    <a:pt x="346075" y="1092200"/>
                  </a:lnTo>
                  <a:lnTo>
                    <a:pt x="669925" y="1047750"/>
                  </a:lnTo>
                  <a:lnTo>
                    <a:pt x="987425" y="930275"/>
                  </a:lnTo>
                  <a:lnTo>
                    <a:pt x="1241425" y="730250"/>
                  </a:lnTo>
                  <a:lnTo>
                    <a:pt x="1517650" y="412750"/>
                  </a:lnTo>
                  <a:lnTo>
                    <a:pt x="1736725" y="0"/>
                  </a:lnTo>
                </a:path>
              </a:pathLst>
            </a:custGeom>
            <a:ln w="38100" cmpd="sng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85889"/>
                </p:ext>
              </p:extLst>
            </p:nvPr>
          </p:nvGraphicFramePr>
          <p:xfrm>
            <a:off x="5539890" y="5364807"/>
            <a:ext cx="385231" cy="405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2" name="Equation" r:id="rId19" imgW="203200" imgH="241300" progId="Equation.3">
                    <p:embed/>
                  </p:oleObj>
                </mc:Choice>
                <mc:Fallback>
                  <p:oleObj name="Equation" r:id="rId19" imgW="2032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539890" y="5364807"/>
                          <a:ext cx="385231" cy="4054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250006"/>
                </p:ext>
              </p:extLst>
            </p:nvPr>
          </p:nvGraphicFramePr>
          <p:xfrm>
            <a:off x="6953268" y="5900123"/>
            <a:ext cx="762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3" name="Equation" r:id="rId21" imgW="761760" imgH="495000" progId="Equation.3">
                    <p:embed/>
                  </p:oleObj>
                </mc:Choice>
                <mc:Fallback>
                  <p:oleObj name="Equation" r:id="rId21" imgW="761760" imgH="495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953268" y="5900123"/>
                          <a:ext cx="7620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9992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 on effect size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5453121" y="1242057"/>
            <a:ext cx="3455256" cy="2356182"/>
            <a:chOff x="1376798" y="2157672"/>
            <a:chExt cx="6040858" cy="4119336"/>
          </a:xfrm>
        </p:grpSpPr>
        <p:cxnSp>
          <p:nvCxnSpPr>
            <p:cNvPr id="5" name="Straight Connector 4"/>
            <p:cNvCxnSpPr/>
            <p:nvPr/>
          </p:nvCxnSpPr>
          <p:spPr bwMode="auto">
            <a:xfrm flipV="1">
              <a:off x="4226460" y="2157672"/>
              <a:ext cx="1952" cy="4119336"/>
            </a:xfrm>
            <a:prstGeom prst="line">
              <a:avLst/>
            </a:prstGeom>
            <a:solidFill>
              <a:srgbClr val="FFFF66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Freeform 5"/>
            <p:cNvSpPr/>
            <p:nvPr/>
          </p:nvSpPr>
          <p:spPr>
            <a:xfrm>
              <a:off x="1419047" y="2616562"/>
              <a:ext cx="5838762" cy="3454093"/>
            </a:xfrm>
            <a:custGeom>
              <a:avLst/>
              <a:gdLst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591921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0" fmla="*/ 0 w 5475194"/>
                <a:gd name="connsiteY0" fmla="*/ 709311 h 723082"/>
                <a:gd name="connsiteX1" fmla="*/ 896523 w 5475194"/>
                <a:gd name="connsiteY1" fmla="*/ 709311 h 723082"/>
                <a:gd name="connsiteX2" fmla="*/ 1686317 w 5475194"/>
                <a:gd name="connsiteY2" fmla="*/ 581249 h 723082"/>
                <a:gd name="connsiteX3" fmla="*/ 2294672 w 5475194"/>
                <a:gd name="connsiteY3" fmla="*/ 250421 h 723082"/>
                <a:gd name="connsiteX4" fmla="*/ 2561494 w 5475194"/>
                <a:gd name="connsiteY4" fmla="*/ 69000 h 723082"/>
                <a:gd name="connsiteX5" fmla="*/ 2849662 w 5475194"/>
                <a:gd name="connsiteY5" fmla="*/ 15641 h 723082"/>
                <a:gd name="connsiteX6" fmla="*/ 2956391 w 5475194"/>
                <a:gd name="connsiteY6" fmla="*/ 15641 h 723082"/>
                <a:gd name="connsiteX7" fmla="*/ 3351288 w 5475194"/>
                <a:gd name="connsiteY7" fmla="*/ 197062 h 723082"/>
                <a:gd name="connsiteX8" fmla="*/ 3746185 w 5475194"/>
                <a:gd name="connsiteY8" fmla="*/ 431843 h 723082"/>
                <a:gd name="connsiteX9" fmla="*/ 4173101 w 5475194"/>
                <a:gd name="connsiteY9" fmla="*/ 634608 h 723082"/>
                <a:gd name="connsiteX10" fmla="*/ 4674727 w 5475194"/>
                <a:gd name="connsiteY10" fmla="*/ 698639 h 723082"/>
                <a:gd name="connsiteX11" fmla="*/ 5475194 w 5475194"/>
                <a:gd name="connsiteY11" fmla="*/ 719983 h 723082"/>
                <a:gd name="connsiteX0" fmla="*/ 0 w 5870091"/>
                <a:gd name="connsiteY0" fmla="*/ 709311 h 723082"/>
                <a:gd name="connsiteX1" fmla="*/ 896523 w 5870091"/>
                <a:gd name="connsiteY1" fmla="*/ 709311 h 723082"/>
                <a:gd name="connsiteX2" fmla="*/ 1686317 w 5870091"/>
                <a:gd name="connsiteY2" fmla="*/ 581249 h 723082"/>
                <a:gd name="connsiteX3" fmla="*/ 2294672 w 5870091"/>
                <a:gd name="connsiteY3" fmla="*/ 250421 h 723082"/>
                <a:gd name="connsiteX4" fmla="*/ 2561494 w 5870091"/>
                <a:gd name="connsiteY4" fmla="*/ 69000 h 723082"/>
                <a:gd name="connsiteX5" fmla="*/ 2849662 w 5870091"/>
                <a:gd name="connsiteY5" fmla="*/ 15641 h 723082"/>
                <a:gd name="connsiteX6" fmla="*/ 2956391 w 5870091"/>
                <a:gd name="connsiteY6" fmla="*/ 15641 h 723082"/>
                <a:gd name="connsiteX7" fmla="*/ 3351288 w 5870091"/>
                <a:gd name="connsiteY7" fmla="*/ 197062 h 723082"/>
                <a:gd name="connsiteX8" fmla="*/ 3746185 w 5870091"/>
                <a:gd name="connsiteY8" fmla="*/ 431843 h 723082"/>
                <a:gd name="connsiteX9" fmla="*/ 4173101 w 5870091"/>
                <a:gd name="connsiteY9" fmla="*/ 634608 h 723082"/>
                <a:gd name="connsiteX10" fmla="*/ 4674727 w 5870091"/>
                <a:gd name="connsiteY10" fmla="*/ 698639 h 723082"/>
                <a:gd name="connsiteX11" fmla="*/ 5870091 w 5870091"/>
                <a:gd name="connsiteY11" fmla="*/ 719983 h 723082"/>
                <a:gd name="connsiteX0" fmla="*/ 0 w 5870091"/>
                <a:gd name="connsiteY0" fmla="*/ 709311 h 735046"/>
                <a:gd name="connsiteX1" fmla="*/ 896523 w 5870091"/>
                <a:gd name="connsiteY1" fmla="*/ 709311 h 735046"/>
                <a:gd name="connsiteX2" fmla="*/ 1686317 w 5870091"/>
                <a:gd name="connsiteY2" fmla="*/ 581249 h 735046"/>
                <a:gd name="connsiteX3" fmla="*/ 2294672 w 5870091"/>
                <a:gd name="connsiteY3" fmla="*/ 250421 h 735046"/>
                <a:gd name="connsiteX4" fmla="*/ 2561494 w 5870091"/>
                <a:gd name="connsiteY4" fmla="*/ 69000 h 735046"/>
                <a:gd name="connsiteX5" fmla="*/ 2849662 w 5870091"/>
                <a:gd name="connsiteY5" fmla="*/ 15641 h 735046"/>
                <a:gd name="connsiteX6" fmla="*/ 2956391 w 5870091"/>
                <a:gd name="connsiteY6" fmla="*/ 15641 h 735046"/>
                <a:gd name="connsiteX7" fmla="*/ 3351288 w 5870091"/>
                <a:gd name="connsiteY7" fmla="*/ 197062 h 735046"/>
                <a:gd name="connsiteX8" fmla="*/ 3746185 w 5870091"/>
                <a:gd name="connsiteY8" fmla="*/ 431843 h 735046"/>
                <a:gd name="connsiteX9" fmla="*/ 4173101 w 5870091"/>
                <a:gd name="connsiteY9" fmla="*/ 634608 h 735046"/>
                <a:gd name="connsiteX10" fmla="*/ 4674727 w 5870091"/>
                <a:gd name="connsiteY10" fmla="*/ 730655 h 735046"/>
                <a:gd name="connsiteX11" fmla="*/ 5870091 w 5870091"/>
                <a:gd name="connsiteY11" fmla="*/ 719983 h 735046"/>
                <a:gd name="connsiteX0" fmla="*/ 0 w 5966147"/>
                <a:gd name="connsiteY0" fmla="*/ 709311 h 735046"/>
                <a:gd name="connsiteX1" fmla="*/ 896523 w 5966147"/>
                <a:gd name="connsiteY1" fmla="*/ 709311 h 735046"/>
                <a:gd name="connsiteX2" fmla="*/ 1686317 w 5966147"/>
                <a:gd name="connsiteY2" fmla="*/ 581249 h 735046"/>
                <a:gd name="connsiteX3" fmla="*/ 2294672 w 5966147"/>
                <a:gd name="connsiteY3" fmla="*/ 250421 h 735046"/>
                <a:gd name="connsiteX4" fmla="*/ 2561494 w 5966147"/>
                <a:gd name="connsiteY4" fmla="*/ 69000 h 735046"/>
                <a:gd name="connsiteX5" fmla="*/ 2849662 w 5966147"/>
                <a:gd name="connsiteY5" fmla="*/ 15641 h 735046"/>
                <a:gd name="connsiteX6" fmla="*/ 2956391 w 5966147"/>
                <a:gd name="connsiteY6" fmla="*/ 15641 h 735046"/>
                <a:gd name="connsiteX7" fmla="*/ 3351288 w 5966147"/>
                <a:gd name="connsiteY7" fmla="*/ 197062 h 735046"/>
                <a:gd name="connsiteX8" fmla="*/ 3746185 w 5966147"/>
                <a:gd name="connsiteY8" fmla="*/ 431843 h 735046"/>
                <a:gd name="connsiteX9" fmla="*/ 4173101 w 5966147"/>
                <a:gd name="connsiteY9" fmla="*/ 634608 h 735046"/>
                <a:gd name="connsiteX10" fmla="*/ 4674727 w 5966147"/>
                <a:gd name="connsiteY10" fmla="*/ 730655 h 735046"/>
                <a:gd name="connsiteX11" fmla="*/ 5966147 w 5966147"/>
                <a:gd name="connsiteY11" fmla="*/ 719983 h 735046"/>
                <a:gd name="connsiteX0" fmla="*/ 0 w 5966147"/>
                <a:gd name="connsiteY0" fmla="*/ 710321 h 736056"/>
                <a:gd name="connsiteX1" fmla="*/ 896523 w 5966147"/>
                <a:gd name="connsiteY1" fmla="*/ 710321 h 736056"/>
                <a:gd name="connsiteX2" fmla="*/ 1686317 w 5966147"/>
                <a:gd name="connsiteY2" fmla="*/ 582259 h 736056"/>
                <a:gd name="connsiteX3" fmla="*/ 2294672 w 5966147"/>
                <a:gd name="connsiteY3" fmla="*/ 251431 h 736056"/>
                <a:gd name="connsiteX4" fmla="*/ 2572166 w 5966147"/>
                <a:gd name="connsiteY4" fmla="*/ 91354 h 736056"/>
                <a:gd name="connsiteX5" fmla="*/ 2849662 w 5966147"/>
                <a:gd name="connsiteY5" fmla="*/ 16651 h 736056"/>
                <a:gd name="connsiteX6" fmla="*/ 2956391 w 5966147"/>
                <a:gd name="connsiteY6" fmla="*/ 16651 h 736056"/>
                <a:gd name="connsiteX7" fmla="*/ 3351288 w 5966147"/>
                <a:gd name="connsiteY7" fmla="*/ 198072 h 736056"/>
                <a:gd name="connsiteX8" fmla="*/ 3746185 w 5966147"/>
                <a:gd name="connsiteY8" fmla="*/ 432853 h 736056"/>
                <a:gd name="connsiteX9" fmla="*/ 4173101 w 5966147"/>
                <a:gd name="connsiteY9" fmla="*/ 635618 h 736056"/>
                <a:gd name="connsiteX10" fmla="*/ 4674727 w 5966147"/>
                <a:gd name="connsiteY10" fmla="*/ 731665 h 736056"/>
                <a:gd name="connsiteX11" fmla="*/ 5966147 w 5966147"/>
                <a:gd name="connsiteY11" fmla="*/ 720993 h 736056"/>
                <a:gd name="connsiteX0" fmla="*/ 0 w 5966147"/>
                <a:gd name="connsiteY0" fmla="*/ 695987 h 721722"/>
                <a:gd name="connsiteX1" fmla="*/ 896523 w 5966147"/>
                <a:gd name="connsiteY1" fmla="*/ 695987 h 721722"/>
                <a:gd name="connsiteX2" fmla="*/ 1686317 w 5966147"/>
                <a:gd name="connsiteY2" fmla="*/ 567925 h 721722"/>
                <a:gd name="connsiteX3" fmla="*/ 2294672 w 5966147"/>
                <a:gd name="connsiteY3" fmla="*/ 237097 h 721722"/>
                <a:gd name="connsiteX4" fmla="*/ 2572166 w 5966147"/>
                <a:gd name="connsiteY4" fmla="*/ 77020 h 721722"/>
                <a:gd name="connsiteX5" fmla="*/ 2849662 w 5966147"/>
                <a:gd name="connsiteY5" fmla="*/ 2317 h 721722"/>
                <a:gd name="connsiteX6" fmla="*/ 3073793 w 5966147"/>
                <a:gd name="connsiteY6" fmla="*/ 34332 h 721722"/>
                <a:gd name="connsiteX7" fmla="*/ 3351288 w 5966147"/>
                <a:gd name="connsiteY7" fmla="*/ 183738 h 721722"/>
                <a:gd name="connsiteX8" fmla="*/ 3746185 w 5966147"/>
                <a:gd name="connsiteY8" fmla="*/ 418519 h 721722"/>
                <a:gd name="connsiteX9" fmla="*/ 4173101 w 5966147"/>
                <a:gd name="connsiteY9" fmla="*/ 621284 h 721722"/>
                <a:gd name="connsiteX10" fmla="*/ 4674727 w 5966147"/>
                <a:gd name="connsiteY10" fmla="*/ 717331 h 721722"/>
                <a:gd name="connsiteX11" fmla="*/ 5966147 w 5966147"/>
                <a:gd name="connsiteY11" fmla="*/ 706659 h 721722"/>
                <a:gd name="connsiteX0" fmla="*/ 0 w 6865931"/>
                <a:gd name="connsiteY0" fmla="*/ 695987 h 721722"/>
                <a:gd name="connsiteX1" fmla="*/ 1796307 w 6865931"/>
                <a:gd name="connsiteY1" fmla="*/ 695987 h 721722"/>
                <a:gd name="connsiteX2" fmla="*/ 2586101 w 6865931"/>
                <a:gd name="connsiteY2" fmla="*/ 567925 h 721722"/>
                <a:gd name="connsiteX3" fmla="*/ 3194456 w 6865931"/>
                <a:gd name="connsiteY3" fmla="*/ 237097 h 721722"/>
                <a:gd name="connsiteX4" fmla="*/ 3471950 w 6865931"/>
                <a:gd name="connsiteY4" fmla="*/ 77020 h 721722"/>
                <a:gd name="connsiteX5" fmla="*/ 3749446 w 6865931"/>
                <a:gd name="connsiteY5" fmla="*/ 2317 h 721722"/>
                <a:gd name="connsiteX6" fmla="*/ 3973577 w 6865931"/>
                <a:gd name="connsiteY6" fmla="*/ 34332 h 721722"/>
                <a:gd name="connsiteX7" fmla="*/ 4251072 w 6865931"/>
                <a:gd name="connsiteY7" fmla="*/ 183738 h 721722"/>
                <a:gd name="connsiteX8" fmla="*/ 4645969 w 6865931"/>
                <a:gd name="connsiteY8" fmla="*/ 418519 h 721722"/>
                <a:gd name="connsiteX9" fmla="*/ 5072885 w 6865931"/>
                <a:gd name="connsiteY9" fmla="*/ 621284 h 721722"/>
                <a:gd name="connsiteX10" fmla="*/ 5574511 w 6865931"/>
                <a:gd name="connsiteY10" fmla="*/ 717331 h 721722"/>
                <a:gd name="connsiteX11" fmla="*/ 6865931 w 6865931"/>
                <a:gd name="connsiteY11" fmla="*/ 706659 h 721722"/>
                <a:gd name="connsiteX0" fmla="*/ 0 w 6865931"/>
                <a:gd name="connsiteY0" fmla="*/ 695987 h 721722"/>
                <a:gd name="connsiteX1" fmla="*/ 1796307 w 6865931"/>
                <a:gd name="connsiteY1" fmla="*/ 695987 h 721722"/>
                <a:gd name="connsiteX2" fmla="*/ 2586101 w 6865931"/>
                <a:gd name="connsiteY2" fmla="*/ 567925 h 721722"/>
                <a:gd name="connsiteX3" fmla="*/ 3194456 w 6865931"/>
                <a:gd name="connsiteY3" fmla="*/ 237097 h 721722"/>
                <a:gd name="connsiteX4" fmla="*/ 3471950 w 6865931"/>
                <a:gd name="connsiteY4" fmla="*/ 77020 h 721722"/>
                <a:gd name="connsiteX5" fmla="*/ 3749446 w 6865931"/>
                <a:gd name="connsiteY5" fmla="*/ 2317 h 721722"/>
                <a:gd name="connsiteX6" fmla="*/ 3973577 w 6865931"/>
                <a:gd name="connsiteY6" fmla="*/ 34332 h 721722"/>
                <a:gd name="connsiteX7" fmla="*/ 4251072 w 6865931"/>
                <a:gd name="connsiteY7" fmla="*/ 183738 h 721722"/>
                <a:gd name="connsiteX8" fmla="*/ 4645969 w 6865931"/>
                <a:gd name="connsiteY8" fmla="*/ 418519 h 721722"/>
                <a:gd name="connsiteX9" fmla="*/ 5072885 w 6865931"/>
                <a:gd name="connsiteY9" fmla="*/ 621284 h 721722"/>
                <a:gd name="connsiteX10" fmla="*/ 5574511 w 6865931"/>
                <a:gd name="connsiteY10" fmla="*/ 717331 h 721722"/>
                <a:gd name="connsiteX11" fmla="*/ 6865931 w 6865931"/>
                <a:gd name="connsiteY11" fmla="*/ 706659 h 721722"/>
                <a:gd name="connsiteX0" fmla="*/ 0 w 6865931"/>
                <a:gd name="connsiteY0" fmla="*/ 695987 h 721722"/>
                <a:gd name="connsiteX1" fmla="*/ 1796307 w 6865931"/>
                <a:gd name="connsiteY1" fmla="*/ 695987 h 721722"/>
                <a:gd name="connsiteX2" fmla="*/ 2586101 w 6865931"/>
                <a:gd name="connsiteY2" fmla="*/ 567925 h 721722"/>
                <a:gd name="connsiteX3" fmla="*/ 3194456 w 6865931"/>
                <a:gd name="connsiteY3" fmla="*/ 237097 h 721722"/>
                <a:gd name="connsiteX4" fmla="*/ 3471950 w 6865931"/>
                <a:gd name="connsiteY4" fmla="*/ 77020 h 721722"/>
                <a:gd name="connsiteX5" fmla="*/ 3749446 w 6865931"/>
                <a:gd name="connsiteY5" fmla="*/ 2317 h 721722"/>
                <a:gd name="connsiteX6" fmla="*/ 3973577 w 6865931"/>
                <a:gd name="connsiteY6" fmla="*/ 34332 h 721722"/>
                <a:gd name="connsiteX7" fmla="*/ 4251072 w 6865931"/>
                <a:gd name="connsiteY7" fmla="*/ 183738 h 721722"/>
                <a:gd name="connsiteX8" fmla="*/ 4645969 w 6865931"/>
                <a:gd name="connsiteY8" fmla="*/ 418519 h 721722"/>
                <a:gd name="connsiteX9" fmla="*/ 5072885 w 6865931"/>
                <a:gd name="connsiteY9" fmla="*/ 621284 h 721722"/>
                <a:gd name="connsiteX10" fmla="*/ 5574511 w 6865931"/>
                <a:gd name="connsiteY10" fmla="*/ 717331 h 721722"/>
                <a:gd name="connsiteX11" fmla="*/ 6865931 w 6865931"/>
                <a:gd name="connsiteY11" fmla="*/ 706659 h 721722"/>
                <a:gd name="connsiteX0" fmla="*/ 0 w 6865931"/>
                <a:gd name="connsiteY0" fmla="*/ 695987 h 706659"/>
                <a:gd name="connsiteX1" fmla="*/ 1796307 w 6865931"/>
                <a:gd name="connsiteY1" fmla="*/ 695987 h 706659"/>
                <a:gd name="connsiteX2" fmla="*/ 2586101 w 6865931"/>
                <a:gd name="connsiteY2" fmla="*/ 567925 h 706659"/>
                <a:gd name="connsiteX3" fmla="*/ 3194456 w 6865931"/>
                <a:gd name="connsiteY3" fmla="*/ 237097 h 706659"/>
                <a:gd name="connsiteX4" fmla="*/ 3471950 w 6865931"/>
                <a:gd name="connsiteY4" fmla="*/ 77020 h 706659"/>
                <a:gd name="connsiteX5" fmla="*/ 3749446 w 6865931"/>
                <a:gd name="connsiteY5" fmla="*/ 2317 h 706659"/>
                <a:gd name="connsiteX6" fmla="*/ 3973577 w 6865931"/>
                <a:gd name="connsiteY6" fmla="*/ 34332 h 706659"/>
                <a:gd name="connsiteX7" fmla="*/ 4251072 w 6865931"/>
                <a:gd name="connsiteY7" fmla="*/ 183738 h 706659"/>
                <a:gd name="connsiteX8" fmla="*/ 4645969 w 6865931"/>
                <a:gd name="connsiteY8" fmla="*/ 418519 h 706659"/>
                <a:gd name="connsiteX9" fmla="*/ 5072885 w 6865931"/>
                <a:gd name="connsiteY9" fmla="*/ 621284 h 706659"/>
                <a:gd name="connsiteX10" fmla="*/ 5415726 w 6865931"/>
                <a:gd name="connsiteY10" fmla="*/ 690268 h 706659"/>
                <a:gd name="connsiteX11" fmla="*/ 6865931 w 6865931"/>
                <a:gd name="connsiteY11" fmla="*/ 706659 h 706659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5072885 w 7130571"/>
                <a:gd name="connsiteY9" fmla="*/ 621284 h 695992"/>
                <a:gd name="connsiteX10" fmla="*/ 5415726 w 7130571"/>
                <a:gd name="connsiteY10" fmla="*/ 690268 h 695992"/>
                <a:gd name="connsiteX11" fmla="*/ 7130571 w 7130571"/>
                <a:gd name="connsiteY11" fmla="*/ 689745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5072885 w 7130571"/>
                <a:gd name="connsiteY9" fmla="*/ 621284 h 695992"/>
                <a:gd name="connsiteX10" fmla="*/ 5415726 w 7130571"/>
                <a:gd name="connsiteY10" fmla="*/ 690268 h 695992"/>
                <a:gd name="connsiteX11" fmla="*/ 7130571 w 7130571"/>
                <a:gd name="connsiteY11" fmla="*/ 689745 h 695992"/>
                <a:gd name="connsiteX0" fmla="*/ 0 w 7130571"/>
                <a:gd name="connsiteY0" fmla="*/ 695987 h 699252"/>
                <a:gd name="connsiteX1" fmla="*/ 1796307 w 7130571"/>
                <a:gd name="connsiteY1" fmla="*/ 695987 h 699252"/>
                <a:gd name="connsiteX2" fmla="*/ 2586101 w 7130571"/>
                <a:gd name="connsiteY2" fmla="*/ 567925 h 699252"/>
                <a:gd name="connsiteX3" fmla="*/ 3194456 w 7130571"/>
                <a:gd name="connsiteY3" fmla="*/ 237097 h 699252"/>
                <a:gd name="connsiteX4" fmla="*/ 3471950 w 7130571"/>
                <a:gd name="connsiteY4" fmla="*/ 77020 h 699252"/>
                <a:gd name="connsiteX5" fmla="*/ 3749446 w 7130571"/>
                <a:gd name="connsiteY5" fmla="*/ 2317 h 699252"/>
                <a:gd name="connsiteX6" fmla="*/ 3973577 w 7130571"/>
                <a:gd name="connsiteY6" fmla="*/ 34332 h 699252"/>
                <a:gd name="connsiteX7" fmla="*/ 4251072 w 7130571"/>
                <a:gd name="connsiteY7" fmla="*/ 183738 h 699252"/>
                <a:gd name="connsiteX8" fmla="*/ 4645969 w 7130571"/>
                <a:gd name="connsiteY8" fmla="*/ 418519 h 699252"/>
                <a:gd name="connsiteX9" fmla="*/ 4914103 w 7130571"/>
                <a:gd name="connsiteY9" fmla="*/ 567158 h 699252"/>
                <a:gd name="connsiteX10" fmla="*/ 5415726 w 7130571"/>
                <a:gd name="connsiteY10" fmla="*/ 690268 h 699252"/>
                <a:gd name="connsiteX11" fmla="*/ 7130571 w 7130571"/>
                <a:gd name="connsiteY11" fmla="*/ 689745 h 699252"/>
                <a:gd name="connsiteX0" fmla="*/ 0 w 7130571"/>
                <a:gd name="connsiteY0" fmla="*/ 695987 h 701116"/>
                <a:gd name="connsiteX1" fmla="*/ 1796307 w 7130571"/>
                <a:gd name="connsiteY1" fmla="*/ 695987 h 701116"/>
                <a:gd name="connsiteX2" fmla="*/ 2586101 w 7130571"/>
                <a:gd name="connsiteY2" fmla="*/ 567925 h 701116"/>
                <a:gd name="connsiteX3" fmla="*/ 3194456 w 7130571"/>
                <a:gd name="connsiteY3" fmla="*/ 237097 h 701116"/>
                <a:gd name="connsiteX4" fmla="*/ 3471950 w 7130571"/>
                <a:gd name="connsiteY4" fmla="*/ 77020 h 701116"/>
                <a:gd name="connsiteX5" fmla="*/ 3749446 w 7130571"/>
                <a:gd name="connsiteY5" fmla="*/ 2317 h 701116"/>
                <a:gd name="connsiteX6" fmla="*/ 3973577 w 7130571"/>
                <a:gd name="connsiteY6" fmla="*/ 34332 h 701116"/>
                <a:gd name="connsiteX7" fmla="*/ 4251072 w 7130571"/>
                <a:gd name="connsiteY7" fmla="*/ 183738 h 701116"/>
                <a:gd name="connsiteX8" fmla="*/ 4645969 w 7130571"/>
                <a:gd name="connsiteY8" fmla="*/ 418519 h 701116"/>
                <a:gd name="connsiteX9" fmla="*/ 4914103 w 7130571"/>
                <a:gd name="connsiteY9" fmla="*/ 567158 h 701116"/>
                <a:gd name="connsiteX10" fmla="*/ 5415726 w 7130571"/>
                <a:gd name="connsiteY10" fmla="*/ 690268 h 701116"/>
                <a:gd name="connsiteX11" fmla="*/ 7130571 w 7130571"/>
                <a:gd name="connsiteY11" fmla="*/ 694819 h 701116"/>
                <a:gd name="connsiteX0" fmla="*/ 0 w 7130571"/>
                <a:gd name="connsiteY0" fmla="*/ 695987 h 700658"/>
                <a:gd name="connsiteX1" fmla="*/ 1796307 w 7130571"/>
                <a:gd name="connsiteY1" fmla="*/ 695987 h 700658"/>
                <a:gd name="connsiteX2" fmla="*/ 2586101 w 7130571"/>
                <a:gd name="connsiteY2" fmla="*/ 567925 h 700658"/>
                <a:gd name="connsiteX3" fmla="*/ 3194456 w 7130571"/>
                <a:gd name="connsiteY3" fmla="*/ 237097 h 700658"/>
                <a:gd name="connsiteX4" fmla="*/ 3471950 w 7130571"/>
                <a:gd name="connsiteY4" fmla="*/ 77020 h 700658"/>
                <a:gd name="connsiteX5" fmla="*/ 3749446 w 7130571"/>
                <a:gd name="connsiteY5" fmla="*/ 2317 h 700658"/>
                <a:gd name="connsiteX6" fmla="*/ 3973577 w 7130571"/>
                <a:gd name="connsiteY6" fmla="*/ 34332 h 700658"/>
                <a:gd name="connsiteX7" fmla="*/ 4251072 w 7130571"/>
                <a:gd name="connsiteY7" fmla="*/ 183738 h 700658"/>
                <a:gd name="connsiteX8" fmla="*/ 4645969 w 7130571"/>
                <a:gd name="connsiteY8" fmla="*/ 418519 h 700658"/>
                <a:gd name="connsiteX9" fmla="*/ 4914103 w 7130571"/>
                <a:gd name="connsiteY9" fmla="*/ 567158 h 700658"/>
                <a:gd name="connsiteX10" fmla="*/ 5415726 w 7130571"/>
                <a:gd name="connsiteY10" fmla="*/ 690268 h 700658"/>
                <a:gd name="connsiteX11" fmla="*/ 7130571 w 7130571"/>
                <a:gd name="connsiteY11" fmla="*/ 694819 h 700658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90268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90268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90268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83502 h 695992"/>
                <a:gd name="connsiteX11" fmla="*/ 7130571 w 7130571"/>
                <a:gd name="connsiteY11" fmla="*/ 694819 h 69599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415726 w 7130571"/>
                <a:gd name="connsiteY10" fmla="*/ 683502 h 695992"/>
                <a:gd name="connsiteX11" fmla="*/ 7130571 w 7130571"/>
                <a:gd name="connsiteY11" fmla="*/ 694819 h 695992"/>
                <a:gd name="connsiteX0" fmla="*/ 0 w 7130571"/>
                <a:gd name="connsiteY0" fmla="*/ 695987 h 700342"/>
                <a:gd name="connsiteX1" fmla="*/ 1796307 w 7130571"/>
                <a:gd name="connsiteY1" fmla="*/ 695987 h 700342"/>
                <a:gd name="connsiteX2" fmla="*/ 2586101 w 7130571"/>
                <a:gd name="connsiteY2" fmla="*/ 567925 h 700342"/>
                <a:gd name="connsiteX3" fmla="*/ 3194456 w 7130571"/>
                <a:gd name="connsiteY3" fmla="*/ 237097 h 700342"/>
                <a:gd name="connsiteX4" fmla="*/ 3471950 w 7130571"/>
                <a:gd name="connsiteY4" fmla="*/ 77020 h 700342"/>
                <a:gd name="connsiteX5" fmla="*/ 3749446 w 7130571"/>
                <a:gd name="connsiteY5" fmla="*/ 2317 h 700342"/>
                <a:gd name="connsiteX6" fmla="*/ 3973577 w 7130571"/>
                <a:gd name="connsiteY6" fmla="*/ 34332 h 700342"/>
                <a:gd name="connsiteX7" fmla="*/ 4251072 w 7130571"/>
                <a:gd name="connsiteY7" fmla="*/ 183738 h 700342"/>
                <a:gd name="connsiteX8" fmla="*/ 4645969 w 7130571"/>
                <a:gd name="connsiteY8" fmla="*/ 418519 h 700342"/>
                <a:gd name="connsiteX9" fmla="*/ 4914103 w 7130571"/>
                <a:gd name="connsiteY9" fmla="*/ 567158 h 700342"/>
                <a:gd name="connsiteX10" fmla="*/ 5997940 w 7130571"/>
                <a:gd name="connsiteY10" fmla="*/ 693651 h 700342"/>
                <a:gd name="connsiteX11" fmla="*/ 7130571 w 7130571"/>
                <a:gd name="connsiteY11" fmla="*/ 694819 h 700342"/>
                <a:gd name="connsiteX0" fmla="*/ 0 w 7130571"/>
                <a:gd name="connsiteY0" fmla="*/ 695987 h 695992"/>
                <a:gd name="connsiteX1" fmla="*/ 1796307 w 7130571"/>
                <a:gd name="connsiteY1" fmla="*/ 695987 h 695992"/>
                <a:gd name="connsiteX2" fmla="*/ 2586101 w 7130571"/>
                <a:gd name="connsiteY2" fmla="*/ 567925 h 695992"/>
                <a:gd name="connsiteX3" fmla="*/ 3194456 w 7130571"/>
                <a:gd name="connsiteY3" fmla="*/ 237097 h 695992"/>
                <a:gd name="connsiteX4" fmla="*/ 3471950 w 7130571"/>
                <a:gd name="connsiteY4" fmla="*/ 77020 h 695992"/>
                <a:gd name="connsiteX5" fmla="*/ 3749446 w 7130571"/>
                <a:gd name="connsiteY5" fmla="*/ 2317 h 695992"/>
                <a:gd name="connsiteX6" fmla="*/ 3973577 w 7130571"/>
                <a:gd name="connsiteY6" fmla="*/ 34332 h 695992"/>
                <a:gd name="connsiteX7" fmla="*/ 4251072 w 7130571"/>
                <a:gd name="connsiteY7" fmla="*/ 183738 h 695992"/>
                <a:gd name="connsiteX8" fmla="*/ 4645969 w 7130571"/>
                <a:gd name="connsiteY8" fmla="*/ 418519 h 695992"/>
                <a:gd name="connsiteX9" fmla="*/ 4914103 w 7130571"/>
                <a:gd name="connsiteY9" fmla="*/ 567158 h 695992"/>
                <a:gd name="connsiteX10" fmla="*/ 5997940 w 7130571"/>
                <a:gd name="connsiteY10" fmla="*/ 693651 h 695992"/>
                <a:gd name="connsiteX11" fmla="*/ 7130571 w 7130571"/>
                <a:gd name="connsiteY11" fmla="*/ 694819 h 695992"/>
                <a:gd name="connsiteX0" fmla="*/ 0 w 42019265"/>
                <a:gd name="connsiteY0" fmla="*/ 695987 h 695992"/>
                <a:gd name="connsiteX1" fmla="*/ 1796307 w 42019265"/>
                <a:gd name="connsiteY1" fmla="*/ 695987 h 695992"/>
                <a:gd name="connsiteX2" fmla="*/ 2586101 w 42019265"/>
                <a:gd name="connsiteY2" fmla="*/ 567925 h 695992"/>
                <a:gd name="connsiteX3" fmla="*/ 3194456 w 42019265"/>
                <a:gd name="connsiteY3" fmla="*/ 237097 h 695992"/>
                <a:gd name="connsiteX4" fmla="*/ 3471950 w 42019265"/>
                <a:gd name="connsiteY4" fmla="*/ 77020 h 695992"/>
                <a:gd name="connsiteX5" fmla="*/ 3749446 w 42019265"/>
                <a:gd name="connsiteY5" fmla="*/ 2317 h 695992"/>
                <a:gd name="connsiteX6" fmla="*/ 3973577 w 42019265"/>
                <a:gd name="connsiteY6" fmla="*/ 34332 h 695992"/>
                <a:gd name="connsiteX7" fmla="*/ 4251072 w 42019265"/>
                <a:gd name="connsiteY7" fmla="*/ 183738 h 695992"/>
                <a:gd name="connsiteX8" fmla="*/ 4645969 w 42019265"/>
                <a:gd name="connsiteY8" fmla="*/ 418519 h 695992"/>
                <a:gd name="connsiteX9" fmla="*/ 4914103 w 42019265"/>
                <a:gd name="connsiteY9" fmla="*/ 567158 h 695992"/>
                <a:gd name="connsiteX10" fmla="*/ 5997940 w 42019265"/>
                <a:gd name="connsiteY10" fmla="*/ 693651 h 695992"/>
                <a:gd name="connsiteX11" fmla="*/ 42019265 w 42019265"/>
                <a:gd name="connsiteY11" fmla="*/ 694819 h 695992"/>
                <a:gd name="connsiteX0" fmla="*/ 0 w 42019265"/>
                <a:gd name="connsiteY0" fmla="*/ 695987 h 695992"/>
                <a:gd name="connsiteX1" fmla="*/ 1796307 w 42019265"/>
                <a:gd name="connsiteY1" fmla="*/ 695987 h 695992"/>
                <a:gd name="connsiteX2" fmla="*/ 2586101 w 42019265"/>
                <a:gd name="connsiteY2" fmla="*/ 567925 h 695992"/>
                <a:gd name="connsiteX3" fmla="*/ 3194456 w 42019265"/>
                <a:gd name="connsiteY3" fmla="*/ 237097 h 695992"/>
                <a:gd name="connsiteX4" fmla="*/ 3471950 w 42019265"/>
                <a:gd name="connsiteY4" fmla="*/ 77020 h 695992"/>
                <a:gd name="connsiteX5" fmla="*/ 3749446 w 42019265"/>
                <a:gd name="connsiteY5" fmla="*/ 2317 h 695992"/>
                <a:gd name="connsiteX6" fmla="*/ 3973577 w 42019265"/>
                <a:gd name="connsiteY6" fmla="*/ 34332 h 695992"/>
                <a:gd name="connsiteX7" fmla="*/ 4251072 w 42019265"/>
                <a:gd name="connsiteY7" fmla="*/ 183738 h 695992"/>
                <a:gd name="connsiteX8" fmla="*/ 4645969 w 42019265"/>
                <a:gd name="connsiteY8" fmla="*/ 418519 h 695992"/>
                <a:gd name="connsiteX9" fmla="*/ 4914103 w 42019265"/>
                <a:gd name="connsiteY9" fmla="*/ 567158 h 695992"/>
                <a:gd name="connsiteX10" fmla="*/ 9563210 w 42019265"/>
                <a:gd name="connsiteY10" fmla="*/ 693651 h 695992"/>
                <a:gd name="connsiteX11" fmla="*/ 42019265 w 42019265"/>
                <a:gd name="connsiteY11" fmla="*/ 694819 h 695992"/>
                <a:gd name="connsiteX0" fmla="*/ 0 w 42019265"/>
                <a:gd name="connsiteY0" fmla="*/ 695987 h 695992"/>
                <a:gd name="connsiteX1" fmla="*/ 1796307 w 42019265"/>
                <a:gd name="connsiteY1" fmla="*/ 695987 h 695992"/>
                <a:gd name="connsiteX2" fmla="*/ 2586101 w 42019265"/>
                <a:gd name="connsiteY2" fmla="*/ 567925 h 695992"/>
                <a:gd name="connsiteX3" fmla="*/ 3194456 w 42019265"/>
                <a:gd name="connsiteY3" fmla="*/ 237097 h 695992"/>
                <a:gd name="connsiteX4" fmla="*/ 3471950 w 42019265"/>
                <a:gd name="connsiteY4" fmla="*/ 77020 h 695992"/>
                <a:gd name="connsiteX5" fmla="*/ 3749446 w 42019265"/>
                <a:gd name="connsiteY5" fmla="*/ 2317 h 695992"/>
                <a:gd name="connsiteX6" fmla="*/ 3973577 w 42019265"/>
                <a:gd name="connsiteY6" fmla="*/ 34332 h 695992"/>
                <a:gd name="connsiteX7" fmla="*/ 4251072 w 42019265"/>
                <a:gd name="connsiteY7" fmla="*/ 183738 h 695992"/>
                <a:gd name="connsiteX8" fmla="*/ 4645969 w 42019265"/>
                <a:gd name="connsiteY8" fmla="*/ 418519 h 695992"/>
                <a:gd name="connsiteX9" fmla="*/ 4914103 w 42019265"/>
                <a:gd name="connsiteY9" fmla="*/ 567158 h 695992"/>
                <a:gd name="connsiteX10" fmla="*/ 9563210 w 42019265"/>
                <a:gd name="connsiteY10" fmla="*/ 693651 h 695992"/>
                <a:gd name="connsiteX11" fmla="*/ 42019265 w 42019265"/>
                <a:gd name="connsiteY11" fmla="*/ 694819 h 695992"/>
                <a:gd name="connsiteX0" fmla="*/ 0 w 69777412"/>
                <a:gd name="connsiteY0" fmla="*/ 699370 h 699370"/>
                <a:gd name="connsiteX1" fmla="*/ 29554454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777412"/>
                <a:gd name="connsiteY0" fmla="*/ 699370 h 699370"/>
                <a:gd name="connsiteX1" fmla="*/ 26243856 w 69777412"/>
                <a:gd name="connsiteY1" fmla="*/ 695987 h 699370"/>
                <a:gd name="connsiteX2" fmla="*/ 30344248 w 69777412"/>
                <a:gd name="connsiteY2" fmla="*/ 567925 h 699370"/>
                <a:gd name="connsiteX3" fmla="*/ 30952603 w 69777412"/>
                <a:gd name="connsiteY3" fmla="*/ 237097 h 699370"/>
                <a:gd name="connsiteX4" fmla="*/ 31230097 w 69777412"/>
                <a:gd name="connsiteY4" fmla="*/ 77020 h 699370"/>
                <a:gd name="connsiteX5" fmla="*/ 31507593 w 69777412"/>
                <a:gd name="connsiteY5" fmla="*/ 2317 h 699370"/>
                <a:gd name="connsiteX6" fmla="*/ 31731724 w 69777412"/>
                <a:gd name="connsiteY6" fmla="*/ 34332 h 699370"/>
                <a:gd name="connsiteX7" fmla="*/ 32009219 w 69777412"/>
                <a:gd name="connsiteY7" fmla="*/ 183738 h 699370"/>
                <a:gd name="connsiteX8" fmla="*/ 32404116 w 69777412"/>
                <a:gd name="connsiteY8" fmla="*/ 418519 h 699370"/>
                <a:gd name="connsiteX9" fmla="*/ 32672250 w 69777412"/>
                <a:gd name="connsiteY9" fmla="*/ 567158 h 699370"/>
                <a:gd name="connsiteX10" fmla="*/ 37321357 w 69777412"/>
                <a:gd name="connsiteY10" fmla="*/ 693651 h 699370"/>
                <a:gd name="connsiteX11" fmla="*/ 69777412 w 69777412"/>
                <a:gd name="connsiteY11" fmla="*/ 694819 h 699370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7321357 w 69904744"/>
                <a:gd name="connsiteY10" fmla="*/ 693651 h 701585"/>
                <a:gd name="connsiteX11" fmla="*/ 69904744 w 69904744"/>
                <a:gd name="connsiteY11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7448689 w 69904744"/>
                <a:gd name="connsiteY10" fmla="*/ 698725 h 701585"/>
                <a:gd name="connsiteX11" fmla="*/ 69904744 w 69904744"/>
                <a:gd name="connsiteY11" fmla="*/ 701585 h 701585"/>
                <a:gd name="connsiteX0" fmla="*/ 0 w 69904744"/>
                <a:gd name="connsiteY0" fmla="*/ 699370 h 796087"/>
                <a:gd name="connsiteX1" fmla="*/ 26243856 w 69904744"/>
                <a:gd name="connsiteY1" fmla="*/ 695987 h 796087"/>
                <a:gd name="connsiteX2" fmla="*/ 30344248 w 69904744"/>
                <a:gd name="connsiteY2" fmla="*/ 567925 h 796087"/>
                <a:gd name="connsiteX3" fmla="*/ 30952603 w 69904744"/>
                <a:gd name="connsiteY3" fmla="*/ 237097 h 796087"/>
                <a:gd name="connsiteX4" fmla="*/ 31230097 w 69904744"/>
                <a:gd name="connsiteY4" fmla="*/ 77020 h 796087"/>
                <a:gd name="connsiteX5" fmla="*/ 31507593 w 69904744"/>
                <a:gd name="connsiteY5" fmla="*/ 2317 h 796087"/>
                <a:gd name="connsiteX6" fmla="*/ 31731724 w 69904744"/>
                <a:gd name="connsiteY6" fmla="*/ 34332 h 796087"/>
                <a:gd name="connsiteX7" fmla="*/ 32009219 w 69904744"/>
                <a:gd name="connsiteY7" fmla="*/ 183738 h 796087"/>
                <a:gd name="connsiteX8" fmla="*/ 32404116 w 69904744"/>
                <a:gd name="connsiteY8" fmla="*/ 418519 h 796087"/>
                <a:gd name="connsiteX9" fmla="*/ 32672250 w 69904744"/>
                <a:gd name="connsiteY9" fmla="*/ 567158 h 796087"/>
                <a:gd name="connsiteX10" fmla="*/ 37448689 w 69904744"/>
                <a:gd name="connsiteY10" fmla="*/ 698725 h 796087"/>
                <a:gd name="connsiteX11" fmla="*/ 69904744 w 69904744"/>
                <a:gd name="connsiteY11" fmla="*/ 701585 h 796087"/>
                <a:gd name="connsiteX0" fmla="*/ 0 w 69904744"/>
                <a:gd name="connsiteY0" fmla="*/ 699370 h 802612"/>
                <a:gd name="connsiteX1" fmla="*/ 26243856 w 69904744"/>
                <a:gd name="connsiteY1" fmla="*/ 695987 h 802612"/>
                <a:gd name="connsiteX2" fmla="*/ 30344248 w 69904744"/>
                <a:gd name="connsiteY2" fmla="*/ 567925 h 802612"/>
                <a:gd name="connsiteX3" fmla="*/ 30952603 w 69904744"/>
                <a:gd name="connsiteY3" fmla="*/ 237097 h 802612"/>
                <a:gd name="connsiteX4" fmla="*/ 31230097 w 69904744"/>
                <a:gd name="connsiteY4" fmla="*/ 77020 h 802612"/>
                <a:gd name="connsiteX5" fmla="*/ 31507593 w 69904744"/>
                <a:gd name="connsiteY5" fmla="*/ 2317 h 802612"/>
                <a:gd name="connsiteX6" fmla="*/ 31731724 w 69904744"/>
                <a:gd name="connsiteY6" fmla="*/ 34332 h 802612"/>
                <a:gd name="connsiteX7" fmla="*/ 32009219 w 69904744"/>
                <a:gd name="connsiteY7" fmla="*/ 183738 h 802612"/>
                <a:gd name="connsiteX8" fmla="*/ 32404116 w 69904744"/>
                <a:gd name="connsiteY8" fmla="*/ 418519 h 802612"/>
                <a:gd name="connsiteX9" fmla="*/ 32672250 w 69904744"/>
                <a:gd name="connsiteY9" fmla="*/ 567158 h 802612"/>
                <a:gd name="connsiteX10" fmla="*/ 37448689 w 69904744"/>
                <a:gd name="connsiteY10" fmla="*/ 698725 h 802612"/>
                <a:gd name="connsiteX11" fmla="*/ 69904744 w 69904744"/>
                <a:gd name="connsiteY11" fmla="*/ 701585 h 802612"/>
                <a:gd name="connsiteX0" fmla="*/ 0 w 69904744"/>
                <a:gd name="connsiteY0" fmla="*/ 699370 h 802612"/>
                <a:gd name="connsiteX1" fmla="*/ 26243856 w 69904744"/>
                <a:gd name="connsiteY1" fmla="*/ 695987 h 802612"/>
                <a:gd name="connsiteX2" fmla="*/ 30344248 w 69904744"/>
                <a:gd name="connsiteY2" fmla="*/ 567925 h 802612"/>
                <a:gd name="connsiteX3" fmla="*/ 30952603 w 69904744"/>
                <a:gd name="connsiteY3" fmla="*/ 237097 h 802612"/>
                <a:gd name="connsiteX4" fmla="*/ 31230097 w 69904744"/>
                <a:gd name="connsiteY4" fmla="*/ 77020 h 802612"/>
                <a:gd name="connsiteX5" fmla="*/ 31507593 w 69904744"/>
                <a:gd name="connsiteY5" fmla="*/ 2317 h 802612"/>
                <a:gd name="connsiteX6" fmla="*/ 31731724 w 69904744"/>
                <a:gd name="connsiteY6" fmla="*/ 34332 h 802612"/>
                <a:gd name="connsiteX7" fmla="*/ 32009219 w 69904744"/>
                <a:gd name="connsiteY7" fmla="*/ 183738 h 802612"/>
                <a:gd name="connsiteX8" fmla="*/ 32404116 w 69904744"/>
                <a:gd name="connsiteY8" fmla="*/ 418519 h 802612"/>
                <a:gd name="connsiteX9" fmla="*/ 32672250 w 69904744"/>
                <a:gd name="connsiteY9" fmla="*/ 567158 h 802612"/>
                <a:gd name="connsiteX10" fmla="*/ 37448689 w 69904744"/>
                <a:gd name="connsiteY10" fmla="*/ 698725 h 802612"/>
                <a:gd name="connsiteX11" fmla="*/ 69904744 w 69904744"/>
                <a:gd name="connsiteY11" fmla="*/ 701585 h 802612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3615204 w 69904744"/>
                <a:gd name="connsiteY10" fmla="*/ 674883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69904744"/>
                <a:gd name="connsiteY0" fmla="*/ 699370 h 701585"/>
                <a:gd name="connsiteX1" fmla="*/ 26243856 w 69904744"/>
                <a:gd name="connsiteY1" fmla="*/ 695987 h 701585"/>
                <a:gd name="connsiteX2" fmla="*/ 30344248 w 69904744"/>
                <a:gd name="connsiteY2" fmla="*/ 567925 h 701585"/>
                <a:gd name="connsiteX3" fmla="*/ 30952603 w 69904744"/>
                <a:gd name="connsiteY3" fmla="*/ 237097 h 701585"/>
                <a:gd name="connsiteX4" fmla="*/ 31230097 w 69904744"/>
                <a:gd name="connsiteY4" fmla="*/ 77020 h 701585"/>
                <a:gd name="connsiteX5" fmla="*/ 31507593 w 69904744"/>
                <a:gd name="connsiteY5" fmla="*/ 2317 h 701585"/>
                <a:gd name="connsiteX6" fmla="*/ 31731724 w 69904744"/>
                <a:gd name="connsiteY6" fmla="*/ 34332 h 701585"/>
                <a:gd name="connsiteX7" fmla="*/ 32009219 w 69904744"/>
                <a:gd name="connsiteY7" fmla="*/ 183738 h 701585"/>
                <a:gd name="connsiteX8" fmla="*/ 32404116 w 69904744"/>
                <a:gd name="connsiteY8" fmla="*/ 418519 h 701585"/>
                <a:gd name="connsiteX9" fmla="*/ 32672250 w 69904744"/>
                <a:gd name="connsiteY9" fmla="*/ 567158 h 701585"/>
                <a:gd name="connsiteX10" fmla="*/ 34379198 w 69904744"/>
                <a:gd name="connsiteY10" fmla="*/ 688415 h 701585"/>
                <a:gd name="connsiteX11" fmla="*/ 37448689 w 69904744"/>
                <a:gd name="connsiteY11" fmla="*/ 698725 h 701585"/>
                <a:gd name="connsiteX12" fmla="*/ 69904744 w 69904744"/>
                <a:gd name="connsiteY12" fmla="*/ 701585 h 701585"/>
                <a:gd name="connsiteX0" fmla="*/ 0 w 72324033"/>
                <a:gd name="connsiteY0" fmla="*/ 699370 h 701585"/>
                <a:gd name="connsiteX1" fmla="*/ 28663145 w 72324033"/>
                <a:gd name="connsiteY1" fmla="*/ 695987 h 701585"/>
                <a:gd name="connsiteX2" fmla="*/ 32763537 w 72324033"/>
                <a:gd name="connsiteY2" fmla="*/ 567925 h 701585"/>
                <a:gd name="connsiteX3" fmla="*/ 33371892 w 72324033"/>
                <a:gd name="connsiteY3" fmla="*/ 237097 h 701585"/>
                <a:gd name="connsiteX4" fmla="*/ 33649386 w 72324033"/>
                <a:gd name="connsiteY4" fmla="*/ 77020 h 701585"/>
                <a:gd name="connsiteX5" fmla="*/ 33926882 w 72324033"/>
                <a:gd name="connsiteY5" fmla="*/ 2317 h 701585"/>
                <a:gd name="connsiteX6" fmla="*/ 34151013 w 72324033"/>
                <a:gd name="connsiteY6" fmla="*/ 34332 h 701585"/>
                <a:gd name="connsiteX7" fmla="*/ 34428508 w 72324033"/>
                <a:gd name="connsiteY7" fmla="*/ 183738 h 701585"/>
                <a:gd name="connsiteX8" fmla="*/ 34823405 w 72324033"/>
                <a:gd name="connsiteY8" fmla="*/ 418519 h 701585"/>
                <a:gd name="connsiteX9" fmla="*/ 35091539 w 72324033"/>
                <a:gd name="connsiteY9" fmla="*/ 567158 h 701585"/>
                <a:gd name="connsiteX10" fmla="*/ 36798487 w 72324033"/>
                <a:gd name="connsiteY10" fmla="*/ 688415 h 701585"/>
                <a:gd name="connsiteX11" fmla="*/ 39867978 w 72324033"/>
                <a:gd name="connsiteY11" fmla="*/ 698725 h 701585"/>
                <a:gd name="connsiteX12" fmla="*/ 72324033 w 72324033"/>
                <a:gd name="connsiteY12" fmla="*/ 701585 h 701585"/>
                <a:gd name="connsiteX0" fmla="*/ 0 w 70414073"/>
                <a:gd name="connsiteY0" fmla="*/ 699370 h 699894"/>
                <a:gd name="connsiteX1" fmla="*/ 28663145 w 70414073"/>
                <a:gd name="connsiteY1" fmla="*/ 695987 h 699894"/>
                <a:gd name="connsiteX2" fmla="*/ 32763537 w 70414073"/>
                <a:gd name="connsiteY2" fmla="*/ 567925 h 699894"/>
                <a:gd name="connsiteX3" fmla="*/ 33371892 w 70414073"/>
                <a:gd name="connsiteY3" fmla="*/ 237097 h 699894"/>
                <a:gd name="connsiteX4" fmla="*/ 33649386 w 70414073"/>
                <a:gd name="connsiteY4" fmla="*/ 77020 h 699894"/>
                <a:gd name="connsiteX5" fmla="*/ 33926882 w 70414073"/>
                <a:gd name="connsiteY5" fmla="*/ 2317 h 699894"/>
                <a:gd name="connsiteX6" fmla="*/ 34151013 w 70414073"/>
                <a:gd name="connsiteY6" fmla="*/ 34332 h 699894"/>
                <a:gd name="connsiteX7" fmla="*/ 34428508 w 70414073"/>
                <a:gd name="connsiteY7" fmla="*/ 183738 h 699894"/>
                <a:gd name="connsiteX8" fmla="*/ 34823405 w 70414073"/>
                <a:gd name="connsiteY8" fmla="*/ 418519 h 699894"/>
                <a:gd name="connsiteX9" fmla="*/ 35091539 w 70414073"/>
                <a:gd name="connsiteY9" fmla="*/ 567158 h 699894"/>
                <a:gd name="connsiteX10" fmla="*/ 36798487 w 70414073"/>
                <a:gd name="connsiteY10" fmla="*/ 688415 h 699894"/>
                <a:gd name="connsiteX11" fmla="*/ 39867978 w 70414073"/>
                <a:gd name="connsiteY11" fmla="*/ 698725 h 699894"/>
                <a:gd name="connsiteX12" fmla="*/ 70414073 w 70414073"/>
                <a:gd name="connsiteY12" fmla="*/ 699894 h 699894"/>
                <a:gd name="connsiteX0" fmla="*/ 0 w 70414073"/>
                <a:gd name="connsiteY0" fmla="*/ 699370 h 699894"/>
                <a:gd name="connsiteX1" fmla="*/ 28663145 w 70414073"/>
                <a:gd name="connsiteY1" fmla="*/ 695987 h 699894"/>
                <a:gd name="connsiteX2" fmla="*/ 32763537 w 70414073"/>
                <a:gd name="connsiteY2" fmla="*/ 567925 h 699894"/>
                <a:gd name="connsiteX3" fmla="*/ 33371892 w 70414073"/>
                <a:gd name="connsiteY3" fmla="*/ 237097 h 699894"/>
                <a:gd name="connsiteX4" fmla="*/ 33649386 w 70414073"/>
                <a:gd name="connsiteY4" fmla="*/ 77020 h 699894"/>
                <a:gd name="connsiteX5" fmla="*/ 33926882 w 70414073"/>
                <a:gd name="connsiteY5" fmla="*/ 2317 h 699894"/>
                <a:gd name="connsiteX6" fmla="*/ 34151013 w 70414073"/>
                <a:gd name="connsiteY6" fmla="*/ 34332 h 699894"/>
                <a:gd name="connsiteX7" fmla="*/ 34428508 w 70414073"/>
                <a:gd name="connsiteY7" fmla="*/ 183738 h 699894"/>
                <a:gd name="connsiteX8" fmla="*/ 34823405 w 70414073"/>
                <a:gd name="connsiteY8" fmla="*/ 418519 h 699894"/>
                <a:gd name="connsiteX9" fmla="*/ 35091539 w 70414073"/>
                <a:gd name="connsiteY9" fmla="*/ 567158 h 699894"/>
                <a:gd name="connsiteX10" fmla="*/ 37180484 w 70414073"/>
                <a:gd name="connsiteY10" fmla="*/ 690106 h 699894"/>
                <a:gd name="connsiteX11" fmla="*/ 39867978 w 70414073"/>
                <a:gd name="connsiteY11" fmla="*/ 698725 h 699894"/>
                <a:gd name="connsiteX12" fmla="*/ 70414073 w 70414073"/>
                <a:gd name="connsiteY12" fmla="*/ 699894 h 699894"/>
                <a:gd name="connsiteX0" fmla="*/ 0 w 70414073"/>
                <a:gd name="connsiteY0" fmla="*/ 699370 h 699894"/>
                <a:gd name="connsiteX1" fmla="*/ 28663145 w 70414073"/>
                <a:gd name="connsiteY1" fmla="*/ 695987 h 699894"/>
                <a:gd name="connsiteX2" fmla="*/ 32763537 w 70414073"/>
                <a:gd name="connsiteY2" fmla="*/ 567925 h 699894"/>
                <a:gd name="connsiteX3" fmla="*/ 33371892 w 70414073"/>
                <a:gd name="connsiteY3" fmla="*/ 237097 h 699894"/>
                <a:gd name="connsiteX4" fmla="*/ 33649386 w 70414073"/>
                <a:gd name="connsiteY4" fmla="*/ 77020 h 699894"/>
                <a:gd name="connsiteX5" fmla="*/ 33926882 w 70414073"/>
                <a:gd name="connsiteY5" fmla="*/ 2317 h 699894"/>
                <a:gd name="connsiteX6" fmla="*/ 34151013 w 70414073"/>
                <a:gd name="connsiteY6" fmla="*/ 34332 h 699894"/>
                <a:gd name="connsiteX7" fmla="*/ 34428508 w 70414073"/>
                <a:gd name="connsiteY7" fmla="*/ 183738 h 699894"/>
                <a:gd name="connsiteX8" fmla="*/ 34823405 w 70414073"/>
                <a:gd name="connsiteY8" fmla="*/ 418519 h 699894"/>
                <a:gd name="connsiteX9" fmla="*/ 35091539 w 70414073"/>
                <a:gd name="connsiteY9" fmla="*/ 567158 h 699894"/>
                <a:gd name="connsiteX10" fmla="*/ 37180484 w 70414073"/>
                <a:gd name="connsiteY10" fmla="*/ 690106 h 699894"/>
                <a:gd name="connsiteX11" fmla="*/ 39867978 w 70414073"/>
                <a:gd name="connsiteY11" fmla="*/ 698725 h 699894"/>
                <a:gd name="connsiteX12" fmla="*/ 70414073 w 70414073"/>
                <a:gd name="connsiteY12" fmla="*/ 699894 h 6998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0414073" h="699894">
                  <a:moveTo>
                    <a:pt x="0" y="699370"/>
                  </a:moveTo>
                  <a:lnTo>
                    <a:pt x="28663145" y="695987"/>
                  </a:lnTo>
                  <a:cubicBezTo>
                    <a:pt x="34123734" y="674080"/>
                    <a:pt x="31978746" y="644407"/>
                    <a:pt x="32763537" y="567925"/>
                  </a:cubicBezTo>
                  <a:cubicBezTo>
                    <a:pt x="32911666" y="491443"/>
                    <a:pt x="33224251" y="318914"/>
                    <a:pt x="33371892" y="237097"/>
                  </a:cubicBezTo>
                  <a:cubicBezTo>
                    <a:pt x="33519533" y="155280"/>
                    <a:pt x="33556888" y="116150"/>
                    <a:pt x="33649386" y="77020"/>
                  </a:cubicBezTo>
                  <a:cubicBezTo>
                    <a:pt x="33741884" y="37890"/>
                    <a:pt x="33843277" y="9432"/>
                    <a:pt x="33926882" y="2317"/>
                  </a:cubicBezTo>
                  <a:cubicBezTo>
                    <a:pt x="34010487" y="-4798"/>
                    <a:pt x="34067409" y="4095"/>
                    <a:pt x="34151013" y="34332"/>
                  </a:cubicBezTo>
                  <a:cubicBezTo>
                    <a:pt x="34234617" y="64569"/>
                    <a:pt x="34316443" y="119707"/>
                    <a:pt x="34428508" y="183738"/>
                  </a:cubicBezTo>
                  <a:cubicBezTo>
                    <a:pt x="34540573" y="247769"/>
                    <a:pt x="34712900" y="354616"/>
                    <a:pt x="34823405" y="418519"/>
                  </a:cubicBezTo>
                  <a:cubicBezTo>
                    <a:pt x="34933910" y="482422"/>
                    <a:pt x="34698693" y="521894"/>
                    <a:pt x="35091539" y="567158"/>
                  </a:cubicBezTo>
                  <a:cubicBezTo>
                    <a:pt x="35484386" y="612423"/>
                    <a:pt x="35238431" y="674944"/>
                    <a:pt x="37180484" y="690106"/>
                  </a:cubicBezTo>
                  <a:lnTo>
                    <a:pt x="39867978" y="698725"/>
                  </a:lnTo>
                  <a:lnTo>
                    <a:pt x="70414073" y="699894"/>
                  </a:lnTo>
                </a:path>
              </a:pathLst>
            </a:custGeom>
            <a:ln w="38100" cmpd="sng">
              <a:solidFill>
                <a:srgbClr val="0000FF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1376798" y="5494643"/>
              <a:ext cx="5902109" cy="584892"/>
            </a:xfrm>
            <a:custGeom>
              <a:avLst/>
              <a:gdLst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591921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698639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13" fmla="*/ 6414408 w 6414408"/>
                <a:gd name="connsiteY13" fmla="*/ 730655 h 730655"/>
                <a:gd name="connsiteX0" fmla="*/ 0 w 6414408"/>
                <a:gd name="connsiteY0" fmla="*/ 709311 h 730655"/>
                <a:gd name="connsiteX1" fmla="*/ 896523 w 6414408"/>
                <a:gd name="connsiteY1" fmla="*/ 709311 h 730655"/>
                <a:gd name="connsiteX2" fmla="*/ 1686317 w 6414408"/>
                <a:gd name="connsiteY2" fmla="*/ 581249 h 730655"/>
                <a:gd name="connsiteX3" fmla="*/ 2294672 w 6414408"/>
                <a:gd name="connsiteY3" fmla="*/ 250421 h 730655"/>
                <a:gd name="connsiteX4" fmla="*/ 2561494 w 6414408"/>
                <a:gd name="connsiteY4" fmla="*/ 69000 h 730655"/>
                <a:gd name="connsiteX5" fmla="*/ 2849662 w 6414408"/>
                <a:gd name="connsiteY5" fmla="*/ 15641 h 730655"/>
                <a:gd name="connsiteX6" fmla="*/ 2956391 w 6414408"/>
                <a:gd name="connsiteY6" fmla="*/ 15641 h 730655"/>
                <a:gd name="connsiteX7" fmla="*/ 3351288 w 6414408"/>
                <a:gd name="connsiteY7" fmla="*/ 197062 h 730655"/>
                <a:gd name="connsiteX8" fmla="*/ 3746185 w 6414408"/>
                <a:gd name="connsiteY8" fmla="*/ 431843 h 730655"/>
                <a:gd name="connsiteX9" fmla="*/ 4173101 w 6414408"/>
                <a:gd name="connsiteY9" fmla="*/ 634608 h 730655"/>
                <a:gd name="connsiteX10" fmla="*/ 4674727 w 6414408"/>
                <a:gd name="connsiteY10" fmla="*/ 698639 h 730655"/>
                <a:gd name="connsiteX11" fmla="*/ 5475194 w 6414408"/>
                <a:gd name="connsiteY11" fmla="*/ 719983 h 730655"/>
                <a:gd name="connsiteX12" fmla="*/ 6414408 w 6414408"/>
                <a:gd name="connsiteY12" fmla="*/ 730655 h 730655"/>
                <a:gd name="connsiteX0" fmla="*/ 0 w 5475194"/>
                <a:gd name="connsiteY0" fmla="*/ 709311 h 723082"/>
                <a:gd name="connsiteX1" fmla="*/ 896523 w 5475194"/>
                <a:gd name="connsiteY1" fmla="*/ 709311 h 723082"/>
                <a:gd name="connsiteX2" fmla="*/ 1686317 w 5475194"/>
                <a:gd name="connsiteY2" fmla="*/ 581249 h 723082"/>
                <a:gd name="connsiteX3" fmla="*/ 2294672 w 5475194"/>
                <a:gd name="connsiteY3" fmla="*/ 250421 h 723082"/>
                <a:gd name="connsiteX4" fmla="*/ 2561494 w 5475194"/>
                <a:gd name="connsiteY4" fmla="*/ 69000 h 723082"/>
                <a:gd name="connsiteX5" fmla="*/ 2849662 w 5475194"/>
                <a:gd name="connsiteY5" fmla="*/ 15641 h 723082"/>
                <a:gd name="connsiteX6" fmla="*/ 2956391 w 5475194"/>
                <a:gd name="connsiteY6" fmla="*/ 15641 h 723082"/>
                <a:gd name="connsiteX7" fmla="*/ 3351288 w 5475194"/>
                <a:gd name="connsiteY7" fmla="*/ 197062 h 723082"/>
                <a:gd name="connsiteX8" fmla="*/ 3746185 w 5475194"/>
                <a:gd name="connsiteY8" fmla="*/ 431843 h 723082"/>
                <a:gd name="connsiteX9" fmla="*/ 4173101 w 5475194"/>
                <a:gd name="connsiteY9" fmla="*/ 634608 h 723082"/>
                <a:gd name="connsiteX10" fmla="*/ 4674727 w 5475194"/>
                <a:gd name="connsiteY10" fmla="*/ 698639 h 723082"/>
                <a:gd name="connsiteX11" fmla="*/ 5475194 w 5475194"/>
                <a:gd name="connsiteY11" fmla="*/ 719983 h 723082"/>
                <a:gd name="connsiteX0" fmla="*/ 0 w 5870091"/>
                <a:gd name="connsiteY0" fmla="*/ 709311 h 723082"/>
                <a:gd name="connsiteX1" fmla="*/ 896523 w 5870091"/>
                <a:gd name="connsiteY1" fmla="*/ 709311 h 723082"/>
                <a:gd name="connsiteX2" fmla="*/ 1686317 w 5870091"/>
                <a:gd name="connsiteY2" fmla="*/ 581249 h 723082"/>
                <a:gd name="connsiteX3" fmla="*/ 2294672 w 5870091"/>
                <a:gd name="connsiteY3" fmla="*/ 250421 h 723082"/>
                <a:gd name="connsiteX4" fmla="*/ 2561494 w 5870091"/>
                <a:gd name="connsiteY4" fmla="*/ 69000 h 723082"/>
                <a:gd name="connsiteX5" fmla="*/ 2849662 w 5870091"/>
                <a:gd name="connsiteY5" fmla="*/ 15641 h 723082"/>
                <a:gd name="connsiteX6" fmla="*/ 2956391 w 5870091"/>
                <a:gd name="connsiteY6" fmla="*/ 15641 h 723082"/>
                <a:gd name="connsiteX7" fmla="*/ 3351288 w 5870091"/>
                <a:gd name="connsiteY7" fmla="*/ 197062 h 723082"/>
                <a:gd name="connsiteX8" fmla="*/ 3746185 w 5870091"/>
                <a:gd name="connsiteY8" fmla="*/ 431843 h 723082"/>
                <a:gd name="connsiteX9" fmla="*/ 4173101 w 5870091"/>
                <a:gd name="connsiteY9" fmla="*/ 634608 h 723082"/>
                <a:gd name="connsiteX10" fmla="*/ 4674727 w 5870091"/>
                <a:gd name="connsiteY10" fmla="*/ 698639 h 723082"/>
                <a:gd name="connsiteX11" fmla="*/ 5870091 w 5870091"/>
                <a:gd name="connsiteY11" fmla="*/ 719983 h 723082"/>
                <a:gd name="connsiteX0" fmla="*/ 0 w 5870091"/>
                <a:gd name="connsiteY0" fmla="*/ 709311 h 735046"/>
                <a:gd name="connsiteX1" fmla="*/ 896523 w 5870091"/>
                <a:gd name="connsiteY1" fmla="*/ 709311 h 735046"/>
                <a:gd name="connsiteX2" fmla="*/ 1686317 w 5870091"/>
                <a:gd name="connsiteY2" fmla="*/ 581249 h 735046"/>
                <a:gd name="connsiteX3" fmla="*/ 2294672 w 5870091"/>
                <a:gd name="connsiteY3" fmla="*/ 250421 h 735046"/>
                <a:gd name="connsiteX4" fmla="*/ 2561494 w 5870091"/>
                <a:gd name="connsiteY4" fmla="*/ 69000 h 735046"/>
                <a:gd name="connsiteX5" fmla="*/ 2849662 w 5870091"/>
                <a:gd name="connsiteY5" fmla="*/ 15641 h 735046"/>
                <a:gd name="connsiteX6" fmla="*/ 2956391 w 5870091"/>
                <a:gd name="connsiteY6" fmla="*/ 15641 h 735046"/>
                <a:gd name="connsiteX7" fmla="*/ 3351288 w 5870091"/>
                <a:gd name="connsiteY7" fmla="*/ 197062 h 735046"/>
                <a:gd name="connsiteX8" fmla="*/ 3746185 w 5870091"/>
                <a:gd name="connsiteY8" fmla="*/ 431843 h 735046"/>
                <a:gd name="connsiteX9" fmla="*/ 4173101 w 5870091"/>
                <a:gd name="connsiteY9" fmla="*/ 634608 h 735046"/>
                <a:gd name="connsiteX10" fmla="*/ 4674727 w 5870091"/>
                <a:gd name="connsiteY10" fmla="*/ 730655 h 735046"/>
                <a:gd name="connsiteX11" fmla="*/ 5870091 w 5870091"/>
                <a:gd name="connsiteY11" fmla="*/ 719983 h 735046"/>
                <a:gd name="connsiteX0" fmla="*/ 0 w 5966147"/>
                <a:gd name="connsiteY0" fmla="*/ 709311 h 735046"/>
                <a:gd name="connsiteX1" fmla="*/ 896523 w 5966147"/>
                <a:gd name="connsiteY1" fmla="*/ 709311 h 735046"/>
                <a:gd name="connsiteX2" fmla="*/ 1686317 w 5966147"/>
                <a:gd name="connsiteY2" fmla="*/ 581249 h 735046"/>
                <a:gd name="connsiteX3" fmla="*/ 2294672 w 5966147"/>
                <a:gd name="connsiteY3" fmla="*/ 250421 h 735046"/>
                <a:gd name="connsiteX4" fmla="*/ 2561494 w 5966147"/>
                <a:gd name="connsiteY4" fmla="*/ 69000 h 735046"/>
                <a:gd name="connsiteX5" fmla="*/ 2849662 w 5966147"/>
                <a:gd name="connsiteY5" fmla="*/ 15641 h 735046"/>
                <a:gd name="connsiteX6" fmla="*/ 2956391 w 5966147"/>
                <a:gd name="connsiteY6" fmla="*/ 15641 h 735046"/>
                <a:gd name="connsiteX7" fmla="*/ 3351288 w 5966147"/>
                <a:gd name="connsiteY7" fmla="*/ 197062 h 735046"/>
                <a:gd name="connsiteX8" fmla="*/ 3746185 w 5966147"/>
                <a:gd name="connsiteY8" fmla="*/ 431843 h 735046"/>
                <a:gd name="connsiteX9" fmla="*/ 4173101 w 5966147"/>
                <a:gd name="connsiteY9" fmla="*/ 634608 h 735046"/>
                <a:gd name="connsiteX10" fmla="*/ 4674727 w 5966147"/>
                <a:gd name="connsiteY10" fmla="*/ 730655 h 735046"/>
                <a:gd name="connsiteX11" fmla="*/ 5966147 w 5966147"/>
                <a:gd name="connsiteY11" fmla="*/ 719983 h 735046"/>
                <a:gd name="connsiteX0" fmla="*/ 0 w 5966147"/>
                <a:gd name="connsiteY0" fmla="*/ 710321 h 736056"/>
                <a:gd name="connsiteX1" fmla="*/ 896523 w 5966147"/>
                <a:gd name="connsiteY1" fmla="*/ 710321 h 736056"/>
                <a:gd name="connsiteX2" fmla="*/ 1686317 w 5966147"/>
                <a:gd name="connsiteY2" fmla="*/ 582259 h 736056"/>
                <a:gd name="connsiteX3" fmla="*/ 2294672 w 5966147"/>
                <a:gd name="connsiteY3" fmla="*/ 251431 h 736056"/>
                <a:gd name="connsiteX4" fmla="*/ 2572166 w 5966147"/>
                <a:gd name="connsiteY4" fmla="*/ 91354 h 736056"/>
                <a:gd name="connsiteX5" fmla="*/ 2849662 w 5966147"/>
                <a:gd name="connsiteY5" fmla="*/ 16651 h 736056"/>
                <a:gd name="connsiteX6" fmla="*/ 2956391 w 5966147"/>
                <a:gd name="connsiteY6" fmla="*/ 16651 h 736056"/>
                <a:gd name="connsiteX7" fmla="*/ 3351288 w 5966147"/>
                <a:gd name="connsiteY7" fmla="*/ 198072 h 736056"/>
                <a:gd name="connsiteX8" fmla="*/ 3746185 w 5966147"/>
                <a:gd name="connsiteY8" fmla="*/ 432853 h 736056"/>
                <a:gd name="connsiteX9" fmla="*/ 4173101 w 5966147"/>
                <a:gd name="connsiteY9" fmla="*/ 635618 h 736056"/>
                <a:gd name="connsiteX10" fmla="*/ 4674727 w 5966147"/>
                <a:gd name="connsiteY10" fmla="*/ 731665 h 736056"/>
                <a:gd name="connsiteX11" fmla="*/ 5966147 w 5966147"/>
                <a:gd name="connsiteY11" fmla="*/ 720993 h 736056"/>
                <a:gd name="connsiteX0" fmla="*/ 0 w 5966147"/>
                <a:gd name="connsiteY0" fmla="*/ 695987 h 721722"/>
                <a:gd name="connsiteX1" fmla="*/ 896523 w 5966147"/>
                <a:gd name="connsiteY1" fmla="*/ 695987 h 721722"/>
                <a:gd name="connsiteX2" fmla="*/ 1686317 w 5966147"/>
                <a:gd name="connsiteY2" fmla="*/ 567925 h 721722"/>
                <a:gd name="connsiteX3" fmla="*/ 2294672 w 5966147"/>
                <a:gd name="connsiteY3" fmla="*/ 237097 h 721722"/>
                <a:gd name="connsiteX4" fmla="*/ 2572166 w 5966147"/>
                <a:gd name="connsiteY4" fmla="*/ 77020 h 721722"/>
                <a:gd name="connsiteX5" fmla="*/ 2849662 w 5966147"/>
                <a:gd name="connsiteY5" fmla="*/ 2317 h 721722"/>
                <a:gd name="connsiteX6" fmla="*/ 3073793 w 5966147"/>
                <a:gd name="connsiteY6" fmla="*/ 34332 h 721722"/>
                <a:gd name="connsiteX7" fmla="*/ 3351288 w 5966147"/>
                <a:gd name="connsiteY7" fmla="*/ 183738 h 721722"/>
                <a:gd name="connsiteX8" fmla="*/ 3746185 w 5966147"/>
                <a:gd name="connsiteY8" fmla="*/ 418519 h 721722"/>
                <a:gd name="connsiteX9" fmla="*/ 4173101 w 5966147"/>
                <a:gd name="connsiteY9" fmla="*/ 621284 h 721722"/>
                <a:gd name="connsiteX10" fmla="*/ 4674727 w 5966147"/>
                <a:gd name="connsiteY10" fmla="*/ 717331 h 721722"/>
                <a:gd name="connsiteX11" fmla="*/ 5966147 w 5966147"/>
                <a:gd name="connsiteY11" fmla="*/ 706659 h 721722"/>
                <a:gd name="connsiteX0" fmla="*/ 0 w 5966147"/>
                <a:gd name="connsiteY0" fmla="*/ 744024 h 747754"/>
                <a:gd name="connsiteX1" fmla="*/ 896523 w 5966147"/>
                <a:gd name="connsiteY1" fmla="*/ 695987 h 747754"/>
                <a:gd name="connsiteX2" fmla="*/ 1686317 w 5966147"/>
                <a:gd name="connsiteY2" fmla="*/ 567925 h 747754"/>
                <a:gd name="connsiteX3" fmla="*/ 2294672 w 5966147"/>
                <a:gd name="connsiteY3" fmla="*/ 237097 h 747754"/>
                <a:gd name="connsiteX4" fmla="*/ 2572166 w 5966147"/>
                <a:gd name="connsiteY4" fmla="*/ 77020 h 747754"/>
                <a:gd name="connsiteX5" fmla="*/ 2849662 w 5966147"/>
                <a:gd name="connsiteY5" fmla="*/ 2317 h 747754"/>
                <a:gd name="connsiteX6" fmla="*/ 3073793 w 5966147"/>
                <a:gd name="connsiteY6" fmla="*/ 34332 h 747754"/>
                <a:gd name="connsiteX7" fmla="*/ 3351288 w 5966147"/>
                <a:gd name="connsiteY7" fmla="*/ 183738 h 747754"/>
                <a:gd name="connsiteX8" fmla="*/ 3746185 w 5966147"/>
                <a:gd name="connsiteY8" fmla="*/ 418519 h 747754"/>
                <a:gd name="connsiteX9" fmla="*/ 4173101 w 5966147"/>
                <a:gd name="connsiteY9" fmla="*/ 621284 h 747754"/>
                <a:gd name="connsiteX10" fmla="*/ 4674727 w 5966147"/>
                <a:gd name="connsiteY10" fmla="*/ 717331 h 747754"/>
                <a:gd name="connsiteX11" fmla="*/ 5966147 w 5966147"/>
                <a:gd name="connsiteY11" fmla="*/ 706659 h 747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966147" h="747754">
                  <a:moveTo>
                    <a:pt x="0" y="744024"/>
                  </a:moveTo>
                  <a:cubicBezTo>
                    <a:pt x="307735" y="759142"/>
                    <a:pt x="615470" y="725337"/>
                    <a:pt x="896523" y="695987"/>
                  </a:cubicBezTo>
                  <a:cubicBezTo>
                    <a:pt x="1177576" y="666637"/>
                    <a:pt x="1453292" y="644407"/>
                    <a:pt x="1686317" y="567925"/>
                  </a:cubicBezTo>
                  <a:cubicBezTo>
                    <a:pt x="1919342" y="491443"/>
                    <a:pt x="2147031" y="318914"/>
                    <a:pt x="2294672" y="237097"/>
                  </a:cubicBezTo>
                  <a:cubicBezTo>
                    <a:pt x="2442313" y="155280"/>
                    <a:pt x="2479668" y="116150"/>
                    <a:pt x="2572166" y="77020"/>
                  </a:cubicBezTo>
                  <a:cubicBezTo>
                    <a:pt x="2664664" y="37890"/>
                    <a:pt x="2766057" y="9432"/>
                    <a:pt x="2849662" y="2317"/>
                  </a:cubicBezTo>
                  <a:cubicBezTo>
                    <a:pt x="2933267" y="-4798"/>
                    <a:pt x="2990189" y="4095"/>
                    <a:pt x="3073793" y="34332"/>
                  </a:cubicBezTo>
                  <a:cubicBezTo>
                    <a:pt x="3157397" y="64569"/>
                    <a:pt x="3239223" y="119707"/>
                    <a:pt x="3351288" y="183738"/>
                  </a:cubicBezTo>
                  <a:cubicBezTo>
                    <a:pt x="3463353" y="247769"/>
                    <a:pt x="3609216" y="345595"/>
                    <a:pt x="3746185" y="418519"/>
                  </a:cubicBezTo>
                  <a:cubicBezTo>
                    <a:pt x="3883154" y="491443"/>
                    <a:pt x="4018344" y="571482"/>
                    <a:pt x="4173101" y="621284"/>
                  </a:cubicBezTo>
                  <a:cubicBezTo>
                    <a:pt x="4327858" y="671086"/>
                    <a:pt x="4375886" y="703102"/>
                    <a:pt x="4674727" y="717331"/>
                  </a:cubicBezTo>
                  <a:cubicBezTo>
                    <a:pt x="4973568" y="731560"/>
                    <a:pt x="5966147" y="706659"/>
                    <a:pt x="5966147" y="706659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mtClean="0">
                <a:solidFill>
                  <a:prstClr val="black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 flipH="1">
              <a:off x="1905000" y="6097604"/>
              <a:ext cx="5512656" cy="0"/>
            </a:xfrm>
            <a:prstGeom prst="line">
              <a:avLst/>
            </a:prstGeom>
            <a:solidFill>
              <a:srgbClr val="FFFF66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5" name="Group 14"/>
          <p:cNvGrpSpPr/>
          <p:nvPr/>
        </p:nvGrpSpPr>
        <p:grpSpPr>
          <a:xfrm>
            <a:off x="6960456" y="3598239"/>
            <a:ext cx="1947921" cy="369332"/>
            <a:chOff x="5982384" y="5370096"/>
            <a:chExt cx="1947921" cy="369332"/>
          </a:xfrm>
        </p:grpSpPr>
        <p:sp>
          <p:nvSpPr>
            <p:cNvPr id="19" name="TextBox 18"/>
            <p:cNvSpPr txBox="1"/>
            <p:nvPr/>
          </p:nvSpPr>
          <p:spPr>
            <a:xfrm>
              <a:off x="5982384" y="5370096"/>
              <a:ext cx="19479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effect strength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386714"/>
                </p:ext>
              </p:extLst>
            </p:nvPr>
          </p:nvGraphicFramePr>
          <p:xfrm>
            <a:off x="7658784" y="5384384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0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58784" y="5384384"/>
                          <a:ext cx="203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8381"/>
              </p:ext>
            </p:extLst>
          </p:nvPr>
        </p:nvGraphicFramePr>
        <p:xfrm>
          <a:off x="7452297" y="2720858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2297" y="2720858"/>
                        <a:ext cx="1358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49461"/>
              </p:ext>
            </p:extLst>
          </p:nvPr>
        </p:nvGraphicFramePr>
        <p:xfrm>
          <a:off x="7304493" y="1752600"/>
          <a:ext cx="59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7" imgW="596880" imgH="355320" progId="Equation.DSMT4">
                  <p:embed/>
                </p:oleObj>
              </mc:Choice>
              <mc:Fallback>
                <p:oleObj name="Equation" r:id="rId7" imgW="59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4493" y="1752600"/>
                        <a:ext cx="596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89300"/>
              </p:ext>
            </p:extLst>
          </p:nvPr>
        </p:nvGraphicFramePr>
        <p:xfrm>
          <a:off x="425450" y="1600200"/>
          <a:ext cx="459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9" imgW="4597200" imgH="457200" progId="Equation.DSMT4">
                  <p:embed/>
                </p:oleObj>
              </mc:Choice>
              <mc:Fallback>
                <p:oleObj name="Equation" r:id="rId9" imgW="459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450" y="1600200"/>
                        <a:ext cx="4597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07423"/>
              </p:ext>
            </p:extLst>
          </p:nvPr>
        </p:nvGraphicFramePr>
        <p:xfrm>
          <a:off x="1657350" y="2209800"/>
          <a:ext cx="372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11" imgW="3720960" imgH="685800" progId="Equation.DSMT4">
                  <p:embed/>
                </p:oleObj>
              </mc:Choice>
              <mc:Fallback>
                <p:oleObj name="Equation" r:id="rId11" imgW="3720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7350" y="2209800"/>
                        <a:ext cx="3721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81001" y="3400961"/>
            <a:ext cx="4495800" cy="1631216"/>
            <a:chOff x="381001" y="3496574"/>
            <a:chExt cx="4495800" cy="16312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381001" y="3496574"/>
                  <a:ext cx="4495800" cy="1631216"/>
                </a:xfrm>
                <a:prstGeom prst="rect">
                  <a:avLst/>
                </a:prstGeom>
                <a:solidFill>
                  <a:srgbClr val="008475">
                    <a:alpha val="14902"/>
                  </a:srgbClr>
                </a:solidFill>
              </p:spPr>
              <p:txBody>
                <a:bodyPr wrap="squar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1200"/>
                    </a:spcAft>
                  </a:pPr>
                  <a:r>
                    <a:rPr lang="en-US" sz="2000" b="0" dirty="0" smtClean="0">
                      <a:solidFill>
                        <a:prstClr val="black"/>
                      </a:solidFill>
                      <a:latin typeface="Calibri"/>
                      <a:cs typeface="+mn-cs"/>
                    </a:rPr>
                    <a:t>                  indicates from which of the two components </a:t>
                  </a:r>
                  <a:r>
                    <a:rPr lang="en-US" sz="2000" b="0" i="1" dirty="0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sz="2000" b="0" i="1" baseline="-25000" dirty="0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b="0" dirty="0" smtClean="0">
                      <a:solidFill>
                        <a:prstClr val="black"/>
                      </a:solidFill>
                      <a:latin typeface="Calibri"/>
                      <a:cs typeface="+mn-cs"/>
                    </a:rPr>
                    <a:t> was generated. </a:t>
                  </a:r>
                </a:p>
                <a:p>
                  <a:pPr fontAlgn="auto">
                    <a:spcBef>
                      <a:spcPts val="0"/>
                    </a:spcBef>
                    <a:spcAft>
                      <a:spcPts val="1200"/>
                    </a:spcAft>
                  </a:pPr>
                  <a:r>
                    <a:rPr lang="en-US" sz="2000" b="0" i="1" dirty="0" err="1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2000" b="0" i="1" baseline="-25000" dirty="0" err="1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b="0" dirty="0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1</a:t>
                  </a:r>
                  <a:r>
                    <a:rPr lang="en-US" sz="2000" b="0" dirty="0" smtClean="0">
                      <a:solidFill>
                        <a:prstClr val="black"/>
                      </a:solidFill>
                      <a:latin typeface="Calibri"/>
                      <a:cs typeface="+mn-cs"/>
                    </a:rPr>
                    <a:t>  </a:t>
                  </a:r>
                  <a:r>
                    <a:rPr lang="en-US" sz="2000" b="0" dirty="0">
                      <a:solidFill>
                        <a:prstClr val="black"/>
                      </a:solidFill>
                      <a:latin typeface="Calibri"/>
                      <a:cs typeface="+mn-cs"/>
                    </a:rPr>
                    <a:t> </a:t>
                  </a:r>
                  <a:r>
                    <a:rPr lang="en-US" sz="2000" b="0" dirty="0" smtClean="0">
                      <a:solidFill>
                        <a:prstClr val="black"/>
                      </a:solidFill>
                      <a:latin typeface="Calibri"/>
                      <a:cs typeface="+mn-cs"/>
                    </a:rPr>
                    <a:t>SNP </a:t>
                  </a:r>
                  <a:r>
                    <a:rPr lang="en-US" sz="2000" b="0" i="1" dirty="0" err="1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b="0" dirty="0" smtClean="0">
                      <a:solidFill>
                        <a:prstClr val="black"/>
                      </a:solidFill>
                      <a:latin typeface="Calibri"/>
                      <a:cs typeface="+mn-cs"/>
                    </a:rPr>
                    <a:t> is causal</a:t>
                  </a:r>
                </a:p>
                <a:p>
                  <a:pPr fontAlgn="auto">
                    <a:spcBef>
                      <a:spcPts val="0"/>
                    </a:spcBef>
                    <a:spcAft>
                      <a:spcPts val="1200"/>
                    </a:spcAft>
                  </a:pPr>
                  <a:r>
                    <a:rPr lang="en-US" sz="2000" b="0" i="1" dirty="0" err="1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2000" b="0" i="1" baseline="-25000" dirty="0" err="1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b="0" dirty="0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0</a:t>
                  </a:r>
                  <a:r>
                    <a:rPr lang="en-US" sz="2000" b="0" dirty="0" smtClean="0">
                      <a:solidFill>
                        <a:prstClr val="black"/>
                      </a:solidFill>
                      <a:latin typeface="Calibri"/>
                      <a:cs typeface="+mn-cs"/>
                    </a:rPr>
                    <a:t>  SNP </a:t>
                  </a:r>
                  <a:r>
                    <a:rPr lang="en-US" sz="2000" b="0" i="1" dirty="0" err="1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b="0" dirty="0" smtClean="0">
                      <a:solidFill>
                        <a:prstClr val="black"/>
                      </a:solidFill>
                      <a:latin typeface="Calibri"/>
                      <a:cs typeface="+mn-cs"/>
                    </a:rPr>
                    <a:t> is not causal</a:t>
                  </a:r>
                  <a:endParaRPr lang="en-US" sz="2000" b="0" dirty="0">
                    <a:solidFill>
                      <a:prstClr val="black"/>
                    </a:solidFill>
                    <a:latin typeface="Calibri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1" y="3496574"/>
                  <a:ext cx="4495800" cy="1323439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1493" t="-2304" r="-2442" b="-73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5278345"/>
                </p:ext>
              </p:extLst>
            </p:nvPr>
          </p:nvGraphicFramePr>
          <p:xfrm>
            <a:off x="457200" y="3531153"/>
            <a:ext cx="965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5" name="Equation" r:id="rId14" imgW="965160" imgH="355320" progId="Equation.3">
                    <p:embed/>
                  </p:oleObj>
                </mc:Choice>
                <mc:Fallback>
                  <p:oleObj name="Equation" r:id="rId14" imgW="965160" imgH="35532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7200" y="3531153"/>
                          <a:ext cx="9652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55926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learn </a:t>
            </a:r>
            <a:r>
              <a:rPr lang="en-US" dirty="0" err="1" smtClean="0"/>
              <a:t>hyperparameters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87639"/>
              </p:ext>
            </p:extLst>
          </p:nvPr>
        </p:nvGraphicFramePr>
        <p:xfrm>
          <a:off x="457200" y="3657600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3" imgW="4470120" imgH="457200" progId="Equation.DSMT4">
                  <p:embed/>
                </p:oleObj>
              </mc:Choice>
              <mc:Fallback>
                <p:oleObj name="Equation" r:id="rId3" imgW="4470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657600"/>
                        <a:ext cx="447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8189" y="2362200"/>
            <a:ext cx="5208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8475"/>
                </a:solidFill>
                <a:latin typeface="Calibri"/>
                <a:cs typeface="+mn-cs"/>
              </a:rPr>
              <a:t>M</a:t>
            </a:r>
            <a:r>
              <a:rPr lang="en-US" sz="1800" dirty="0" smtClean="0">
                <a:solidFill>
                  <a:srgbClr val="008475"/>
                </a:solidFill>
                <a:latin typeface="Calibri"/>
                <a:cs typeface="+mn-cs"/>
              </a:rPr>
              <a:t>aximize the </a:t>
            </a:r>
            <a:r>
              <a:rPr lang="en-US" sz="1800" i="1" dirty="0" smtClean="0">
                <a:solidFill>
                  <a:srgbClr val="008475"/>
                </a:solidFill>
                <a:latin typeface="Calibri"/>
                <a:cs typeface="+mn-cs"/>
              </a:rPr>
              <a:t>marginal </a:t>
            </a:r>
            <a:r>
              <a:rPr lang="en-US" sz="1800" dirty="0" smtClean="0">
                <a:solidFill>
                  <a:srgbClr val="008475"/>
                </a:solidFill>
                <a:latin typeface="Calibri"/>
                <a:cs typeface="+mn-cs"/>
              </a:rPr>
              <a:t>likelihood:</a:t>
            </a:r>
            <a:endParaRPr lang="en-US" sz="2800" i="1" baseline="-25000" dirty="0">
              <a:solidFill>
                <a:srgbClr val="008475"/>
              </a:solidFill>
              <a:latin typeface="Times New Roman"/>
              <a:cs typeface="Times New Roman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81000" y="1425714"/>
            <a:ext cx="8610600" cy="707886"/>
            <a:chOff x="381000" y="3124200"/>
            <a:chExt cx="8610600" cy="707886"/>
          </a:xfrm>
        </p:grpSpPr>
        <p:sp>
          <p:nvSpPr>
            <p:cNvPr id="4" name="TextBox 3"/>
            <p:cNvSpPr txBox="1"/>
            <p:nvPr/>
          </p:nvSpPr>
          <p:spPr>
            <a:xfrm>
              <a:off x="381000" y="3124200"/>
              <a:ext cx="4343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600"/>
                </a:spcAft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Avoid point estimates of </a:t>
              </a:r>
              <a:r>
                <a:rPr lang="en-US" sz="2000" b="0" i="1" dirty="0" smtClean="0">
                  <a:solidFill>
                    <a:prstClr val="black"/>
                  </a:solidFill>
                  <a:latin typeface="Times New Roman"/>
                  <a:cs typeface="Times New Roman"/>
                </a:rPr>
                <a:t>v</a:t>
              </a:r>
              <a:r>
                <a:rPr lang="en-US" sz="2000" b="0" i="1" baseline="-25000" dirty="0" smtClean="0">
                  <a:solidFill>
                    <a:prstClr val="black"/>
                  </a:solidFill>
                  <a:latin typeface="Times New Roman"/>
                  <a:cs typeface="Times New Roman"/>
                </a:rPr>
                <a:t>i</a:t>
              </a: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 because </a:t>
              </a:r>
              <a:r>
                <a:rPr lang="en-US" sz="2000" b="0" dirty="0">
                  <a:solidFill>
                    <a:prstClr val="black"/>
                  </a:solidFill>
                  <a:latin typeface="Calibri"/>
                  <a:cs typeface="+mn-cs"/>
                </a:rPr>
                <a:t>they can only be estimated very </a:t>
              </a: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unreliably</a:t>
              </a:r>
              <a:endParaRPr lang="en-US" sz="2000" b="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5029200" y="3352800"/>
              <a:ext cx="39624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600"/>
                </a:spcAft>
              </a:pPr>
              <a:r>
                <a:rPr lang="en-US" sz="1800" b="0" dirty="0" smtClean="0">
                  <a:solidFill>
                    <a:srgbClr val="008475"/>
                  </a:solidFill>
                  <a:latin typeface="Calibri"/>
                  <a:cs typeface="+mn-cs"/>
                </a:rPr>
                <a:t>⇒      integrate out </a:t>
              </a:r>
              <a:r>
                <a:rPr lang="en-US" sz="1800" b="0" i="1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v</a:t>
              </a:r>
              <a:r>
                <a:rPr lang="en-US" sz="1800" b="0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 = (</a:t>
              </a:r>
              <a:r>
                <a:rPr lang="en-US" sz="1800" b="0" i="1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v</a:t>
              </a:r>
              <a:r>
                <a:rPr lang="en-US" sz="1800" b="0" baseline="-25000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0 </a:t>
              </a:r>
              <a:r>
                <a:rPr lang="en-US" sz="1800" b="0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800" b="0" i="1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v</a:t>
              </a:r>
              <a:r>
                <a:rPr lang="en-US" sz="1800" b="0" baseline="-25000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1</a:t>
              </a:r>
              <a:r>
                <a:rPr lang="en-US" sz="1800" b="0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800" b="0" i="1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…,v</a:t>
              </a:r>
              <a:r>
                <a:rPr lang="en-US" sz="1800" b="0" i="1" baseline="-25000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i </a:t>
              </a:r>
              <a:r>
                <a:rPr lang="en-US" sz="1800" b="0" i="1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,…</a:t>
              </a:r>
              <a:r>
                <a:rPr lang="en-US" sz="1800" b="0" dirty="0" smtClean="0">
                  <a:solidFill>
                    <a:srgbClr val="008475"/>
                  </a:solidFill>
                  <a:latin typeface="Times New Roman"/>
                  <a:cs typeface="Times New Roman"/>
                </a:rPr>
                <a:t>) </a:t>
              </a:r>
              <a:endParaRPr lang="en-US" sz="1800" b="0" dirty="0">
                <a:solidFill>
                  <a:srgbClr val="008475"/>
                </a:solidFill>
                <a:latin typeface="Calibri"/>
                <a:cs typeface="Times New Roman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3681"/>
              </p:ext>
            </p:extLst>
          </p:nvPr>
        </p:nvGraphicFramePr>
        <p:xfrm>
          <a:off x="457200" y="2971800"/>
          <a:ext cx="368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5" imgW="3682800" imgH="355320" progId="Equation.3">
                  <p:embed/>
                </p:oleObj>
              </mc:Choice>
              <mc:Fallback>
                <p:oleObj name="Equation" r:id="rId5" imgW="36828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368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992508" y="3352800"/>
            <a:ext cx="512692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221108" y="3352800"/>
            <a:ext cx="512692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13314" y="4557568"/>
            <a:ext cx="7535286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900"/>
              </a:spcAft>
              <a:buFont typeface="Arial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Integral over </a:t>
            </a:r>
            <a:r>
              <a:rPr lang="en-US" sz="2000" b="0" i="1" dirty="0" smtClean="0">
                <a:solidFill>
                  <a:prstClr val="black"/>
                </a:solidFill>
                <a:latin typeface="Times New Roman"/>
                <a:cs typeface="Times New Roman"/>
              </a:rPr>
              <a:t>v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usually by MCMC sampling. </a:t>
            </a:r>
            <a:r>
              <a:rPr lang="en-US" sz="2000" b="0" dirty="0">
                <a:solidFill>
                  <a:prstClr val="black"/>
                </a:solidFill>
                <a:latin typeface="Calibri"/>
                <a:cs typeface="+mn-cs"/>
              </a:rPr>
              <a:t>V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ery inefficient.</a:t>
            </a:r>
          </a:p>
          <a:p>
            <a:pPr marL="342900" indent="-342900" fontAlgn="auto">
              <a:spcBef>
                <a:spcPts val="0"/>
              </a:spcBef>
              <a:spcAft>
                <a:spcPts val="900"/>
              </a:spcAft>
              <a:buFont typeface="Arial"/>
              <a:buChar char="•"/>
            </a:pPr>
            <a:r>
              <a:rPr lang="en-US" sz="2000" b="0" i="1" dirty="0" smtClean="0">
                <a:solidFill>
                  <a:prstClr val="black"/>
                </a:solidFill>
                <a:latin typeface="Calibri"/>
                <a:cs typeface="+mn-cs"/>
              </a:rPr>
              <a:t>We found analytical approximation 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(iterative Laplace approx.)</a:t>
            </a:r>
            <a:r>
              <a:rPr lang="en-US" sz="2000" b="0" u="sng" dirty="0" smtClean="0">
                <a:solidFill>
                  <a:prstClr val="black"/>
                </a:solidFill>
                <a:latin typeface="Calibri"/>
                <a:cs typeface="+mn-cs"/>
              </a:rPr>
              <a:t>  </a:t>
            </a:r>
            <a:br>
              <a:rPr lang="en-US" sz="2000" b="0" u="sng" dirty="0" smtClean="0">
                <a:solidFill>
                  <a:prstClr val="black"/>
                </a:solidFill>
                <a:latin typeface="Calibri"/>
                <a:cs typeface="+mn-cs"/>
              </a:rPr>
            </a:b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⇒ can efficiently optimize marginal likelihood</a:t>
            </a:r>
          </a:p>
          <a:p>
            <a:pPr marL="342900" indent="-342900" fontAlgn="auto">
              <a:lnSpc>
                <a:spcPct val="90000"/>
              </a:lnSpc>
              <a:spcBef>
                <a:spcPts val="0"/>
              </a:spcBef>
              <a:spcAft>
                <a:spcPts val="900"/>
              </a:spcAft>
              <a:buFont typeface="Arial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Bayesian approach allows us to learn </a:t>
            </a:r>
            <a:r>
              <a:rPr lang="en-US" sz="2000" b="0" dirty="0" err="1" smtClean="0">
                <a:solidFill>
                  <a:prstClr val="black"/>
                </a:solidFill>
                <a:latin typeface="Calibri"/>
                <a:cs typeface="+mn-cs"/>
              </a:rPr>
              <a:t>hyperparameters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even though we have no reliable point estimates for any of the </a:t>
            </a:r>
            <a:r>
              <a:rPr lang="en-US" sz="2000" b="0" i="1" dirty="0" smtClean="0">
                <a:solidFill>
                  <a:prstClr val="black"/>
                </a:solidFill>
                <a:latin typeface="Times New Roman"/>
                <a:cs typeface="Times New Roman"/>
              </a:rPr>
              <a:t>v</a:t>
            </a:r>
            <a:r>
              <a:rPr lang="en-US" sz="2000" b="0" i="1" baseline="-25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i</a:t>
            </a:r>
            <a:r>
              <a:rPr lang="en-US" sz="2000" b="0" dirty="0" smtClean="0">
                <a:solidFill>
                  <a:prstClr val="black"/>
                </a:solidFill>
                <a:latin typeface="Times New Roman"/>
                <a:cs typeface="Times New Roman"/>
              </a:rPr>
              <a:t>’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s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7364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use the </a:t>
            </a:r>
            <a:r>
              <a:rPr lang="en-US" dirty="0" err="1" smtClean="0"/>
              <a:t>hyperparameters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457200" y="1828800"/>
            <a:ext cx="8229600" cy="457200"/>
          </a:xfrm>
        </p:spPr>
        <p:txBody>
          <a:bodyPr/>
          <a:lstStyle/>
          <a:p>
            <a:r>
              <a:rPr lang="en-US" dirty="0" smtClean="0"/>
              <a:t>Fine mapping causal varian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08196"/>
              </p:ext>
            </p:extLst>
          </p:nvPr>
        </p:nvGraphicFramePr>
        <p:xfrm>
          <a:off x="1085850" y="2438400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3" imgW="1993680" imgH="355320" progId="Equation.DSMT4">
                  <p:embed/>
                </p:oleObj>
              </mc:Choice>
              <mc:Fallback>
                <p:oleObj name="Equation" r:id="rId3" imgW="1993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5850" y="2438400"/>
                        <a:ext cx="199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76600" y="2393412"/>
            <a:ext cx="5113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[Posterior probability for a SNP to be causative]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57200" y="3530600"/>
            <a:ext cx="82296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b="1" kern="1200">
                <a:solidFill>
                  <a:srgbClr val="008475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Risk prediction of patient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45399"/>
              </p:ext>
            </p:extLst>
          </p:nvPr>
        </p:nvGraphicFramePr>
        <p:xfrm>
          <a:off x="990600" y="4191000"/>
          <a:ext cx="6311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5" imgW="6311880" imgH="355320" progId="Equation.3">
                  <p:embed/>
                </p:oleObj>
              </mc:Choice>
              <mc:Fallback>
                <p:oleObj name="Equation" r:id="rId5" imgW="6311880" imgH="355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191000"/>
                        <a:ext cx="6311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105400"/>
            <a:ext cx="820327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Risk prediction methodology is not well-developed, limited by heritability.</a:t>
            </a:r>
          </a:p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We benchmark our method against existing </a:t>
            </a:r>
            <a:r>
              <a:rPr lang="en-US" sz="2000" b="0" dirty="0" err="1" smtClean="0">
                <a:solidFill>
                  <a:prstClr val="black"/>
                </a:solidFill>
                <a:latin typeface="Calibri"/>
                <a:cs typeface="+mn-cs"/>
              </a:rPr>
              <a:t>finemapping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methods.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8155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metho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219200"/>
            <a:ext cx="6130268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Randomly select 100 loci (each with 120-200 SNPs)</a:t>
            </a:r>
          </a:p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Randomly pick 50 loci to be causal</a:t>
            </a:r>
          </a:p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In each causal loci, pick 2 SNPs as causal</a:t>
            </a:r>
          </a:p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Generate phenotype</a:t>
            </a:r>
          </a:p>
          <a:p>
            <a:pPr marL="800100" lvl="1" indent="-342900" fontAlgn="auto">
              <a:spcBef>
                <a:spcPts val="0"/>
              </a:spcBef>
              <a:spcAft>
                <a:spcPts val="1200"/>
              </a:spcAft>
              <a:buFont typeface="Calibri" panose="020F0502020204030204" pitchFamily="34" charset="0"/>
              <a:buChar char="—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With NO environmental variance (heritability = 1)</a:t>
            </a:r>
          </a:p>
          <a:p>
            <a:pPr marL="800100" lvl="1" indent="-342900" fontAlgn="auto">
              <a:spcBef>
                <a:spcPts val="0"/>
              </a:spcBef>
              <a:spcAft>
                <a:spcPts val="1200"/>
              </a:spcAft>
              <a:buFont typeface="Calibri" panose="020F0502020204030204" pitchFamily="34" charset="0"/>
              <a:buChar char="—"/>
            </a:pPr>
            <a:endParaRPr lang="en-US" sz="2000" b="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1200"/>
              </a:spcAft>
              <a:buFont typeface="Calibri" panose="020F0502020204030204" pitchFamily="34" charset="0"/>
              <a:buChar char="—"/>
            </a:pP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1200"/>
              </a:spcAft>
              <a:buFont typeface="Calibri" panose="020F0502020204030204" pitchFamily="34" charset="0"/>
              <a:buChar char="—"/>
            </a:pPr>
            <a:endParaRPr lang="en-US" sz="2000" b="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1200"/>
              </a:spcAft>
              <a:buFont typeface="Calibri" panose="020F0502020204030204" pitchFamily="34" charset="0"/>
              <a:buChar char="—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With environmental variance (heritability = 0.3)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394764"/>
              </p:ext>
            </p:extLst>
          </p:nvPr>
        </p:nvGraphicFramePr>
        <p:xfrm>
          <a:off x="1828800" y="3581400"/>
          <a:ext cx="295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3" imgW="2958840" imgH="888840" progId="Equation.DSMT4">
                  <p:embed/>
                </p:oleObj>
              </mc:Choice>
              <mc:Fallback>
                <p:oleObj name="Equation" r:id="rId3" imgW="2958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581400"/>
                        <a:ext cx="2959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6633"/>
              </p:ext>
            </p:extLst>
          </p:nvPr>
        </p:nvGraphicFramePr>
        <p:xfrm>
          <a:off x="1828800" y="5486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5486400"/>
                        <a:ext cx="160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37250"/>
              </p:ext>
            </p:extLst>
          </p:nvPr>
        </p:nvGraphicFramePr>
        <p:xfrm>
          <a:off x="3598534" y="5341203"/>
          <a:ext cx="496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7" imgW="4965480" imgH="609480" progId="Equation.3">
                  <p:embed/>
                </p:oleObj>
              </mc:Choice>
              <mc:Fallback>
                <p:oleObj name="Equation" r:id="rId7" imgW="4965480" imgH="609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8534" y="5341203"/>
                        <a:ext cx="4965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6774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inemapping</a:t>
            </a:r>
            <a:r>
              <a:rPr lang="en-US" dirty="0" smtClean="0"/>
              <a:t> causal variants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57200" y="1524000"/>
            <a:ext cx="7772400" cy="4708981"/>
            <a:chOff x="457200" y="1772483"/>
            <a:chExt cx="7772400" cy="4708981"/>
          </a:xfrm>
        </p:grpSpPr>
        <p:sp>
          <p:nvSpPr>
            <p:cNvPr id="3" name="TextBox 2"/>
            <p:cNvSpPr txBox="1"/>
            <p:nvPr/>
          </p:nvSpPr>
          <p:spPr>
            <a:xfrm>
              <a:off x="457200" y="1772483"/>
              <a:ext cx="7620000" cy="47089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fontAlgn="auto">
                <a:spcBef>
                  <a:spcPts val="0"/>
                </a:spcBef>
                <a:spcAft>
                  <a:spcPts val="1200"/>
                </a:spcAft>
                <a:buFont typeface="Arial" panose="020B0604020202020204" pitchFamily="34" charset="0"/>
                <a:buChar char="•"/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Requires significant coverage of genotyped / imputed SNPs at the causal loci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1200"/>
                </a:spcAft>
                <a:buFont typeface="Arial" panose="020B0604020202020204" pitchFamily="34" charset="0"/>
                <a:buChar char="•"/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Most existing statistical methods use point estimates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1200"/>
                </a:spcAft>
                <a:buFont typeface="Arial" panose="020B0604020202020204" pitchFamily="34" charset="0"/>
                <a:buChar char="•"/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PAINTOR is the best method till date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1200"/>
                </a:spcAft>
                <a:buFont typeface="Arial" panose="020B0604020202020204" pitchFamily="34" charset="0"/>
                <a:buChar char="•"/>
              </a:pPr>
              <a:endParaRPr lang="en-US" sz="2000" b="0" dirty="0">
                <a:solidFill>
                  <a:prstClr val="black"/>
                </a:solidFill>
                <a:latin typeface="Calibri"/>
                <a:cs typeface="+mn-cs"/>
              </a:endParaRPr>
            </a:p>
            <a:p>
              <a:pPr marL="285750" indent="-285750" fontAlgn="auto">
                <a:spcBef>
                  <a:spcPts val="0"/>
                </a:spcBef>
                <a:spcAft>
                  <a:spcPts val="1200"/>
                </a:spcAft>
                <a:buFont typeface="Arial" panose="020B0604020202020204" pitchFamily="34" charset="0"/>
                <a:buChar char="•"/>
              </a:pPr>
              <a:endParaRPr lang="en-US" sz="2000" b="0" dirty="0" smtClean="0">
                <a:solidFill>
                  <a:prstClr val="black"/>
                </a:solidFill>
                <a:latin typeface="Calibri"/>
                <a:cs typeface="+mn-cs"/>
              </a:endParaRPr>
            </a:p>
            <a:p>
              <a:pPr marL="285750" indent="-285750" fontAlgn="auto">
                <a:spcBef>
                  <a:spcPts val="0"/>
                </a:spcBef>
                <a:spcAft>
                  <a:spcPts val="1200"/>
                </a:spcAft>
                <a:buFont typeface="Arial" panose="020B0604020202020204" pitchFamily="34" charset="0"/>
                <a:buChar char="•"/>
              </a:pPr>
              <a:endParaRPr lang="en-US" sz="2000" b="0" dirty="0">
                <a:solidFill>
                  <a:prstClr val="black"/>
                </a:solidFill>
                <a:latin typeface="Calibri"/>
                <a:cs typeface="+mn-cs"/>
              </a:endParaRPr>
            </a:p>
            <a:p>
              <a:pPr marL="800100" lvl="1" indent="-342900" fontAlgn="auto">
                <a:spcBef>
                  <a:spcPts val="0"/>
                </a:spcBef>
                <a:spcAft>
                  <a:spcPts val="1200"/>
                </a:spcAft>
                <a:buFont typeface="Calibri" panose="020F0502020204030204" pitchFamily="34" charset="0"/>
                <a:buChar char="—"/>
              </a:pPr>
              <a:endParaRPr lang="en-US" sz="2000" b="0" dirty="0" smtClean="0">
                <a:solidFill>
                  <a:prstClr val="black"/>
                </a:solidFill>
                <a:latin typeface="Calibri"/>
                <a:cs typeface="+mn-cs"/>
              </a:endParaRPr>
            </a:p>
            <a:p>
              <a:pPr marL="800100" lvl="1" indent="-342900" fontAlgn="auto">
                <a:spcBef>
                  <a:spcPts val="0"/>
                </a:spcBef>
                <a:spcAft>
                  <a:spcPts val="1200"/>
                </a:spcAft>
                <a:buFont typeface="Calibri" panose="020F0502020204030204" pitchFamily="34" charset="0"/>
                <a:buChar char="—"/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Uses annotation from ENCODE, DHS, etc.</a:t>
              </a:r>
            </a:p>
            <a:p>
              <a:pPr marL="800100" lvl="1" indent="-342900" fontAlgn="auto">
                <a:spcBef>
                  <a:spcPts val="0"/>
                </a:spcBef>
                <a:spcAft>
                  <a:spcPts val="1200"/>
                </a:spcAft>
                <a:buFont typeface="Calibri" panose="020F0502020204030204" pitchFamily="34" charset="0"/>
                <a:buChar char="—"/>
              </a:pPr>
              <a:r>
                <a:rPr lang="en-US" sz="2000" b="0" dirty="0" smtClean="0">
                  <a:solidFill>
                    <a:prstClr val="black"/>
                  </a:solidFill>
                  <a:latin typeface="Calibri"/>
                  <a:cs typeface="+mn-cs"/>
                </a:rPr>
                <a:t>Assumes distribution of z-score would be same as distribution of LD (and tries to find the best overlap region)</a:t>
              </a:r>
              <a:endParaRPr lang="en-US" sz="2000" b="0" dirty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313" y="3962400"/>
              <a:ext cx="7464287" cy="114565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313" y="3537527"/>
              <a:ext cx="2667000" cy="3374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61106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NTOR outperforms other method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828800" y="1752600"/>
            <a:ext cx="5257800" cy="378583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3711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2" t="7697" r="50000" b="49692"/>
          <a:stretch/>
        </p:blipFill>
        <p:spPr>
          <a:xfrm>
            <a:off x="259306" y="1219200"/>
            <a:ext cx="4122193" cy="39288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3" t="51647" r="50000" b="4095"/>
          <a:stretch/>
        </p:blipFill>
        <p:spPr>
          <a:xfrm>
            <a:off x="4572000" y="1246496"/>
            <a:ext cx="4116506" cy="408068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73527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sk prediction cross-valid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905000"/>
            <a:ext cx="556259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Select loci and generate phenotype (discussed earlier)</a:t>
            </a:r>
          </a:p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Randomly pick 20 samples for cross-validation</a:t>
            </a:r>
          </a:p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Learn from remaining 2400 samples</a:t>
            </a:r>
          </a:p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Predict on the 20 samples</a:t>
            </a:r>
          </a:p>
        </p:txBody>
      </p:sp>
      <p:sp>
        <p:nvSpPr>
          <p:cNvPr id="4" name="Right Brace 3"/>
          <p:cNvSpPr/>
          <p:nvPr/>
        </p:nvSpPr>
        <p:spPr>
          <a:xfrm>
            <a:off x="6210300" y="1981199"/>
            <a:ext cx="228600" cy="2016681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72275" y="2714625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Repeat </a:t>
            </a:r>
            <a:r>
              <a:rPr lang="en-US" sz="2000" b="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times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6" name="Right Brace 5"/>
          <p:cNvSpPr/>
          <p:nvPr/>
        </p:nvSpPr>
        <p:spPr>
          <a:xfrm rot="5400000">
            <a:off x="4295774" y="409573"/>
            <a:ext cx="457200" cy="815339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19387" y="5048250"/>
            <a:ext cx="3614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Repeat whole simulation </a:t>
            </a:r>
            <a:r>
              <a:rPr lang="en-US" sz="2000" b="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0" dirty="0" smtClean="0">
                <a:solidFill>
                  <a:prstClr val="black"/>
                </a:solidFill>
                <a:latin typeface="Calibri"/>
                <a:cs typeface="+mn-cs"/>
              </a:rPr>
              <a:t> times</a:t>
            </a:r>
            <a:endParaRPr lang="en-US" sz="20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0996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" t="16492" r="6666" b="11285"/>
          <a:stretch/>
        </p:blipFill>
        <p:spPr>
          <a:xfrm>
            <a:off x="228600" y="1523999"/>
            <a:ext cx="8534400" cy="422656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FBA49-97FE-4D93-B2E0-B268242E31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20523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7481" y="60720"/>
            <a:ext cx="8596559" cy="1006429"/>
          </a:xfrm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de-DE" sz="3600" b="1" dirty="0" smtClean="0"/>
              <a:t>GWAS </a:t>
            </a:r>
            <a:r>
              <a:rPr lang="de-DE" sz="3600" b="1" dirty="0" err="1" smtClean="0"/>
              <a:t>have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discovered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many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new</a:t>
            </a:r>
            <a:r>
              <a:rPr lang="de-DE" sz="3600" b="1" dirty="0" smtClean="0"/>
              <a:t> loci... </a:t>
            </a:r>
            <a:br>
              <a:rPr lang="de-DE" sz="3600" b="1" dirty="0" smtClean="0"/>
            </a:br>
            <a:r>
              <a:rPr lang="de-DE" sz="3600" b="1" dirty="0" smtClean="0"/>
              <a:t>but </a:t>
            </a:r>
            <a:r>
              <a:rPr lang="de-DE" sz="3600" b="1" dirty="0" err="1" smtClean="0"/>
              <a:t>fewer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new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mechamisms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than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hoped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for</a:t>
            </a:r>
            <a:endParaRPr lang="de-DE" sz="3600" b="1" dirty="0"/>
          </a:p>
        </p:txBody>
      </p:sp>
      <p:sp>
        <p:nvSpPr>
          <p:cNvPr id="15" name="Rechteck 5"/>
          <p:cNvSpPr/>
          <p:nvPr/>
        </p:nvSpPr>
        <p:spPr>
          <a:xfrm>
            <a:off x="272872" y="1530772"/>
            <a:ext cx="37109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charset="2"/>
              <a:buChar char="§"/>
            </a:pPr>
            <a:r>
              <a:rPr lang="de-DE" sz="2000" b="0" dirty="0" smtClean="0">
                <a:solidFill>
                  <a:prstClr val="black"/>
                </a:solidFill>
              </a:rPr>
              <a:t>CAD GWAS </a:t>
            </a:r>
            <a:r>
              <a:rPr lang="de-DE" sz="2000" b="0" dirty="0" err="1" smtClean="0">
                <a:solidFill>
                  <a:prstClr val="black"/>
                </a:solidFill>
              </a:rPr>
              <a:t>identified</a:t>
            </a:r>
            <a:r>
              <a:rPr lang="de-DE" sz="2000" b="0" dirty="0" smtClean="0">
                <a:solidFill>
                  <a:prstClr val="black"/>
                </a:solidFill>
              </a:rPr>
              <a:t> ~54 </a:t>
            </a:r>
            <a:r>
              <a:rPr lang="de-DE" sz="2000" b="0" dirty="0" err="1" smtClean="0">
                <a:solidFill>
                  <a:prstClr val="black"/>
                </a:solidFill>
              </a:rPr>
              <a:t>statistically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significant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risk</a:t>
            </a:r>
            <a:r>
              <a:rPr lang="de-DE" sz="2000" b="0" dirty="0" smtClean="0">
                <a:solidFill>
                  <a:prstClr val="black"/>
                </a:solidFill>
              </a:rPr>
              <a:t> loci in </a:t>
            </a:r>
            <a:r>
              <a:rPr lang="de-DE" sz="2000" b="0" dirty="0" err="1" smtClean="0">
                <a:solidFill>
                  <a:prstClr val="black"/>
                </a:solidFill>
              </a:rPr>
              <a:t>unbiased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way</a:t>
            </a:r>
            <a:r>
              <a:rPr lang="de-DE" sz="2000" b="0" dirty="0" smtClean="0">
                <a:solidFill>
                  <a:prstClr val="black"/>
                </a:solidFill>
              </a:rPr>
              <a:t>!</a:t>
            </a:r>
            <a:r>
              <a:rPr lang="de-DE" sz="2000" b="0" baseline="30000" dirty="0">
                <a:solidFill>
                  <a:prstClr val="black"/>
                </a:solidFill>
              </a:rPr>
              <a:t> (1</a:t>
            </a:r>
            <a:r>
              <a:rPr lang="de-DE" sz="2000" b="0" baseline="30000" dirty="0" smtClean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4" name="Rechteck 5"/>
          <p:cNvSpPr/>
          <p:nvPr/>
        </p:nvSpPr>
        <p:spPr>
          <a:xfrm>
            <a:off x="304365" y="6289188"/>
            <a:ext cx="8679583" cy="560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de-DE" sz="1400" b="0" baseline="30000" dirty="0" smtClean="0">
                <a:solidFill>
                  <a:prstClr val="black"/>
                </a:solidFill>
              </a:rPr>
              <a:t>(1)</a:t>
            </a:r>
            <a:r>
              <a:rPr lang="de-DE" sz="1400" b="0" dirty="0" smtClean="0">
                <a:solidFill>
                  <a:prstClr val="black"/>
                </a:solidFill>
              </a:rPr>
              <a:t> </a:t>
            </a:r>
            <a:r>
              <a:rPr lang="de-DE" sz="1400" b="0" dirty="0">
                <a:solidFill>
                  <a:prstClr val="black"/>
                </a:solidFill>
              </a:rPr>
              <a:t>CARDIoGRAMplusC4D </a:t>
            </a:r>
            <a:r>
              <a:rPr lang="de-DE" sz="1400" b="0" dirty="0" err="1" smtClean="0">
                <a:solidFill>
                  <a:prstClr val="black"/>
                </a:solidFill>
              </a:rPr>
              <a:t>Consortium</a:t>
            </a:r>
            <a:r>
              <a:rPr lang="de-DE" sz="1400" b="0" dirty="0" smtClean="0">
                <a:solidFill>
                  <a:prstClr val="black"/>
                </a:solidFill>
              </a:rPr>
              <a:t>, Nature </a:t>
            </a:r>
            <a:r>
              <a:rPr lang="de-DE" sz="1400" b="0" dirty="0" err="1" smtClean="0">
                <a:solidFill>
                  <a:prstClr val="black"/>
                </a:solidFill>
              </a:rPr>
              <a:t>Genetics</a:t>
            </a:r>
            <a:r>
              <a:rPr lang="de-DE" sz="1400" b="0" dirty="0" smtClean="0">
                <a:solidFill>
                  <a:prstClr val="black"/>
                </a:solidFill>
              </a:rPr>
              <a:t> (2015), 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de-DE" sz="1400" b="0" baseline="30000" dirty="0" smtClean="0">
                <a:solidFill>
                  <a:prstClr val="black"/>
                </a:solidFill>
              </a:rPr>
              <a:t>(2)</a:t>
            </a:r>
            <a:r>
              <a:rPr lang="de-DE" sz="1400" b="0" dirty="0" smtClean="0">
                <a:solidFill>
                  <a:prstClr val="black"/>
                </a:solidFill>
              </a:rPr>
              <a:t> </a:t>
            </a:r>
            <a:r>
              <a:rPr lang="de-DE" sz="1400" b="0" dirty="0" err="1" smtClean="0">
                <a:solidFill>
                  <a:prstClr val="black"/>
                </a:solidFill>
              </a:rPr>
              <a:t>Hannou</a:t>
            </a:r>
            <a:r>
              <a:rPr lang="de-DE" sz="1400" b="0" dirty="0" smtClean="0">
                <a:solidFill>
                  <a:prstClr val="black"/>
                </a:solidFill>
              </a:rPr>
              <a:t> et al., Trends in </a:t>
            </a:r>
            <a:r>
              <a:rPr lang="de-DE" sz="1400" b="0" dirty="0" err="1" smtClean="0">
                <a:solidFill>
                  <a:prstClr val="black"/>
                </a:solidFill>
              </a:rPr>
              <a:t>Endocrin</a:t>
            </a:r>
            <a:r>
              <a:rPr lang="de-DE" sz="1400" b="0" dirty="0" smtClean="0">
                <a:solidFill>
                  <a:prstClr val="black"/>
                </a:solidFill>
              </a:rPr>
              <a:t>. &amp; </a:t>
            </a:r>
            <a:r>
              <a:rPr lang="de-DE" sz="1400" b="0" dirty="0" err="1" smtClean="0">
                <a:solidFill>
                  <a:prstClr val="black"/>
                </a:solidFill>
              </a:rPr>
              <a:t>Metabolism</a:t>
            </a:r>
            <a:r>
              <a:rPr lang="de-DE" sz="1400" b="0" dirty="0" smtClean="0">
                <a:solidFill>
                  <a:prstClr val="black"/>
                </a:solidFill>
              </a:rPr>
              <a:t> (2015); </a:t>
            </a:r>
            <a:r>
              <a:rPr lang="de-DE" sz="1400" b="0" dirty="0" err="1" smtClean="0">
                <a:solidFill>
                  <a:prstClr val="black"/>
                </a:solidFill>
              </a:rPr>
              <a:t>Swerdlow</a:t>
            </a:r>
            <a:r>
              <a:rPr lang="de-DE" sz="1400" b="0" dirty="0" smtClean="0">
                <a:solidFill>
                  <a:prstClr val="black"/>
                </a:solidFill>
              </a:rPr>
              <a:t> et al., </a:t>
            </a:r>
            <a:r>
              <a:rPr lang="de-DE" sz="1400" b="0" dirty="0" err="1" smtClean="0">
                <a:solidFill>
                  <a:prstClr val="black"/>
                </a:solidFill>
              </a:rPr>
              <a:t>Curr</a:t>
            </a:r>
            <a:r>
              <a:rPr lang="de-DE" sz="1400" b="0" dirty="0" smtClean="0">
                <a:solidFill>
                  <a:prstClr val="black"/>
                </a:solidFill>
              </a:rPr>
              <a:t>. </a:t>
            </a:r>
            <a:r>
              <a:rPr lang="de-DE" sz="1400" b="0" dirty="0" err="1" smtClean="0">
                <a:solidFill>
                  <a:prstClr val="black"/>
                </a:solidFill>
              </a:rPr>
              <a:t>Cardiol</a:t>
            </a:r>
            <a:r>
              <a:rPr lang="de-DE" sz="1400" b="0" dirty="0" smtClean="0">
                <a:solidFill>
                  <a:prstClr val="black"/>
                </a:solidFill>
              </a:rPr>
              <a:t>. Rep. (2015)</a:t>
            </a:r>
            <a:endParaRPr lang="de-DE" sz="1400" b="0" dirty="0">
              <a:solidFill>
                <a:prstClr val="black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262446" y="3899742"/>
            <a:ext cx="844869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charset="2"/>
              <a:buChar char="§"/>
            </a:pPr>
            <a:r>
              <a:rPr lang="de-DE" sz="2000" b="0" dirty="0" smtClean="0">
                <a:solidFill>
                  <a:prstClr val="black"/>
                </a:solidFill>
              </a:rPr>
              <a:t>But: </a:t>
            </a:r>
            <a:r>
              <a:rPr lang="de-DE" sz="2000" b="0" dirty="0" err="1" smtClean="0">
                <a:solidFill>
                  <a:prstClr val="black"/>
                </a:solidFill>
              </a:rPr>
              <a:t>we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need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new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mechanisms</a:t>
            </a:r>
            <a:r>
              <a:rPr lang="de-DE" sz="2000" b="0" dirty="0" smtClean="0">
                <a:solidFill>
                  <a:prstClr val="black"/>
                </a:solidFill>
              </a:rPr>
              <a:t>!</a:t>
            </a:r>
          </a:p>
          <a:p>
            <a:pPr marL="715963" lvl="1" indent="-346075">
              <a:spcBef>
                <a:spcPts val="1200"/>
              </a:spcBef>
              <a:buFont typeface="Arial"/>
              <a:buChar char="•"/>
            </a:pPr>
            <a:r>
              <a:rPr lang="de-DE" sz="2000" b="0" dirty="0" smtClean="0">
                <a:solidFill>
                  <a:prstClr val="black"/>
                </a:solidFill>
              </a:rPr>
              <a:t>~30% </a:t>
            </a:r>
            <a:r>
              <a:rPr lang="de-DE" sz="2000" b="0" dirty="0" err="1" smtClean="0">
                <a:solidFill>
                  <a:prstClr val="black"/>
                </a:solidFill>
              </a:rPr>
              <a:t>of</a:t>
            </a:r>
            <a:r>
              <a:rPr lang="de-DE" sz="2000" b="0" dirty="0" smtClean="0">
                <a:solidFill>
                  <a:prstClr val="black"/>
                </a:solidFill>
              </a:rPr>
              <a:t> loci </a:t>
            </a:r>
            <a:r>
              <a:rPr lang="de-DE" sz="2000" b="0" dirty="0" err="1" smtClean="0">
                <a:solidFill>
                  <a:prstClr val="black"/>
                </a:solidFill>
              </a:rPr>
              <a:t>linked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to</a:t>
            </a:r>
            <a:r>
              <a:rPr lang="de-DE" sz="2000" b="0" dirty="0" smtClean="0">
                <a:solidFill>
                  <a:prstClr val="black"/>
                </a:solidFill>
              </a:rPr>
              <a:t> LDL/HDL </a:t>
            </a:r>
            <a:r>
              <a:rPr lang="de-DE" sz="2000" b="0" dirty="0" err="1" smtClean="0">
                <a:solidFill>
                  <a:prstClr val="black"/>
                </a:solidFill>
              </a:rPr>
              <a:t>metabolism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or</a:t>
            </a:r>
            <a:r>
              <a:rPr lang="de-DE" sz="2000" b="0" dirty="0" smtClean="0">
                <a:solidFill>
                  <a:prstClr val="black"/>
                </a:solidFill>
              </a:rPr>
              <a:t> high </a:t>
            </a:r>
            <a:r>
              <a:rPr lang="de-DE" sz="2000" b="0" dirty="0" err="1" smtClean="0">
                <a:solidFill>
                  <a:prstClr val="black"/>
                </a:solidFill>
              </a:rPr>
              <a:t>blood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pressure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</a:p>
          <a:p>
            <a:pPr marL="1173163" lvl="3" indent="-346075">
              <a:spcBef>
                <a:spcPts val="1200"/>
              </a:spcBef>
              <a:buFont typeface="Arial"/>
              <a:buChar char="•"/>
            </a:pPr>
            <a:r>
              <a:rPr lang="de-DE" sz="2000" b="0" dirty="0" smtClean="0">
                <a:solidFill>
                  <a:prstClr val="black"/>
                </a:solidFill>
              </a:rPr>
              <a:t>PCKS7 </a:t>
            </a:r>
            <a:r>
              <a:rPr lang="de-DE" sz="2000" b="0" dirty="0" err="1" smtClean="0">
                <a:solidFill>
                  <a:prstClr val="black"/>
                </a:solidFill>
              </a:rPr>
              <a:t>found</a:t>
            </a:r>
            <a:r>
              <a:rPr lang="de-DE" sz="2000" b="0" dirty="0" smtClean="0">
                <a:solidFill>
                  <a:prstClr val="black"/>
                </a:solidFill>
              </a:rPr>
              <a:t> in GWAS </a:t>
            </a:r>
            <a:r>
              <a:rPr lang="de-DE" sz="2000" b="0" dirty="0" err="1" smtClean="0">
                <a:solidFill>
                  <a:prstClr val="black"/>
                </a:solidFill>
              </a:rPr>
              <a:t>is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targeted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by</a:t>
            </a:r>
            <a:r>
              <a:rPr lang="de-DE" sz="2000" b="0" dirty="0" smtClean="0">
                <a:solidFill>
                  <a:prstClr val="black"/>
                </a:solidFill>
              </a:rPr>
              <a:t> 2 </a:t>
            </a:r>
            <a:r>
              <a:rPr lang="de-DE" sz="2000" b="0" dirty="0" err="1" smtClean="0">
                <a:solidFill>
                  <a:prstClr val="black"/>
                </a:solidFill>
              </a:rPr>
              <a:t>phase</a:t>
            </a:r>
            <a:r>
              <a:rPr lang="de-DE" sz="2000" b="0" dirty="0">
                <a:solidFill>
                  <a:prstClr val="black"/>
                </a:solidFill>
              </a:rPr>
              <a:t>-</a:t>
            </a:r>
            <a:r>
              <a:rPr lang="de-DE" sz="2000" b="0" dirty="0" smtClean="0">
                <a:solidFill>
                  <a:prstClr val="black"/>
                </a:solidFill>
              </a:rPr>
              <a:t>III </a:t>
            </a:r>
            <a:r>
              <a:rPr lang="de-DE" sz="2000" b="0" dirty="0" err="1" smtClean="0">
                <a:solidFill>
                  <a:prstClr val="black"/>
                </a:solidFill>
              </a:rPr>
              <a:t>drugs</a:t>
            </a:r>
            <a:endParaRPr lang="de-DE" sz="2000" b="0" dirty="0">
              <a:solidFill>
                <a:prstClr val="black"/>
              </a:solidFill>
            </a:endParaRPr>
          </a:p>
          <a:p>
            <a:pPr marL="715963" lvl="1" indent="-346075">
              <a:spcBef>
                <a:spcPts val="1200"/>
              </a:spcBef>
              <a:buFont typeface="Arial"/>
              <a:buChar char="•"/>
            </a:pPr>
            <a:r>
              <a:rPr lang="de-DE" sz="2000" b="0" dirty="0" smtClean="0">
                <a:solidFill>
                  <a:prstClr val="black"/>
                </a:solidFill>
              </a:rPr>
              <a:t>Most </a:t>
            </a:r>
            <a:r>
              <a:rPr lang="de-DE" sz="2000" b="0" dirty="0" err="1" smtClean="0">
                <a:solidFill>
                  <a:prstClr val="black"/>
                </a:solidFill>
              </a:rPr>
              <a:t>others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cannot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be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linked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to</a:t>
            </a:r>
            <a:r>
              <a:rPr lang="de-DE" sz="2000" b="0" dirty="0" smtClean="0">
                <a:solidFill>
                  <a:prstClr val="black"/>
                </a:solidFill>
              </a:rPr>
              <a:t> plausible genes </a:t>
            </a:r>
            <a:r>
              <a:rPr lang="de-DE" sz="2000" b="0" dirty="0" err="1" smtClean="0">
                <a:solidFill>
                  <a:prstClr val="black"/>
                </a:solidFill>
              </a:rPr>
              <a:t>or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  <a:r>
              <a:rPr lang="de-DE" sz="2000" b="0" dirty="0" err="1" smtClean="0">
                <a:solidFill>
                  <a:prstClr val="black"/>
                </a:solidFill>
              </a:rPr>
              <a:t>mechanisms</a:t>
            </a:r>
            <a:endParaRPr lang="de-DE" sz="2000" b="0" dirty="0" smtClean="0">
              <a:solidFill>
                <a:prstClr val="black"/>
              </a:solidFill>
            </a:endParaRPr>
          </a:p>
          <a:p>
            <a:pPr marL="715963" lvl="1" indent="-346075">
              <a:spcBef>
                <a:spcPts val="1200"/>
              </a:spcBef>
              <a:buFont typeface="Arial"/>
              <a:buChar char="•"/>
            </a:pPr>
            <a:r>
              <a:rPr lang="de-DE" sz="2000" b="0" dirty="0" smtClean="0">
                <a:solidFill>
                  <a:prstClr val="black"/>
                </a:solidFill>
              </a:rPr>
              <a:t>E.g. </a:t>
            </a:r>
            <a:r>
              <a:rPr lang="de-DE" sz="2000" b="0" dirty="0" err="1" smtClean="0">
                <a:solidFill>
                  <a:prstClr val="black"/>
                </a:solidFill>
              </a:rPr>
              <a:t>strongest</a:t>
            </a:r>
            <a:r>
              <a:rPr lang="de-DE" sz="2000" b="0" dirty="0" smtClean="0">
                <a:solidFill>
                  <a:prstClr val="black"/>
                </a:solidFill>
              </a:rPr>
              <a:t> CVD </a:t>
            </a:r>
            <a:r>
              <a:rPr lang="de-DE" sz="2000" b="0" dirty="0" err="1" smtClean="0">
                <a:solidFill>
                  <a:prstClr val="black"/>
                </a:solidFill>
              </a:rPr>
              <a:t>locus</a:t>
            </a:r>
            <a:r>
              <a:rPr lang="de-DE" sz="2000" b="0" dirty="0" smtClean="0">
                <a:solidFill>
                  <a:prstClr val="black"/>
                </a:solidFill>
              </a:rPr>
              <a:t> (9p21.3) </a:t>
            </a:r>
            <a:r>
              <a:rPr lang="de-DE" sz="2000" b="0" dirty="0" err="1" smtClean="0">
                <a:solidFill>
                  <a:prstClr val="black"/>
                </a:solidFill>
              </a:rPr>
              <a:t>with</a:t>
            </a:r>
            <a:r>
              <a:rPr lang="de-DE" sz="2000" b="0" dirty="0" smtClean="0">
                <a:solidFill>
                  <a:prstClr val="black"/>
                </a:solidFill>
              </a:rPr>
              <a:t> OR 1.5(!) still </a:t>
            </a:r>
            <a:r>
              <a:rPr lang="de-DE" sz="2000" b="0" dirty="0" err="1" smtClean="0">
                <a:solidFill>
                  <a:prstClr val="black"/>
                </a:solidFill>
              </a:rPr>
              <a:t>mysterious</a:t>
            </a:r>
            <a:r>
              <a:rPr lang="de-DE" sz="2000" b="0" baseline="30000" dirty="0" smtClean="0">
                <a:solidFill>
                  <a:prstClr val="black"/>
                </a:solidFill>
              </a:rPr>
              <a:t>(2)</a:t>
            </a:r>
            <a:r>
              <a:rPr lang="de-DE" sz="2000" b="0" dirty="0" smtClean="0">
                <a:solidFill>
                  <a:prstClr val="black"/>
                </a:solidFill>
              </a:rPr>
              <a:t> </a:t>
            </a:r>
          </a:p>
        </p:txBody>
      </p:sp>
      <p:pic>
        <p:nvPicPr>
          <p:cNvPr id="5" name="Picture 4" descr="Screen Shot 2015-10-25 at 13.19.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677" y="1083340"/>
            <a:ext cx="3991437" cy="2662788"/>
          </a:xfrm>
          <a:prstGeom prst="rect">
            <a:avLst/>
          </a:prstGeom>
        </p:spPr>
      </p:pic>
      <p:sp>
        <p:nvSpPr>
          <p:cNvPr id="8" name="Rechteck 5"/>
          <p:cNvSpPr/>
          <p:nvPr/>
        </p:nvSpPr>
        <p:spPr>
          <a:xfrm>
            <a:off x="5503862" y="3616493"/>
            <a:ext cx="26354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de-DE" sz="1600" b="0" dirty="0" err="1" smtClean="0">
                <a:solidFill>
                  <a:prstClr val="black"/>
                </a:solidFill>
              </a:rPr>
              <a:t>Effect</a:t>
            </a:r>
            <a:r>
              <a:rPr lang="de-DE" sz="1600" b="0" dirty="0" smtClean="0">
                <a:solidFill>
                  <a:prstClr val="black"/>
                </a:solidFill>
              </a:rPr>
              <a:t> Allele </a:t>
            </a:r>
            <a:r>
              <a:rPr lang="de-DE" sz="1600" b="0" dirty="0" err="1" smtClean="0">
                <a:solidFill>
                  <a:prstClr val="black"/>
                </a:solidFill>
              </a:rPr>
              <a:t>Frequency</a:t>
            </a:r>
            <a:endParaRPr lang="de-DE" sz="1600" b="0" dirty="0" smtClean="0">
              <a:solidFill>
                <a:prstClr val="black"/>
              </a:solidFill>
            </a:endParaRPr>
          </a:p>
        </p:txBody>
      </p:sp>
      <p:sp>
        <p:nvSpPr>
          <p:cNvPr id="9" name="Rechteck 5"/>
          <p:cNvSpPr/>
          <p:nvPr/>
        </p:nvSpPr>
        <p:spPr>
          <a:xfrm rot="16200000">
            <a:off x="3494154" y="2018745"/>
            <a:ext cx="20081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de-DE" sz="1600" b="0" dirty="0" smtClean="0">
                <a:solidFill>
                  <a:prstClr val="black"/>
                </a:solidFill>
              </a:rPr>
              <a:t>Odds Ratio (OR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95317" y="6086656"/>
            <a:ext cx="2041381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</a:rPr>
              <a:t>Why?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74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107504" y="2855838"/>
            <a:ext cx="88924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200" dirty="0" err="1" smtClean="0"/>
              <a:t>Identification</a:t>
            </a:r>
            <a:r>
              <a:rPr lang="de-DE" sz="3200" dirty="0" smtClean="0"/>
              <a:t> </a:t>
            </a:r>
            <a:r>
              <a:rPr lang="de-DE" sz="3200" dirty="0" err="1" smtClean="0"/>
              <a:t>of</a:t>
            </a:r>
            <a:r>
              <a:rPr lang="de-DE" sz="3200" dirty="0" smtClean="0"/>
              <a:t> </a:t>
            </a:r>
            <a:r>
              <a:rPr lang="de-DE" sz="3200" dirty="0" err="1" smtClean="0"/>
              <a:t>target</a:t>
            </a:r>
            <a:r>
              <a:rPr lang="de-DE" sz="3200" dirty="0" smtClean="0"/>
              <a:t> genes </a:t>
            </a:r>
            <a:r>
              <a:rPr lang="de-DE" sz="3200" dirty="0" err="1" smtClean="0"/>
              <a:t>for</a:t>
            </a:r>
            <a:r>
              <a:rPr lang="de-DE" sz="3200" dirty="0" smtClean="0"/>
              <a:t> </a:t>
            </a:r>
            <a:r>
              <a:rPr lang="de-DE" sz="3200" dirty="0" err="1" smtClean="0"/>
              <a:t>regulatory</a:t>
            </a:r>
            <a:r>
              <a:rPr lang="de-DE" sz="3200" dirty="0" smtClean="0"/>
              <a:t> SNPs</a:t>
            </a:r>
          </a:p>
        </p:txBody>
      </p:sp>
    </p:spTree>
    <p:extLst>
      <p:ext uri="{BB962C8B-B14F-4D97-AF65-F5344CB8AC3E}">
        <p14:creationId xmlns:p14="http://schemas.microsoft.com/office/powerpoint/2010/main" val="688198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3066" y="167918"/>
            <a:ext cx="8550721" cy="685829"/>
          </a:xfrm>
        </p:spPr>
        <p:txBody>
          <a:bodyPr/>
          <a:lstStyle/>
          <a:p>
            <a:r>
              <a:rPr lang="de-DE" sz="3600" b="1" dirty="0" smtClean="0"/>
              <a:t>Goal: </a:t>
            </a:r>
            <a:r>
              <a:rPr lang="de-DE" sz="3600" b="1" dirty="0" err="1" smtClean="0"/>
              <a:t>predict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target</a:t>
            </a:r>
            <a:r>
              <a:rPr lang="de-DE" sz="3600" b="1" dirty="0" smtClean="0"/>
              <a:t> genes </a:t>
            </a:r>
            <a:r>
              <a:rPr lang="de-DE" sz="3600" b="1" dirty="0" err="1" smtClean="0"/>
              <a:t>for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regulatory</a:t>
            </a:r>
            <a:r>
              <a:rPr lang="de-DE" sz="3600" b="1" dirty="0" smtClean="0"/>
              <a:t> SNPs</a:t>
            </a:r>
            <a:endParaRPr lang="de-DE" sz="3600" b="1" dirty="0"/>
          </a:p>
        </p:txBody>
      </p:sp>
      <p:sp>
        <p:nvSpPr>
          <p:cNvPr id="4" name="Textfeld 3"/>
          <p:cNvSpPr txBox="1"/>
          <p:nvPr/>
        </p:nvSpPr>
        <p:spPr>
          <a:xfrm>
            <a:off x="729621" y="2712840"/>
            <a:ext cx="1505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0" dirty="0" err="1" smtClean="0"/>
              <a:t>Enhancer</a:t>
            </a:r>
            <a:endParaRPr lang="de-DE" b="0" dirty="0" smtClean="0"/>
          </a:p>
        </p:txBody>
      </p:sp>
      <p:cxnSp>
        <p:nvCxnSpPr>
          <p:cNvPr id="5" name="Gerade Verbindung 4"/>
          <p:cNvCxnSpPr/>
          <p:nvPr/>
        </p:nvCxnSpPr>
        <p:spPr>
          <a:xfrm>
            <a:off x="729621" y="2358272"/>
            <a:ext cx="7667625" cy="158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hteckiger Pfeil 5"/>
          <p:cNvSpPr/>
          <p:nvPr/>
        </p:nvSpPr>
        <p:spPr>
          <a:xfrm>
            <a:off x="5365121" y="1961397"/>
            <a:ext cx="254000" cy="317500"/>
          </a:xfrm>
          <a:prstGeom prst="bentArrow">
            <a:avLst/>
          </a:prstGeom>
          <a:solidFill>
            <a:srgbClr val="C3D69B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>
              <a:solidFill>
                <a:schemeClr val="tx1"/>
              </a:solidFill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5253996" y="2278897"/>
            <a:ext cx="2524125" cy="206375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/>
          </a:p>
        </p:txBody>
      </p:sp>
      <p:sp>
        <p:nvSpPr>
          <p:cNvPr id="8" name="Textfeld 7"/>
          <p:cNvSpPr txBox="1"/>
          <p:nvPr/>
        </p:nvSpPr>
        <p:spPr>
          <a:xfrm>
            <a:off x="6047746" y="2712840"/>
            <a:ext cx="937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0" dirty="0" smtClean="0"/>
              <a:t>Gene</a:t>
            </a:r>
            <a:endParaRPr lang="de-DE" b="0" dirty="0"/>
          </a:p>
        </p:txBody>
      </p:sp>
      <p:sp>
        <p:nvSpPr>
          <p:cNvPr id="9" name="Textfeld 8"/>
          <p:cNvSpPr txBox="1"/>
          <p:nvPr/>
        </p:nvSpPr>
        <p:spPr>
          <a:xfrm>
            <a:off x="3764578" y="2712840"/>
            <a:ext cx="2202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0" dirty="0" smtClean="0"/>
              <a:t>Core Promoter</a:t>
            </a:r>
            <a:endParaRPr lang="de-DE" b="0" dirty="0"/>
          </a:p>
        </p:txBody>
      </p:sp>
      <p:sp>
        <p:nvSpPr>
          <p:cNvPr id="14" name="Abgerundetes Rechteck 13"/>
          <p:cNvSpPr/>
          <p:nvPr/>
        </p:nvSpPr>
        <p:spPr>
          <a:xfrm>
            <a:off x="4126871" y="2278897"/>
            <a:ext cx="962025" cy="20637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/>
          </a:p>
        </p:txBody>
      </p:sp>
      <p:sp>
        <p:nvSpPr>
          <p:cNvPr id="15" name="Abgerundetes Rechteck 14"/>
          <p:cNvSpPr/>
          <p:nvPr/>
        </p:nvSpPr>
        <p:spPr>
          <a:xfrm>
            <a:off x="915125" y="2270959"/>
            <a:ext cx="720000" cy="206375"/>
          </a:xfrm>
          <a:prstGeom prst="roundRect">
            <a:avLst/>
          </a:prstGeom>
          <a:solidFill>
            <a:srgbClr val="95B3D7"/>
          </a:solidFill>
          <a:ln>
            <a:solidFill>
              <a:srgbClr val="25406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/>
          </a:p>
        </p:txBody>
      </p:sp>
      <p:sp>
        <p:nvSpPr>
          <p:cNvPr id="23" name="Nach unten gekrümmter Pfeil 22"/>
          <p:cNvSpPr/>
          <p:nvPr/>
        </p:nvSpPr>
        <p:spPr>
          <a:xfrm>
            <a:off x="1457706" y="1731209"/>
            <a:ext cx="2893039" cy="466238"/>
          </a:xfrm>
          <a:prstGeom prst="curved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>
              <a:solidFill>
                <a:schemeClr val="tx1"/>
              </a:solidFill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882021" y="5042532"/>
            <a:ext cx="1505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0" dirty="0" err="1" smtClean="0"/>
              <a:t>Enhancer</a:t>
            </a:r>
            <a:endParaRPr lang="de-DE" b="0" dirty="0" smtClean="0"/>
          </a:p>
        </p:txBody>
      </p:sp>
      <p:cxnSp>
        <p:nvCxnSpPr>
          <p:cNvPr id="27" name="Gerade Verbindung 26"/>
          <p:cNvCxnSpPr/>
          <p:nvPr/>
        </p:nvCxnSpPr>
        <p:spPr>
          <a:xfrm>
            <a:off x="882021" y="4687964"/>
            <a:ext cx="7667625" cy="158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hteckiger Pfeil 27"/>
          <p:cNvSpPr/>
          <p:nvPr/>
        </p:nvSpPr>
        <p:spPr>
          <a:xfrm>
            <a:off x="5517521" y="4291089"/>
            <a:ext cx="254000" cy="317500"/>
          </a:xfrm>
          <a:prstGeom prst="bentArrow">
            <a:avLst/>
          </a:prstGeom>
          <a:solidFill>
            <a:srgbClr val="C3D69B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>
              <a:solidFill>
                <a:schemeClr val="tx1"/>
              </a:solidFill>
            </a:endParaRPr>
          </a:p>
        </p:txBody>
      </p:sp>
      <p:sp>
        <p:nvSpPr>
          <p:cNvPr id="29" name="Abgerundetes Rechteck 28"/>
          <p:cNvSpPr/>
          <p:nvPr/>
        </p:nvSpPr>
        <p:spPr>
          <a:xfrm>
            <a:off x="5406396" y="4608589"/>
            <a:ext cx="2524125" cy="206375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/>
          </a:p>
        </p:txBody>
      </p:sp>
      <p:sp>
        <p:nvSpPr>
          <p:cNvPr id="30" name="Textfeld 29"/>
          <p:cNvSpPr txBox="1"/>
          <p:nvPr/>
        </p:nvSpPr>
        <p:spPr>
          <a:xfrm>
            <a:off x="6200146" y="5042532"/>
            <a:ext cx="937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0" dirty="0" smtClean="0"/>
              <a:t>Gene</a:t>
            </a:r>
            <a:endParaRPr lang="de-DE" b="0" dirty="0"/>
          </a:p>
        </p:txBody>
      </p:sp>
      <p:sp>
        <p:nvSpPr>
          <p:cNvPr id="31" name="Textfeld 30"/>
          <p:cNvSpPr txBox="1"/>
          <p:nvPr/>
        </p:nvSpPr>
        <p:spPr>
          <a:xfrm>
            <a:off x="3916978" y="5042532"/>
            <a:ext cx="2202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0" dirty="0" smtClean="0"/>
              <a:t>Core Promoter</a:t>
            </a:r>
            <a:endParaRPr lang="de-DE" b="0" dirty="0"/>
          </a:p>
        </p:txBody>
      </p:sp>
      <p:sp>
        <p:nvSpPr>
          <p:cNvPr id="32" name="Abgerundetes Rechteck 31"/>
          <p:cNvSpPr/>
          <p:nvPr/>
        </p:nvSpPr>
        <p:spPr>
          <a:xfrm>
            <a:off x="4279271" y="4608589"/>
            <a:ext cx="962025" cy="20637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/>
          </a:p>
        </p:txBody>
      </p:sp>
      <p:sp>
        <p:nvSpPr>
          <p:cNvPr id="33" name="Abgerundetes Rechteck 32"/>
          <p:cNvSpPr/>
          <p:nvPr/>
        </p:nvSpPr>
        <p:spPr>
          <a:xfrm>
            <a:off x="1067525" y="4600651"/>
            <a:ext cx="720000" cy="206375"/>
          </a:xfrm>
          <a:prstGeom prst="roundRect">
            <a:avLst/>
          </a:prstGeom>
          <a:solidFill>
            <a:srgbClr val="95B3D7"/>
          </a:solidFill>
          <a:ln>
            <a:solidFill>
              <a:srgbClr val="25406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/>
          </a:p>
        </p:txBody>
      </p:sp>
      <p:sp>
        <p:nvSpPr>
          <p:cNvPr id="34" name="Nach unten gekrümmter Pfeil 33"/>
          <p:cNvSpPr/>
          <p:nvPr/>
        </p:nvSpPr>
        <p:spPr>
          <a:xfrm>
            <a:off x="1610106" y="4060901"/>
            <a:ext cx="2893039" cy="466238"/>
          </a:xfrm>
          <a:prstGeom prst="curved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>
              <a:solidFill>
                <a:schemeClr val="tx1"/>
              </a:solidFill>
            </a:endParaRPr>
          </a:p>
        </p:txBody>
      </p:sp>
      <p:sp>
        <p:nvSpPr>
          <p:cNvPr id="38" name="Gewitterblitz 37"/>
          <p:cNvSpPr/>
          <p:nvPr/>
        </p:nvSpPr>
        <p:spPr>
          <a:xfrm>
            <a:off x="965581" y="4140276"/>
            <a:ext cx="492125" cy="460375"/>
          </a:xfrm>
          <a:prstGeom prst="lightningBol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b="0"/>
          </a:p>
        </p:txBody>
      </p:sp>
      <p:sp>
        <p:nvSpPr>
          <p:cNvPr id="40" name="Textfeld 39"/>
          <p:cNvSpPr txBox="1"/>
          <p:nvPr/>
        </p:nvSpPr>
        <p:spPr>
          <a:xfrm>
            <a:off x="729621" y="1165096"/>
            <a:ext cx="7644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0" dirty="0" err="1" smtClean="0"/>
              <a:t>Step</a:t>
            </a:r>
            <a:r>
              <a:rPr lang="de-DE" sz="2400" b="0" dirty="0" smtClean="0"/>
              <a:t> 1:  Create a </a:t>
            </a:r>
            <a:r>
              <a:rPr lang="de-DE" sz="2400" b="0" dirty="0" err="1" smtClean="0"/>
              <a:t>map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of</a:t>
            </a:r>
            <a:r>
              <a:rPr lang="de-DE" sz="2400" b="0" dirty="0" smtClean="0"/>
              <a:t> </a:t>
            </a:r>
            <a:r>
              <a:rPr lang="de-DE" sz="2400" b="0" dirty="0" err="1"/>
              <a:t>E</a:t>
            </a:r>
            <a:r>
              <a:rPr lang="de-DE" sz="2400" b="0" dirty="0" err="1" smtClean="0"/>
              <a:t>nhancer</a:t>
            </a:r>
            <a:r>
              <a:rPr lang="de-DE" sz="2400" b="0" dirty="0" smtClean="0"/>
              <a:t>-Gene Interactions </a:t>
            </a:r>
            <a:endParaRPr lang="de-DE" sz="2400" b="0" dirty="0"/>
          </a:p>
        </p:txBody>
      </p:sp>
      <p:sp>
        <p:nvSpPr>
          <p:cNvPr id="42" name="Textfeld 41"/>
          <p:cNvSpPr txBox="1"/>
          <p:nvPr/>
        </p:nvSpPr>
        <p:spPr>
          <a:xfrm>
            <a:off x="742471" y="3349998"/>
            <a:ext cx="7253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0" dirty="0" err="1" smtClean="0"/>
              <a:t>Step</a:t>
            </a:r>
            <a:r>
              <a:rPr lang="de-DE" sz="2400" b="0" dirty="0" smtClean="0"/>
              <a:t> 2:	 </a:t>
            </a:r>
            <a:r>
              <a:rPr lang="de-DE" sz="2400" b="0" dirty="0" err="1" smtClean="0"/>
              <a:t>Predict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likely</a:t>
            </a:r>
            <a:r>
              <a:rPr lang="de-DE" sz="2400" b="0" dirty="0"/>
              <a:t> </a:t>
            </a:r>
            <a:r>
              <a:rPr lang="de-DE" sz="2400" b="0" dirty="0" err="1" smtClean="0"/>
              <a:t>targets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for</a:t>
            </a:r>
            <a:r>
              <a:rPr lang="de-DE" sz="2400" b="0" dirty="0" smtClean="0"/>
              <a:t> GWAS SNPS</a:t>
            </a:r>
            <a:endParaRPr lang="de-DE" sz="2400" b="0" dirty="0"/>
          </a:p>
        </p:txBody>
      </p:sp>
      <p:sp>
        <p:nvSpPr>
          <p:cNvPr id="43" name="Textfeld 42"/>
          <p:cNvSpPr txBox="1"/>
          <p:nvPr/>
        </p:nvSpPr>
        <p:spPr>
          <a:xfrm>
            <a:off x="986966" y="5883288"/>
            <a:ext cx="7947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b="0" dirty="0" err="1" smtClean="0"/>
              <a:t>Predict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most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likely</a:t>
            </a:r>
            <a:r>
              <a:rPr lang="de-DE" sz="2400" b="0" dirty="0" smtClean="0"/>
              <a:t> </a:t>
            </a:r>
            <a:r>
              <a:rPr lang="de-DE" sz="2400" b="0" dirty="0" err="1" smtClean="0"/>
              <a:t>target</a:t>
            </a:r>
            <a:r>
              <a:rPr lang="de-DE" sz="2400" b="0" dirty="0" smtClean="0"/>
              <a:t> genes </a:t>
            </a:r>
            <a:r>
              <a:rPr lang="de-DE" sz="2400" b="0" dirty="0" err="1" smtClean="0"/>
              <a:t>of</a:t>
            </a:r>
            <a:r>
              <a:rPr lang="de-DE" sz="2400" b="0" dirty="0" smtClean="0"/>
              <a:t> GWAS SNPs</a:t>
            </a:r>
          </a:p>
          <a:p>
            <a:r>
              <a:rPr lang="de-DE" b="0" dirty="0" smtClean="0"/>
              <a:t>i.e., genes </a:t>
            </a:r>
            <a:r>
              <a:rPr lang="de-DE" b="0" dirty="0" err="1" smtClean="0"/>
              <a:t>implicated</a:t>
            </a:r>
            <a:r>
              <a:rPr lang="de-DE" b="0" dirty="0" smtClean="0"/>
              <a:t> in </a:t>
            </a:r>
            <a:r>
              <a:rPr lang="de-DE" b="0" dirty="0" err="1" smtClean="0"/>
              <a:t>causation</a:t>
            </a:r>
            <a:r>
              <a:rPr lang="de-DE" b="0" dirty="0" smtClean="0"/>
              <a:t> </a:t>
            </a:r>
            <a:r>
              <a:rPr lang="de-DE" b="0" dirty="0" err="1" smtClean="0"/>
              <a:t>of</a:t>
            </a:r>
            <a:r>
              <a:rPr lang="de-DE" b="0" dirty="0" smtClean="0"/>
              <a:t> </a:t>
            </a:r>
            <a:r>
              <a:rPr lang="de-DE" b="0" dirty="0" err="1" smtClean="0"/>
              <a:t>disease</a:t>
            </a:r>
            <a:endParaRPr lang="de-DE" sz="2400" b="0" dirty="0"/>
          </a:p>
        </p:txBody>
      </p:sp>
      <p:sp>
        <p:nvSpPr>
          <p:cNvPr id="44" name="Pfeil nach rechts 43"/>
          <p:cNvSpPr/>
          <p:nvPr/>
        </p:nvSpPr>
        <p:spPr>
          <a:xfrm>
            <a:off x="358740" y="6144719"/>
            <a:ext cx="495371" cy="35537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1895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87240"/>
            <a:ext cx="8229600" cy="965496"/>
          </a:xfrm>
        </p:spPr>
        <p:txBody>
          <a:bodyPr>
            <a:normAutofit fontScale="90000"/>
          </a:bodyPr>
          <a:lstStyle/>
          <a:p>
            <a:r>
              <a:rPr lang="de-DE" sz="3600" b="1" dirty="0" smtClean="0"/>
              <a:t>Chromatin </a:t>
            </a:r>
            <a:r>
              <a:rPr lang="de-DE" sz="3600" b="1" dirty="0" err="1" smtClean="0"/>
              <a:t>accessibility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is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highly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regulated</a:t>
            </a:r>
            <a:endParaRPr lang="de-DE" sz="3600" b="1" dirty="0"/>
          </a:p>
        </p:txBody>
      </p:sp>
      <p:pic>
        <p:nvPicPr>
          <p:cNvPr id="4" name="Bild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230" y="1228193"/>
            <a:ext cx="7941840" cy="5110031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542730" y="6426660"/>
            <a:ext cx="84148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600" b="0" dirty="0"/>
              <a:t> Song, L. et al. </a:t>
            </a:r>
            <a:r>
              <a:rPr lang="de-DE" sz="1600" b="0" dirty="0" smtClean="0"/>
              <a:t>Genome </a:t>
            </a:r>
            <a:r>
              <a:rPr lang="de-DE" sz="1600" b="0" dirty="0"/>
              <a:t>Res. 21, 1757–1767 (2011).</a:t>
            </a:r>
          </a:p>
        </p:txBody>
      </p:sp>
    </p:spTree>
    <p:extLst>
      <p:ext uri="{BB962C8B-B14F-4D97-AF65-F5344CB8AC3E}">
        <p14:creationId xmlns:p14="http://schemas.microsoft.com/office/powerpoint/2010/main" val="725897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12172"/>
            <a:ext cx="8229600" cy="683140"/>
          </a:xfrm>
        </p:spPr>
        <p:txBody>
          <a:bodyPr>
            <a:normAutofit/>
          </a:bodyPr>
          <a:lstStyle/>
          <a:p>
            <a:r>
              <a:rPr lang="de-DE" sz="3600" b="1" dirty="0" err="1" smtClean="0"/>
              <a:t>Correlation</a:t>
            </a:r>
            <a:r>
              <a:rPr lang="de-DE" sz="3600" b="1" dirty="0" smtClean="0"/>
              <a:t> Approach</a:t>
            </a:r>
            <a:endParaRPr lang="de-DE" sz="3600" b="1" dirty="0"/>
          </a:p>
        </p:txBody>
      </p:sp>
      <p:sp>
        <p:nvSpPr>
          <p:cNvPr id="4" name="Rechteck 3"/>
          <p:cNvSpPr/>
          <p:nvPr/>
        </p:nvSpPr>
        <p:spPr>
          <a:xfrm>
            <a:off x="2087160" y="3039072"/>
            <a:ext cx="36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2087161" y="4485059"/>
            <a:ext cx="360000" cy="3600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2087161" y="3759072"/>
            <a:ext cx="36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2087160" y="4125059"/>
            <a:ext cx="360000" cy="360000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2087161" y="3399072"/>
            <a:ext cx="359999" cy="3600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5718933" y="3056520"/>
            <a:ext cx="36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5718934" y="4502507"/>
            <a:ext cx="360000" cy="3600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5718934" y="3776520"/>
            <a:ext cx="360000" cy="360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Rechteck 11"/>
          <p:cNvSpPr/>
          <p:nvPr/>
        </p:nvSpPr>
        <p:spPr>
          <a:xfrm>
            <a:off x="5718933" y="4142507"/>
            <a:ext cx="360000" cy="360000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5718934" y="3416520"/>
            <a:ext cx="359999" cy="3600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Pfeil nach links und rechts 13"/>
          <p:cNvSpPr/>
          <p:nvPr/>
        </p:nvSpPr>
        <p:spPr>
          <a:xfrm>
            <a:off x="3471404" y="3989611"/>
            <a:ext cx="1427077" cy="360000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3279190" y="3105173"/>
            <a:ext cx="1796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Pearson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correlation</a:t>
            </a:r>
            <a:endParaRPr lang="de-DE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Pfeil nach unten 15"/>
          <p:cNvSpPr/>
          <p:nvPr/>
        </p:nvSpPr>
        <p:spPr>
          <a:xfrm>
            <a:off x="6588088" y="3056520"/>
            <a:ext cx="385311" cy="178853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5041453" y="5206904"/>
            <a:ext cx="2298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Gene Expression</a:t>
            </a:r>
            <a:endParaRPr lang="de-DE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1152068" y="5206904"/>
            <a:ext cx="3169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Chromatin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Accessibility</a:t>
            </a:r>
            <a:endParaRPr lang="de-DE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081290" y="3678179"/>
            <a:ext cx="1922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112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cell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types</a:t>
            </a:r>
            <a:endParaRPr lang="de-DE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Gerade Verbindung 19"/>
          <p:cNvCxnSpPr/>
          <p:nvPr/>
        </p:nvCxnSpPr>
        <p:spPr>
          <a:xfrm>
            <a:off x="1287348" y="2482585"/>
            <a:ext cx="630769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Abgerundetes Rechteck 20"/>
          <p:cNvSpPr/>
          <p:nvPr/>
        </p:nvSpPr>
        <p:spPr>
          <a:xfrm>
            <a:off x="1758281" y="2411713"/>
            <a:ext cx="913335" cy="155388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sz="1800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Abgerundetes Rechteck 21"/>
          <p:cNvSpPr/>
          <p:nvPr/>
        </p:nvSpPr>
        <p:spPr>
          <a:xfrm>
            <a:off x="4764837" y="2404891"/>
            <a:ext cx="2316453" cy="155388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sz="1800" b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Rechteckiger Pfeil 22"/>
          <p:cNvSpPr/>
          <p:nvPr/>
        </p:nvSpPr>
        <p:spPr>
          <a:xfrm>
            <a:off x="4828706" y="2155336"/>
            <a:ext cx="271156" cy="214033"/>
          </a:xfrm>
          <a:prstGeom prst="ben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Bogen 24"/>
          <p:cNvSpPr/>
          <p:nvPr/>
        </p:nvSpPr>
        <p:spPr>
          <a:xfrm>
            <a:off x="2453648" y="1754869"/>
            <a:ext cx="2947441" cy="1284203"/>
          </a:xfrm>
          <a:prstGeom prst="arc">
            <a:avLst>
              <a:gd name="adj1" fmla="val 11234236"/>
              <a:gd name="adj2" fmla="val 21006180"/>
            </a:avLst>
          </a:prstGeom>
          <a:ln w="38100" cmpd="sng">
            <a:solidFill>
              <a:srgbClr val="C0504D"/>
            </a:solidFill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de-DE" sz="1800" b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5076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32994"/>
            <a:ext cx="8229600" cy="766425"/>
          </a:xfrm>
        </p:spPr>
        <p:txBody>
          <a:bodyPr>
            <a:normAutofit/>
          </a:bodyPr>
          <a:lstStyle/>
          <a:p>
            <a:r>
              <a:rPr lang="de-DE" sz="3600" b="1" dirty="0" smtClean="0"/>
              <a:t>The Genome-</a:t>
            </a:r>
            <a:r>
              <a:rPr lang="de-DE" sz="3600" b="1" dirty="0" err="1" smtClean="0"/>
              <a:t>wide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data</a:t>
            </a:r>
            <a:endParaRPr lang="de-DE" sz="3600" b="1" dirty="0"/>
          </a:p>
        </p:txBody>
      </p:sp>
      <p:pic>
        <p:nvPicPr>
          <p:cNvPr id="4" name="Bild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07" y="1713299"/>
            <a:ext cx="3221254" cy="1868935"/>
          </a:xfrm>
          <a:prstGeom prst="rect">
            <a:avLst/>
          </a:prstGeom>
        </p:spPr>
      </p:pic>
      <p:pic>
        <p:nvPicPr>
          <p:cNvPr id="5" name="Bild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8500" y="1001938"/>
            <a:ext cx="2650496" cy="1128066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428061" y="3270261"/>
            <a:ext cx="43904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prstClr val="black"/>
                </a:solidFill>
                <a:latin typeface="Calibri"/>
                <a:cs typeface="+mn-cs"/>
              </a:rPr>
              <a:t>Chromatin </a:t>
            </a:r>
            <a:r>
              <a:rPr lang="de-DE" dirty="0" err="1" smtClean="0">
                <a:solidFill>
                  <a:prstClr val="black"/>
                </a:solidFill>
                <a:latin typeface="Calibri"/>
                <a:cs typeface="+mn-cs"/>
              </a:rPr>
              <a:t>Accessibility</a:t>
            </a:r>
            <a:r>
              <a:rPr lang="de-DE" dirty="0" smtClean="0">
                <a:solidFill>
                  <a:prstClr val="black"/>
                </a:solidFill>
                <a:latin typeface="Calibri"/>
                <a:cs typeface="+mn-cs"/>
              </a:rPr>
              <a:t>: </a:t>
            </a:r>
            <a:br>
              <a:rPr lang="de-DE" dirty="0" smtClean="0">
                <a:solidFill>
                  <a:prstClr val="black"/>
                </a:solidFill>
                <a:latin typeface="Calibri"/>
                <a:cs typeface="+mn-cs"/>
              </a:rPr>
            </a:br>
            <a:r>
              <a:rPr lang="de-DE" dirty="0" err="1" smtClean="0">
                <a:solidFill>
                  <a:prstClr val="black"/>
                </a:solidFill>
                <a:latin typeface="Calibri"/>
                <a:cs typeface="+mn-cs"/>
              </a:rPr>
              <a:t>DNase</a:t>
            </a:r>
            <a:r>
              <a:rPr lang="de-DE" dirty="0" smtClean="0">
                <a:solidFill>
                  <a:prstClr val="black"/>
                </a:solidFill>
                <a:latin typeface="Calibri"/>
                <a:cs typeface="+mn-cs"/>
              </a:rPr>
              <a:t> hypersensitive </a:t>
            </a:r>
            <a:r>
              <a:rPr lang="de-DE" dirty="0" err="1" smtClean="0">
                <a:solidFill>
                  <a:prstClr val="black"/>
                </a:solidFill>
                <a:latin typeface="Calibri"/>
                <a:cs typeface="+mn-cs"/>
              </a:rPr>
              <a:t>sites</a:t>
            </a:r>
            <a:r>
              <a:rPr lang="de-DE" dirty="0" smtClean="0">
                <a:solidFill>
                  <a:prstClr val="black"/>
                </a:solidFill>
                <a:latin typeface="Calibri"/>
                <a:cs typeface="+mn-cs"/>
              </a:rPr>
              <a:t> (DHS)</a:t>
            </a:r>
            <a:endParaRPr lang="de-DE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84557" y="4250270"/>
            <a:ext cx="3977972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1200"/>
              </a:spcAft>
              <a:buFont typeface="Courier New"/>
              <a:buChar char="o"/>
            </a:pP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DHS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profiles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in 112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Cell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types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1200"/>
              </a:spcAft>
              <a:buFont typeface="Courier New"/>
              <a:buChar char="o"/>
            </a:pP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112 DHS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values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for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each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of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~ 500k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genotyped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SNPs</a:t>
            </a:r>
          </a:p>
        </p:txBody>
      </p:sp>
      <p:pic>
        <p:nvPicPr>
          <p:cNvPr id="8" name="Bild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5109" y="1868459"/>
            <a:ext cx="1442383" cy="1138723"/>
          </a:xfrm>
          <a:prstGeom prst="rect">
            <a:avLst/>
          </a:prstGeom>
        </p:spPr>
      </p:pic>
      <p:pic>
        <p:nvPicPr>
          <p:cNvPr id="9" name="Bild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0800" y="1229313"/>
            <a:ext cx="1955113" cy="1138723"/>
          </a:xfrm>
          <a:prstGeom prst="rect">
            <a:avLst/>
          </a:prstGeom>
        </p:spPr>
      </p:pic>
      <p:pic>
        <p:nvPicPr>
          <p:cNvPr id="10" name="Bild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0800" y="2146412"/>
            <a:ext cx="1442383" cy="1138723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5563958" y="3473034"/>
            <a:ext cx="2298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prstClr val="black"/>
                </a:solidFill>
                <a:latin typeface="Calibri"/>
                <a:cs typeface="+mn-cs"/>
              </a:rPr>
              <a:t>Gene Expression</a:t>
            </a:r>
            <a:endParaRPr lang="de-DE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892599" y="4250270"/>
            <a:ext cx="4158013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1200"/>
              </a:spcAft>
              <a:buFont typeface="Courier New"/>
              <a:buChar char="o"/>
            </a:pP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~20 000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protein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coding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genes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1200"/>
              </a:spcAft>
              <a:buFont typeface="Courier New"/>
              <a:buChar char="o"/>
            </a:pP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&gt;10 000 non-</a:t>
            </a:r>
            <a:r>
              <a:rPr lang="de-DE" b="0" dirty="0" err="1" smtClean="0">
                <a:solidFill>
                  <a:prstClr val="black"/>
                </a:solidFill>
                <a:latin typeface="Calibri"/>
                <a:cs typeface="+mn-cs"/>
              </a:rPr>
              <a:t>coding</a:t>
            </a:r>
            <a:r>
              <a:rPr lang="de-DE" b="0" dirty="0" smtClean="0">
                <a:solidFill>
                  <a:prstClr val="black"/>
                </a:solidFill>
                <a:latin typeface="Calibri"/>
                <a:cs typeface="+mn-cs"/>
              </a:rPr>
              <a:t> RNAs</a:t>
            </a:r>
            <a:endParaRPr lang="de-DE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7382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Freeform 111"/>
          <p:cNvSpPr/>
          <p:nvPr/>
        </p:nvSpPr>
        <p:spPr>
          <a:xfrm>
            <a:off x="251520" y="1666434"/>
            <a:ext cx="288032" cy="168126"/>
          </a:xfrm>
          <a:custGeom>
            <a:avLst/>
            <a:gdLst>
              <a:gd name="connsiteX0" fmla="*/ 0 w 717550"/>
              <a:gd name="connsiteY0" fmla="*/ 247650 h 247650"/>
              <a:gd name="connsiteX1" fmla="*/ 355600 w 717550"/>
              <a:gd name="connsiteY1" fmla="*/ 0 h 247650"/>
              <a:gd name="connsiteX2" fmla="*/ 717550 w 71755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550" h="247650">
                <a:moveTo>
                  <a:pt x="0" y="247650"/>
                </a:moveTo>
                <a:lnTo>
                  <a:pt x="355600" y="0"/>
                </a:lnTo>
                <a:lnTo>
                  <a:pt x="717550" y="247650"/>
                </a:lnTo>
              </a:path>
            </a:pathLst>
          </a:custGeom>
          <a:ln>
            <a:solidFill>
              <a:srgbClr val="FF838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203" y="118473"/>
            <a:ext cx="8713281" cy="818478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3600" b="1" dirty="0" smtClean="0"/>
              <a:t>Compute P-values to correct for systematic differences between DNA accessibility etc.</a:t>
            </a:r>
            <a:endParaRPr lang="en-US" sz="3600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5096" y="1955171"/>
            <a:ext cx="4240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hteck 6"/>
          <p:cNvSpPr/>
          <p:nvPr/>
        </p:nvSpPr>
        <p:spPr>
          <a:xfrm>
            <a:off x="1979712" y="1842388"/>
            <a:ext cx="360040" cy="238167"/>
          </a:xfrm>
          <a:prstGeom prst="rect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hteck 45"/>
          <p:cNvSpPr/>
          <p:nvPr/>
        </p:nvSpPr>
        <p:spPr>
          <a:xfrm>
            <a:off x="323528" y="1842388"/>
            <a:ext cx="147151" cy="238167"/>
          </a:xfrm>
          <a:prstGeom prst="rect">
            <a:avLst/>
          </a:prstGeom>
          <a:solidFill>
            <a:srgbClr val="0000FF"/>
          </a:solidFill>
          <a:ln w="2857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hteck 45"/>
          <p:cNvSpPr/>
          <p:nvPr/>
        </p:nvSpPr>
        <p:spPr>
          <a:xfrm>
            <a:off x="2555776" y="1842388"/>
            <a:ext cx="147151" cy="238167"/>
          </a:xfrm>
          <a:prstGeom prst="rect">
            <a:avLst/>
          </a:prstGeom>
          <a:solidFill>
            <a:srgbClr val="0000FF"/>
          </a:solidFill>
          <a:ln w="2857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hteck 45"/>
          <p:cNvSpPr/>
          <p:nvPr/>
        </p:nvSpPr>
        <p:spPr>
          <a:xfrm>
            <a:off x="1181903" y="1842388"/>
            <a:ext cx="147151" cy="238167"/>
          </a:xfrm>
          <a:prstGeom prst="rect">
            <a:avLst/>
          </a:prstGeom>
          <a:solidFill>
            <a:srgbClr val="0000FF"/>
          </a:solidFill>
          <a:ln w="2857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hteck 45"/>
          <p:cNvSpPr/>
          <p:nvPr/>
        </p:nvSpPr>
        <p:spPr>
          <a:xfrm>
            <a:off x="4139952" y="1842388"/>
            <a:ext cx="147151" cy="238167"/>
          </a:xfrm>
          <a:prstGeom prst="rect">
            <a:avLst/>
          </a:prstGeom>
          <a:solidFill>
            <a:srgbClr val="0000FF"/>
          </a:solidFill>
          <a:ln w="2857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hteck 6"/>
          <p:cNvSpPr/>
          <p:nvPr/>
        </p:nvSpPr>
        <p:spPr>
          <a:xfrm>
            <a:off x="3059832" y="1842388"/>
            <a:ext cx="432048" cy="238167"/>
          </a:xfrm>
          <a:prstGeom prst="rect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2338958" y="1626364"/>
            <a:ext cx="717550" cy="208384"/>
          </a:xfrm>
          <a:custGeom>
            <a:avLst/>
            <a:gdLst>
              <a:gd name="connsiteX0" fmla="*/ 0 w 717550"/>
              <a:gd name="connsiteY0" fmla="*/ 247650 h 247650"/>
              <a:gd name="connsiteX1" fmla="*/ 355600 w 717550"/>
              <a:gd name="connsiteY1" fmla="*/ 0 h 247650"/>
              <a:gd name="connsiteX2" fmla="*/ 717550 w 71755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550" h="247650">
                <a:moveTo>
                  <a:pt x="0" y="247650"/>
                </a:moveTo>
                <a:lnTo>
                  <a:pt x="355600" y="0"/>
                </a:lnTo>
                <a:lnTo>
                  <a:pt x="717550" y="247650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2" idx="0"/>
            <a:endCxn id="23" idx="0"/>
          </p:cNvCxnSpPr>
          <p:nvPr/>
        </p:nvCxnSpPr>
        <p:spPr>
          <a:xfrm rot="5400000" flipH="1" flipV="1">
            <a:off x="1081180" y="1158312"/>
            <a:ext cx="12700" cy="1368152"/>
          </a:xfrm>
          <a:prstGeom prst="curvedConnector3">
            <a:avLst>
              <a:gd name="adj1" fmla="val 3600000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hteck 45"/>
          <p:cNvSpPr/>
          <p:nvPr/>
        </p:nvSpPr>
        <p:spPr>
          <a:xfrm>
            <a:off x="1691680" y="1842388"/>
            <a:ext cx="147151" cy="238167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7" name="Curved Connector 26"/>
          <p:cNvCxnSpPr>
            <a:stCxn id="14" idx="0"/>
            <a:endCxn id="31" idx="0"/>
          </p:cNvCxnSpPr>
          <p:nvPr/>
        </p:nvCxnSpPr>
        <p:spPr>
          <a:xfrm rot="5400000" flipH="1" flipV="1">
            <a:off x="1490238" y="1607629"/>
            <a:ext cx="12700" cy="469519"/>
          </a:xfrm>
          <a:prstGeom prst="curvedConnector3">
            <a:avLst>
              <a:gd name="adj1" fmla="val 1800000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hteck 45"/>
          <p:cNvSpPr/>
          <p:nvPr/>
        </p:nvSpPr>
        <p:spPr>
          <a:xfrm>
            <a:off x="1651422" y="1842388"/>
            <a:ext cx="147151" cy="238167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4" name="Curved Connector 33"/>
          <p:cNvCxnSpPr>
            <a:stCxn id="37" idx="0"/>
            <a:endCxn id="13" idx="0"/>
          </p:cNvCxnSpPr>
          <p:nvPr/>
        </p:nvCxnSpPr>
        <p:spPr>
          <a:xfrm rot="5400000" flipH="1" flipV="1">
            <a:off x="2209515" y="1422552"/>
            <a:ext cx="12700" cy="839673"/>
          </a:xfrm>
          <a:prstGeom prst="curvedConnector3">
            <a:avLst>
              <a:gd name="adj1" fmla="val 2550000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echteck 45"/>
          <p:cNvSpPr/>
          <p:nvPr/>
        </p:nvSpPr>
        <p:spPr>
          <a:xfrm>
            <a:off x="1716103" y="1842388"/>
            <a:ext cx="147151" cy="238167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Curved Connector 40"/>
          <p:cNvCxnSpPr>
            <a:stCxn id="23" idx="0"/>
            <a:endCxn id="15" idx="0"/>
          </p:cNvCxnSpPr>
          <p:nvPr/>
        </p:nvCxnSpPr>
        <p:spPr>
          <a:xfrm rot="5400000" flipH="1" flipV="1">
            <a:off x="2989392" y="618252"/>
            <a:ext cx="12700" cy="2448272"/>
          </a:xfrm>
          <a:prstGeom prst="curvedConnector3">
            <a:avLst>
              <a:gd name="adj1" fmla="val 4650000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Bent Arrow 52"/>
          <p:cNvSpPr/>
          <p:nvPr/>
        </p:nvSpPr>
        <p:spPr>
          <a:xfrm>
            <a:off x="1892846" y="1626364"/>
            <a:ext cx="360040" cy="321940"/>
          </a:xfrm>
          <a:prstGeom prst="bentArrow">
            <a:avLst>
              <a:gd name="adj1" fmla="val 16182"/>
              <a:gd name="adj2" fmla="val 28527"/>
              <a:gd name="adj3" fmla="val 37346"/>
              <a:gd name="adj4" fmla="val 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Rechteck 45"/>
          <p:cNvSpPr/>
          <p:nvPr/>
        </p:nvSpPr>
        <p:spPr>
          <a:xfrm>
            <a:off x="1697053" y="1842388"/>
            <a:ext cx="147151" cy="238167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Textfeld 5"/>
          <p:cNvSpPr txBox="1"/>
          <p:nvPr/>
        </p:nvSpPr>
        <p:spPr>
          <a:xfrm>
            <a:off x="107504" y="1266324"/>
            <a:ext cx="61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>
                <a:solidFill>
                  <a:prstClr val="black"/>
                </a:solidFill>
                <a:latin typeface="Calibri"/>
                <a:cs typeface="+mn-cs"/>
              </a:rPr>
              <a:t>c</a:t>
            </a: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orr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?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9" name="Textfeld 5"/>
          <p:cNvSpPr txBox="1"/>
          <p:nvPr/>
        </p:nvSpPr>
        <p:spPr>
          <a:xfrm>
            <a:off x="3666191" y="1124744"/>
            <a:ext cx="61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rr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?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60" name="Textfeld 5"/>
          <p:cNvSpPr txBox="1"/>
          <p:nvPr/>
        </p:nvSpPr>
        <p:spPr>
          <a:xfrm>
            <a:off x="2298039" y="1266324"/>
            <a:ext cx="61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rr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?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61" name="Textfeld 5"/>
          <p:cNvSpPr txBox="1"/>
          <p:nvPr/>
        </p:nvSpPr>
        <p:spPr>
          <a:xfrm>
            <a:off x="899592" y="1378402"/>
            <a:ext cx="61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rr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?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63" name="Textfeld 5"/>
          <p:cNvSpPr txBox="1"/>
          <p:nvPr/>
        </p:nvSpPr>
        <p:spPr>
          <a:xfrm>
            <a:off x="107504" y="2058412"/>
            <a:ext cx="581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b="0" dirty="0" err="1" smtClean="0">
                <a:solidFill>
                  <a:srgbClr val="0000FF"/>
                </a:solidFill>
                <a:latin typeface="Calibri"/>
                <a:cs typeface="+mn-cs"/>
              </a:rPr>
              <a:t>enh</a:t>
            </a:r>
            <a:endParaRPr lang="de-DE" sz="2000" b="0" dirty="0">
              <a:solidFill>
                <a:srgbClr val="0000FF"/>
              </a:solidFill>
              <a:latin typeface="Calibri"/>
              <a:cs typeface="+mn-cs"/>
            </a:endParaRPr>
          </a:p>
        </p:txBody>
      </p:sp>
      <p:sp>
        <p:nvSpPr>
          <p:cNvPr id="64" name="Textfeld 5"/>
          <p:cNvSpPr txBox="1"/>
          <p:nvPr/>
        </p:nvSpPr>
        <p:spPr>
          <a:xfrm>
            <a:off x="965879" y="2058412"/>
            <a:ext cx="581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b="0" dirty="0" err="1" smtClean="0">
                <a:solidFill>
                  <a:srgbClr val="0000FF"/>
                </a:solidFill>
                <a:latin typeface="Calibri"/>
                <a:cs typeface="+mn-cs"/>
              </a:rPr>
              <a:t>enh</a:t>
            </a:r>
            <a:endParaRPr lang="de-DE" sz="2000" b="0" dirty="0">
              <a:solidFill>
                <a:srgbClr val="0000FF"/>
              </a:solidFill>
              <a:latin typeface="Calibri"/>
              <a:cs typeface="+mn-cs"/>
            </a:endParaRPr>
          </a:p>
        </p:txBody>
      </p:sp>
      <p:sp>
        <p:nvSpPr>
          <p:cNvPr id="65" name="Textfeld 5"/>
          <p:cNvSpPr txBox="1"/>
          <p:nvPr/>
        </p:nvSpPr>
        <p:spPr>
          <a:xfrm>
            <a:off x="2339752" y="2058412"/>
            <a:ext cx="581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b="0" dirty="0" err="1" smtClean="0">
                <a:solidFill>
                  <a:srgbClr val="0000FF"/>
                </a:solidFill>
                <a:latin typeface="Calibri"/>
                <a:cs typeface="+mn-cs"/>
              </a:rPr>
              <a:t>enh</a:t>
            </a:r>
            <a:endParaRPr lang="de-DE" sz="2000" b="0" dirty="0">
              <a:solidFill>
                <a:srgbClr val="0000FF"/>
              </a:solidFill>
              <a:latin typeface="Calibri"/>
              <a:cs typeface="+mn-cs"/>
            </a:endParaRPr>
          </a:p>
        </p:txBody>
      </p:sp>
      <p:sp>
        <p:nvSpPr>
          <p:cNvPr id="66" name="Textfeld 5"/>
          <p:cNvSpPr txBox="1"/>
          <p:nvPr/>
        </p:nvSpPr>
        <p:spPr>
          <a:xfrm>
            <a:off x="3918207" y="2058412"/>
            <a:ext cx="581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b="0" dirty="0" err="1" smtClean="0">
                <a:solidFill>
                  <a:srgbClr val="0000FF"/>
                </a:solidFill>
                <a:latin typeface="Calibri"/>
                <a:cs typeface="+mn-cs"/>
              </a:rPr>
              <a:t>enh</a:t>
            </a:r>
            <a:endParaRPr lang="de-DE" sz="2000" b="0" dirty="0">
              <a:solidFill>
                <a:srgbClr val="0000FF"/>
              </a:solidFill>
              <a:latin typeface="Calibri"/>
              <a:cs typeface="+mn-cs"/>
            </a:endParaRPr>
          </a:p>
        </p:txBody>
      </p:sp>
      <p:sp>
        <p:nvSpPr>
          <p:cNvPr id="67" name="Textfeld 5"/>
          <p:cNvSpPr txBox="1"/>
          <p:nvPr/>
        </p:nvSpPr>
        <p:spPr>
          <a:xfrm>
            <a:off x="1619672" y="2058412"/>
            <a:ext cx="695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b="0" dirty="0" err="1" smtClean="0">
                <a:solidFill>
                  <a:srgbClr val="FF0000"/>
                </a:solidFill>
                <a:latin typeface="Calibri"/>
                <a:cs typeface="+mn-cs"/>
              </a:rPr>
              <a:t>gene</a:t>
            </a:r>
            <a:endParaRPr lang="de-DE" sz="2000" b="0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4788024" y="2315211"/>
            <a:ext cx="4240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Rechteck 45"/>
          <p:cNvSpPr/>
          <p:nvPr/>
        </p:nvSpPr>
        <p:spPr>
          <a:xfrm>
            <a:off x="5748702" y="2202428"/>
            <a:ext cx="147151" cy="238167"/>
          </a:xfrm>
          <a:prstGeom prst="rect">
            <a:avLst/>
          </a:prstGeom>
          <a:solidFill>
            <a:srgbClr val="0000FF"/>
          </a:solidFill>
          <a:ln w="2857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Rechteck 45"/>
          <p:cNvSpPr/>
          <p:nvPr/>
        </p:nvSpPr>
        <p:spPr>
          <a:xfrm>
            <a:off x="7950655" y="2202428"/>
            <a:ext cx="147151" cy="238167"/>
          </a:xfrm>
          <a:prstGeom prst="rect">
            <a:avLst/>
          </a:prstGeom>
          <a:solidFill>
            <a:srgbClr val="0000FF"/>
          </a:solidFill>
          <a:ln w="2857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Rechteck 45"/>
          <p:cNvSpPr/>
          <p:nvPr/>
        </p:nvSpPr>
        <p:spPr>
          <a:xfrm>
            <a:off x="6798527" y="2202428"/>
            <a:ext cx="147151" cy="238167"/>
          </a:xfrm>
          <a:prstGeom prst="rect">
            <a:avLst/>
          </a:prstGeom>
          <a:solidFill>
            <a:srgbClr val="0000FF"/>
          </a:solidFill>
          <a:ln w="2857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Rechteck 45"/>
          <p:cNvSpPr/>
          <p:nvPr/>
        </p:nvSpPr>
        <p:spPr>
          <a:xfrm>
            <a:off x="8646161" y="2202428"/>
            <a:ext cx="147151" cy="238167"/>
          </a:xfrm>
          <a:prstGeom prst="rect">
            <a:avLst/>
          </a:prstGeom>
          <a:solidFill>
            <a:srgbClr val="0000FF"/>
          </a:solidFill>
          <a:ln w="2857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Freeform 74"/>
          <p:cNvSpPr/>
          <p:nvPr/>
        </p:nvSpPr>
        <p:spPr>
          <a:xfrm>
            <a:off x="7091486" y="1234574"/>
            <a:ext cx="717550" cy="208384"/>
          </a:xfrm>
          <a:custGeom>
            <a:avLst/>
            <a:gdLst>
              <a:gd name="connsiteX0" fmla="*/ 0 w 717550"/>
              <a:gd name="connsiteY0" fmla="*/ 247650 h 247650"/>
              <a:gd name="connsiteX1" fmla="*/ 355600 w 717550"/>
              <a:gd name="connsiteY1" fmla="*/ 0 h 247650"/>
              <a:gd name="connsiteX2" fmla="*/ 717550 w 71755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550" h="247650">
                <a:moveTo>
                  <a:pt x="0" y="247650"/>
                </a:moveTo>
                <a:lnTo>
                  <a:pt x="355600" y="0"/>
                </a:lnTo>
                <a:lnTo>
                  <a:pt x="717550" y="247650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Curved Connector 75"/>
          <p:cNvCxnSpPr>
            <a:stCxn id="70" idx="0"/>
            <a:endCxn id="79" idx="2"/>
          </p:cNvCxnSpPr>
          <p:nvPr/>
        </p:nvCxnSpPr>
        <p:spPr>
          <a:xfrm rot="5400000" flipH="1" flipV="1">
            <a:off x="5883546" y="1627498"/>
            <a:ext cx="513663" cy="636198"/>
          </a:xfrm>
          <a:prstGeom prst="curvedConnector3">
            <a:avLst>
              <a:gd name="adj1" fmla="val 50000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Rechteck 45"/>
          <p:cNvSpPr/>
          <p:nvPr/>
        </p:nvSpPr>
        <p:spPr>
          <a:xfrm>
            <a:off x="6444208" y="1450598"/>
            <a:ext cx="147151" cy="238167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8" name="Curved Connector 77"/>
          <p:cNvCxnSpPr>
            <a:stCxn id="72" idx="0"/>
            <a:endCxn id="84" idx="2"/>
          </p:cNvCxnSpPr>
          <p:nvPr/>
        </p:nvCxnSpPr>
        <p:spPr>
          <a:xfrm rot="16200000" flipV="1">
            <a:off x="6428099" y="1758424"/>
            <a:ext cx="513663" cy="374346"/>
          </a:xfrm>
          <a:prstGeom prst="curvedConnector3">
            <a:avLst>
              <a:gd name="adj1" fmla="val 50000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Rechteck 45"/>
          <p:cNvSpPr/>
          <p:nvPr/>
        </p:nvSpPr>
        <p:spPr>
          <a:xfrm>
            <a:off x="6384900" y="1450598"/>
            <a:ext cx="147151" cy="238167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0" name="Curved Connector 79"/>
          <p:cNvCxnSpPr>
            <a:stCxn id="77" idx="2"/>
            <a:endCxn id="71" idx="0"/>
          </p:cNvCxnSpPr>
          <p:nvPr/>
        </p:nvCxnSpPr>
        <p:spPr>
          <a:xfrm rot="16200000" flipH="1">
            <a:off x="7014176" y="1192372"/>
            <a:ext cx="513663" cy="1506447"/>
          </a:xfrm>
          <a:prstGeom prst="curvedConnector3">
            <a:avLst>
              <a:gd name="adj1" fmla="val 60388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Rechteck 45"/>
          <p:cNvSpPr/>
          <p:nvPr/>
        </p:nvSpPr>
        <p:spPr>
          <a:xfrm>
            <a:off x="6468631" y="1450598"/>
            <a:ext cx="147151" cy="238167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2" name="Curved Connector 81"/>
          <p:cNvCxnSpPr>
            <a:stCxn id="81" idx="2"/>
            <a:endCxn id="73" idx="0"/>
          </p:cNvCxnSpPr>
          <p:nvPr/>
        </p:nvCxnSpPr>
        <p:spPr>
          <a:xfrm rot="16200000" flipH="1">
            <a:off x="7374141" y="856831"/>
            <a:ext cx="513663" cy="2177530"/>
          </a:xfrm>
          <a:prstGeom prst="curvedConnector3">
            <a:avLst>
              <a:gd name="adj1" fmla="val 43767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Bent Arrow 82"/>
          <p:cNvSpPr/>
          <p:nvPr/>
        </p:nvSpPr>
        <p:spPr>
          <a:xfrm>
            <a:off x="6645374" y="1234574"/>
            <a:ext cx="360040" cy="321940"/>
          </a:xfrm>
          <a:prstGeom prst="bentArrow">
            <a:avLst>
              <a:gd name="adj1" fmla="val 16182"/>
              <a:gd name="adj2" fmla="val 28527"/>
              <a:gd name="adj3" fmla="val 37346"/>
              <a:gd name="adj4" fmla="val 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4" name="Rechteck 45"/>
          <p:cNvSpPr/>
          <p:nvPr/>
        </p:nvSpPr>
        <p:spPr>
          <a:xfrm>
            <a:off x="6424181" y="1450598"/>
            <a:ext cx="147151" cy="238167"/>
          </a:xfrm>
          <a:prstGeom prst="rect">
            <a:avLst/>
          </a:prstGeom>
          <a:noFill/>
          <a:ln w="28575" cap="flat" cmpd="sng" algn="ctr">
            <a:noFill/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Textfeld 5"/>
          <p:cNvSpPr txBox="1"/>
          <p:nvPr/>
        </p:nvSpPr>
        <p:spPr>
          <a:xfrm>
            <a:off x="5754423" y="1657926"/>
            <a:ext cx="61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>
                <a:solidFill>
                  <a:prstClr val="black"/>
                </a:solidFill>
                <a:latin typeface="Calibri"/>
                <a:cs typeface="+mn-cs"/>
              </a:rPr>
              <a:t>c</a:t>
            </a: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orr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?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86" name="Textfeld 5"/>
          <p:cNvSpPr txBox="1"/>
          <p:nvPr/>
        </p:nvSpPr>
        <p:spPr>
          <a:xfrm>
            <a:off x="6222463" y="1882458"/>
            <a:ext cx="6226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rr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?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88" name="Textfeld 5"/>
          <p:cNvSpPr txBox="1"/>
          <p:nvPr/>
        </p:nvSpPr>
        <p:spPr>
          <a:xfrm>
            <a:off x="8172400" y="1726020"/>
            <a:ext cx="61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rr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?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4788024" y="1566868"/>
            <a:ext cx="4240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Rechteck 45"/>
          <p:cNvSpPr/>
          <p:nvPr/>
        </p:nvSpPr>
        <p:spPr>
          <a:xfrm>
            <a:off x="6444208" y="1440967"/>
            <a:ext cx="147151" cy="238167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" name="Textfeld 5"/>
          <p:cNvSpPr txBox="1"/>
          <p:nvPr/>
        </p:nvSpPr>
        <p:spPr>
          <a:xfrm>
            <a:off x="4644008" y="1194316"/>
            <a:ext cx="1177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err="1" smtClean="0">
                <a:latin typeface="Calibri"/>
                <a:cs typeface="+mn-cs"/>
              </a:rPr>
              <a:t>chrom</a:t>
            </a:r>
            <a:r>
              <a:rPr lang="de-DE" sz="2000" dirty="0" smtClean="0">
                <a:latin typeface="Calibri"/>
                <a:cs typeface="+mn-cs"/>
              </a:rPr>
              <a:t>. </a:t>
            </a:r>
            <a:r>
              <a:rPr lang="de-DE" sz="2000" dirty="0">
                <a:latin typeface="Calibri"/>
                <a:cs typeface="+mn-cs"/>
              </a:rPr>
              <a:t>A</a:t>
            </a:r>
          </a:p>
        </p:txBody>
      </p:sp>
      <p:sp>
        <p:nvSpPr>
          <p:cNvPr id="108" name="Textfeld 5"/>
          <p:cNvSpPr txBox="1"/>
          <p:nvPr/>
        </p:nvSpPr>
        <p:spPr>
          <a:xfrm>
            <a:off x="4644008" y="1914396"/>
            <a:ext cx="1177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err="1" smtClean="0">
                <a:latin typeface="Calibri"/>
                <a:cs typeface="+mn-cs"/>
              </a:rPr>
              <a:t>chrom</a:t>
            </a:r>
            <a:r>
              <a:rPr lang="de-DE" sz="2000" dirty="0" smtClean="0">
                <a:latin typeface="Calibri"/>
                <a:cs typeface="+mn-cs"/>
              </a:rPr>
              <a:t>. B</a:t>
            </a:r>
            <a:endParaRPr lang="de-DE" sz="2000" dirty="0">
              <a:latin typeface="Calibri"/>
              <a:cs typeface="+mn-cs"/>
            </a:endParaRPr>
          </a:p>
        </p:txBody>
      </p:sp>
      <p:sp>
        <p:nvSpPr>
          <p:cNvPr id="109" name="Rechteck 6"/>
          <p:cNvSpPr/>
          <p:nvPr/>
        </p:nvSpPr>
        <p:spPr>
          <a:xfrm>
            <a:off x="536849" y="1829098"/>
            <a:ext cx="290735" cy="238167"/>
          </a:xfrm>
          <a:prstGeom prst="rect">
            <a:avLst/>
          </a:prstGeom>
          <a:solidFill>
            <a:srgbClr val="FF838B"/>
          </a:solidFill>
          <a:ln w="28575" cap="flat" cmpd="sng" algn="ctr">
            <a:solidFill>
              <a:srgbClr val="FF838B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0" name="Bent Arrow 109"/>
          <p:cNvSpPr/>
          <p:nvPr/>
        </p:nvSpPr>
        <p:spPr>
          <a:xfrm flipH="1">
            <a:off x="560760" y="1613476"/>
            <a:ext cx="360040" cy="321940"/>
          </a:xfrm>
          <a:prstGeom prst="bentArrow">
            <a:avLst>
              <a:gd name="adj1" fmla="val 16182"/>
              <a:gd name="adj2" fmla="val 28527"/>
              <a:gd name="adj3" fmla="val 37346"/>
              <a:gd name="adj4" fmla="val 0"/>
            </a:avLst>
          </a:prstGeom>
          <a:solidFill>
            <a:srgbClr val="FF838B"/>
          </a:solidFill>
          <a:ln>
            <a:solidFill>
              <a:srgbClr val="FF838B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1" name="Rechteck 6"/>
          <p:cNvSpPr/>
          <p:nvPr/>
        </p:nvSpPr>
        <p:spPr>
          <a:xfrm>
            <a:off x="107504" y="1835850"/>
            <a:ext cx="138335" cy="238167"/>
          </a:xfrm>
          <a:prstGeom prst="rect">
            <a:avLst/>
          </a:prstGeom>
          <a:solidFill>
            <a:srgbClr val="FF838B"/>
          </a:solidFill>
          <a:ln w="28575" cap="flat" cmpd="sng" algn="ctr">
            <a:solidFill>
              <a:srgbClr val="FF838B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4" name="Bild 5"/>
          <p:cNvPicPr>
            <a:picLocks noChangeAspect="1"/>
          </p:cNvPicPr>
          <p:nvPr/>
        </p:nvPicPr>
        <p:blipFill rotWithShape="1">
          <a:blip r:embed="rId2"/>
          <a:srcRect l="8942" b="6441"/>
          <a:stretch/>
        </p:blipFill>
        <p:spPr>
          <a:xfrm>
            <a:off x="3127156" y="4869160"/>
            <a:ext cx="2957012" cy="1773829"/>
          </a:xfrm>
          <a:prstGeom prst="rect">
            <a:avLst/>
          </a:prstGeom>
        </p:spPr>
      </p:pic>
      <p:sp>
        <p:nvSpPr>
          <p:cNvPr id="115" name="Rectangle 114"/>
          <p:cNvSpPr/>
          <p:nvPr/>
        </p:nvSpPr>
        <p:spPr>
          <a:xfrm>
            <a:off x="3131840" y="2708920"/>
            <a:ext cx="2736304" cy="1728192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Freeform 117"/>
          <p:cNvSpPr/>
          <p:nvPr/>
        </p:nvSpPr>
        <p:spPr>
          <a:xfrm>
            <a:off x="3131840" y="2840402"/>
            <a:ext cx="2735560" cy="1596710"/>
          </a:xfrm>
          <a:custGeom>
            <a:avLst/>
            <a:gdLst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23533 w 2696633"/>
              <a:gd name="connsiteY17" fmla="*/ 1557866 h 1604433"/>
              <a:gd name="connsiteX18" fmla="*/ 2099733 w 2696633"/>
              <a:gd name="connsiteY18" fmla="*/ 1562100 h 1604433"/>
              <a:gd name="connsiteX19" fmla="*/ 2142066 w 2696633"/>
              <a:gd name="connsiteY19" fmla="*/ 1532466 h 1604433"/>
              <a:gd name="connsiteX20" fmla="*/ 2214033 w 2696633"/>
              <a:gd name="connsiteY20" fmla="*/ 1587500 h 1604433"/>
              <a:gd name="connsiteX21" fmla="*/ 2366433 w 2696633"/>
              <a:gd name="connsiteY21" fmla="*/ 1595966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23533 w 2696633"/>
              <a:gd name="connsiteY17" fmla="*/ 1557866 h 1604433"/>
              <a:gd name="connsiteX18" fmla="*/ 2099733 w 2696633"/>
              <a:gd name="connsiteY18" fmla="*/ 1562100 h 1604433"/>
              <a:gd name="connsiteX19" fmla="*/ 2150413 w 2696633"/>
              <a:gd name="connsiteY19" fmla="*/ 1554373 h 1604433"/>
              <a:gd name="connsiteX20" fmla="*/ 2214033 w 2696633"/>
              <a:gd name="connsiteY20" fmla="*/ 1587500 h 1604433"/>
              <a:gd name="connsiteX21" fmla="*/ 2366433 w 2696633"/>
              <a:gd name="connsiteY21" fmla="*/ 1595966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77783 w 2696633"/>
              <a:gd name="connsiteY17" fmla="*/ 1500905 h 1604433"/>
              <a:gd name="connsiteX18" fmla="*/ 2099733 w 2696633"/>
              <a:gd name="connsiteY18" fmla="*/ 1562100 h 1604433"/>
              <a:gd name="connsiteX19" fmla="*/ 2150413 w 2696633"/>
              <a:gd name="connsiteY19" fmla="*/ 1554373 h 1604433"/>
              <a:gd name="connsiteX20" fmla="*/ 2214033 w 2696633"/>
              <a:gd name="connsiteY20" fmla="*/ 1587500 h 1604433"/>
              <a:gd name="connsiteX21" fmla="*/ 2366433 w 2696633"/>
              <a:gd name="connsiteY21" fmla="*/ 1595966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77783 w 2696633"/>
              <a:gd name="connsiteY17" fmla="*/ 1500905 h 1604433"/>
              <a:gd name="connsiteX18" fmla="*/ 2099733 w 2696633"/>
              <a:gd name="connsiteY18" fmla="*/ 1562100 h 1604433"/>
              <a:gd name="connsiteX19" fmla="*/ 2162932 w 2696633"/>
              <a:gd name="connsiteY19" fmla="*/ 1519321 h 1604433"/>
              <a:gd name="connsiteX20" fmla="*/ 2214033 w 2696633"/>
              <a:gd name="connsiteY20" fmla="*/ 1587500 h 1604433"/>
              <a:gd name="connsiteX21" fmla="*/ 2366433 w 2696633"/>
              <a:gd name="connsiteY21" fmla="*/ 1595966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77783 w 2696633"/>
              <a:gd name="connsiteY17" fmla="*/ 1500905 h 1604433"/>
              <a:gd name="connsiteX18" fmla="*/ 2137291 w 2696633"/>
              <a:gd name="connsiteY18" fmla="*/ 1483231 h 1604433"/>
              <a:gd name="connsiteX19" fmla="*/ 2162932 w 2696633"/>
              <a:gd name="connsiteY19" fmla="*/ 1519321 h 1604433"/>
              <a:gd name="connsiteX20" fmla="*/ 2214033 w 2696633"/>
              <a:gd name="connsiteY20" fmla="*/ 1587500 h 1604433"/>
              <a:gd name="connsiteX21" fmla="*/ 2366433 w 2696633"/>
              <a:gd name="connsiteY21" fmla="*/ 1595966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77783 w 2696633"/>
              <a:gd name="connsiteY17" fmla="*/ 1500905 h 1604433"/>
              <a:gd name="connsiteX18" fmla="*/ 2137291 w 2696633"/>
              <a:gd name="connsiteY18" fmla="*/ 1483231 h 1604433"/>
              <a:gd name="connsiteX19" fmla="*/ 2162932 w 2696633"/>
              <a:gd name="connsiteY19" fmla="*/ 1519321 h 1604433"/>
              <a:gd name="connsiteX20" fmla="*/ 2318362 w 2696633"/>
              <a:gd name="connsiteY20" fmla="*/ 1526157 h 1604433"/>
              <a:gd name="connsiteX21" fmla="*/ 2366433 w 2696633"/>
              <a:gd name="connsiteY21" fmla="*/ 1595966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77783 w 2696633"/>
              <a:gd name="connsiteY17" fmla="*/ 1500905 h 1604433"/>
              <a:gd name="connsiteX18" fmla="*/ 2137291 w 2696633"/>
              <a:gd name="connsiteY18" fmla="*/ 1483231 h 1604433"/>
              <a:gd name="connsiteX19" fmla="*/ 2162932 w 2696633"/>
              <a:gd name="connsiteY19" fmla="*/ 1519321 h 1604433"/>
              <a:gd name="connsiteX20" fmla="*/ 2318362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48572 w 2696633"/>
              <a:gd name="connsiteY17" fmla="*/ 1500905 h 1604433"/>
              <a:gd name="connsiteX18" fmla="*/ 2137291 w 2696633"/>
              <a:gd name="connsiteY18" fmla="*/ 1483231 h 1604433"/>
              <a:gd name="connsiteX19" fmla="*/ 2162932 w 2696633"/>
              <a:gd name="connsiteY19" fmla="*/ 1519321 h 1604433"/>
              <a:gd name="connsiteX20" fmla="*/ 2318362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48572 w 2696633"/>
              <a:gd name="connsiteY17" fmla="*/ 1500905 h 1604433"/>
              <a:gd name="connsiteX18" fmla="*/ 2137291 w 2696633"/>
              <a:gd name="connsiteY18" fmla="*/ 1483231 h 1604433"/>
              <a:gd name="connsiteX19" fmla="*/ 2208836 w 2696633"/>
              <a:gd name="connsiteY19" fmla="*/ 1558755 h 1604433"/>
              <a:gd name="connsiteX20" fmla="*/ 2318362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48572 w 2696633"/>
              <a:gd name="connsiteY17" fmla="*/ 1500905 h 1604433"/>
              <a:gd name="connsiteX18" fmla="*/ 2137291 w 2696633"/>
              <a:gd name="connsiteY18" fmla="*/ 1483231 h 1604433"/>
              <a:gd name="connsiteX19" fmla="*/ 2208836 w 2696633"/>
              <a:gd name="connsiteY19" fmla="*/ 1558755 h 1604433"/>
              <a:gd name="connsiteX20" fmla="*/ 2385133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48572 w 2696633"/>
              <a:gd name="connsiteY17" fmla="*/ 1500905 h 1604433"/>
              <a:gd name="connsiteX18" fmla="*/ 2137291 w 2696633"/>
              <a:gd name="connsiteY18" fmla="*/ 1483231 h 1604433"/>
              <a:gd name="connsiteX19" fmla="*/ 2208837 w 2696633"/>
              <a:gd name="connsiteY19" fmla="*/ 1519321 h 1604433"/>
              <a:gd name="connsiteX20" fmla="*/ 2385133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23533 w 2696633"/>
              <a:gd name="connsiteY17" fmla="*/ 1474615 h 1604433"/>
              <a:gd name="connsiteX18" fmla="*/ 2137291 w 2696633"/>
              <a:gd name="connsiteY18" fmla="*/ 1483231 h 1604433"/>
              <a:gd name="connsiteX19" fmla="*/ 2208837 w 2696633"/>
              <a:gd name="connsiteY19" fmla="*/ 1519321 h 1604433"/>
              <a:gd name="connsiteX20" fmla="*/ 2385133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917217 w 2696633"/>
              <a:gd name="connsiteY16" fmla="*/ 1231604 h 1604433"/>
              <a:gd name="connsiteX17" fmla="*/ 2023533 w 2696633"/>
              <a:gd name="connsiteY17" fmla="*/ 1474615 h 1604433"/>
              <a:gd name="connsiteX18" fmla="*/ 2137291 w 2696633"/>
              <a:gd name="connsiteY18" fmla="*/ 1483231 h 1604433"/>
              <a:gd name="connsiteX19" fmla="*/ 2208837 w 2696633"/>
              <a:gd name="connsiteY19" fmla="*/ 1519321 h 1604433"/>
              <a:gd name="connsiteX20" fmla="*/ 2385133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81750 w 2696633"/>
              <a:gd name="connsiteY15" fmla="*/ 766085 h 1604433"/>
              <a:gd name="connsiteX16" fmla="*/ 1917217 w 2696633"/>
              <a:gd name="connsiteY16" fmla="*/ 1231604 h 1604433"/>
              <a:gd name="connsiteX17" fmla="*/ 2023533 w 2696633"/>
              <a:gd name="connsiteY17" fmla="*/ 1474615 h 1604433"/>
              <a:gd name="connsiteX18" fmla="*/ 2137291 w 2696633"/>
              <a:gd name="connsiteY18" fmla="*/ 1483231 h 1604433"/>
              <a:gd name="connsiteX19" fmla="*/ 2208837 w 2696633"/>
              <a:gd name="connsiteY19" fmla="*/ 1519321 h 1604433"/>
              <a:gd name="connsiteX20" fmla="*/ 2385133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81750 w 2696633"/>
              <a:gd name="connsiteY15" fmla="*/ 766085 h 1604433"/>
              <a:gd name="connsiteX16" fmla="*/ 1917217 w 2696633"/>
              <a:gd name="connsiteY16" fmla="*/ 1231604 h 1604433"/>
              <a:gd name="connsiteX17" fmla="*/ 2056919 w 2696633"/>
              <a:gd name="connsiteY17" fmla="*/ 1465852 h 1604433"/>
              <a:gd name="connsiteX18" fmla="*/ 2137291 w 2696633"/>
              <a:gd name="connsiteY18" fmla="*/ 1483231 h 1604433"/>
              <a:gd name="connsiteX19" fmla="*/ 2208837 w 2696633"/>
              <a:gd name="connsiteY19" fmla="*/ 1519321 h 1604433"/>
              <a:gd name="connsiteX20" fmla="*/ 2385133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81750 w 2696633"/>
              <a:gd name="connsiteY15" fmla="*/ 766085 h 1604433"/>
              <a:gd name="connsiteX16" fmla="*/ 1917217 w 2696633"/>
              <a:gd name="connsiteY16" fmla="*/ 1231604 h 1604433"/>
              <a:gd name="connsiteX17" fmla="*/ 2056919 w 2696633"/>
              <a:gd name="connsiteY17" fmla="*/ 1465852 h 1604433"/>
              <a:gd name="connsiteX18" fmla="*/ 2137291 w 2696633"/>
              <a:gd name="connsiteY18" fmla="*/ 1483231 h 1604433"/>
              <a:gd name="connsiteX19" fmla="*/ 2275608 w 2696633"/>
              <a:gd name="connsiteY19" fmla="*/ 1488650 h 1604433"/>
              <a:gd name="connsiteX20" fmla="*/ 2385133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81750 w 2696633"/>
              <a:gd name="connsiteY15" fmla="*/ 766085 h 1604433"/>
              <a:gd name="connsiteX16" fmla="*/ 1917217 w 2696633"/>
              <a:gd name="connsiteY16" fmla="*/ 1231604 h 1604433"/>
              <a:gd name="connsiteX17" fmla="*/ 2056919 w 2696633"/>
              <a:gd name="connsiteY17" fmla="*/ 1465852 h 1604433"/>
              <a:gd name="connsiteX18" fmla="*/ 2145638 w 2696633"/>
              <a:gd name="connsiteY18" fmla="*/ 1456941 h 1604433"/>
              <a:gd name="connsiteX19" fmla="*/ 2275608 w 2696633"/>
              <a:gd name="connsiteY19" fmla="*/ 1488650 h 1604433"/>
              <a:gd name="connsiteX20" fmla="*/ 2385133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81750 w 2696633"/>
              <a:gd name="connsiteY15" fmla="*/ 766085 h 1604433"/>
              <a:gd name="connsiteX16" fmla="*/ 1917217 w 2696633"/>
              <a:gd name="connsiteY16" fmla="*/ 1231604 h 1604433"/>
              <a:gd name="connsiteX17" fmla="*/ 2056919 w 2696633"/>
              <a:gd name="connsiteY17" fmla="*/ 1465852 h 1604433"/>
              <a:gd name="connsiteX18" fmla="*/ 2145638 w 2696633"/>
              <a:gd name="connsiteY18" fmla="*/ 1456941 h 1604433"/>
              <a:gd name="connsiteX19" fmla="*/ 2246396 w 2696633"/>
              <a:gd name="connsiteY19" fmla="*/ 1506176 h 1604433"/>
              <a:gd name="connsiteX20" fmla="*/ 2385133 w 2696633"/>
              <a:gd name="connsiteY20" fmla="*/ 1526157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81750 w 2696633"/>
              <a:gd name="connsiteY15" fmla="*/ 766085 h 1604433"/>
              <a:gd name="connsiteX16" fmla="*/ 1917217 w 2696633"/>
              <a:gd name="connsiteY16" fmla="*/ 1231604 h 1604433"/>
              <a:gd name="connsiteX17" fmla="*/ 2056919 w 2696633"/>
              <a:gd name="connsiteY17" fmla="*/ 1465852 h 1604433"/>
              <a:gd name="connsiteX18" fmla="*/ 2145638 w 2696633"/>
              <a:gd name="connsiteY18" fmla="*/ 1456941 h 1604433"/>
              <a:gd name="connsiteX19" fmla="*/ 2246396 w 2696633"/>
              <a:gd name="connsiteY19" fmla="*/ 1506176 h 1604433"/>
              <a:gd name="connsiteX20" fmla="*/ 2443556 w 2696633"/>
              <a:gd name="connsiteY20" fmla="*/ 1517394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810962 w 2696633"/>
              <a:gd name="connsiteY15" fmla="*/ 779599 h 1604433"/>
              <a:gd name="connsiteX16" fmla="*/ 1917217 w 2696633"/>
              <a:gd name="connsiteY16" fmla="*/ 1231604 h 1604433"/>
              <a:gd name="connsiteX17" fmla="*/ 2056919 w 2696633"/>
              <a:gd name="connsiteY17" fmla="*/ 1465852 h 1604433"/>
              <a:gd name="connsiteX18" fmla="*/ 2145638 w 2696633"/>
              <a:gd name="connsiteY18" fmla="*/ 1456941 h 1604433"/>
              <a:gd name="connsiteX19" fmla="*/ 2246396 w 2696633"/>
              <a:gd name="connsiteY19" fmla="*/ 1506176 h 1604433"/>
              <a:gd name="connsiteX20" fmla="*/ 2443556 w 2696633"/>
              <a:gd name="connsiteY20" fmla="*/ 1517394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810962 w 2696633"/>
              <a:gd name="connsiteY15" fmla="*/ 779599 h 1604433"/>
              <a:gd name="connsiteX16" fmla="*/ 1971468 w 2696633"/>
              <a:gd name="connsiteY16" fmla="*/ 1272146 h 1604433"/>
              <a:gd name="connsiteX17" fmla="*/ 2056919 w 2696633"/>
              <a:gd name="connsiteY17" fmla="*/ 1465852 h 1604433"/>
              <a:gd name="connsiteX18" fmla="*/ 2145638 w 2696633"/>
              <a:gd name="connsiteY18" fmla="*/ 1456941 h 1604433"/>
              <a:gd name="connsiteX19" fmla="*/ 2246396 w 2696633"/>
              <a:gd name="connsiteY19" fmla="*/ 1506176 h 1604433"/>
              <a:gd name="connsiteX20" fmla="*/ 2443556 w 2696633"/>
              <a:gd name="connsiteY20" fmla="*/ 1517394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810962 w 2696633"/>
              <a:gd name="connsiteY15" fmla="*/ 779599 h 1604433"/>
              <a:gd name="connsiteX16" fmla="*/ 1971468 w 2696633"/>
              <a:gd name="connsiteY16" fmla="*/ 1272146 h 1604433"/>
              <a:gd name="connsiteX17" fmla="*/ 2090305 w 2696633"/>
              <a:gd name="connsiteY17" fmla="*/ 1438825 h 1604433"/>
              <a:gd name="connsiteX18" fmla="*/ 2145638 w 2696633"/>
              <a:gd name="connsiteY18" fmla="*/ 1456941 h 1604433"/>
              <a:gd name="connsiteX19" fmla="*/ 2246396 w 2696633"/>
              <a:gd name="connsiteY19" fmla="*/ 1506176 h 1604433"/>
              <a:gd name="connsiteX20" fmla="*/ 2443556 w 2696633"/>
              <a:gd name="connsiteY20" fmla="*/ 1517394 h 1604433"/>
              <a:gd name="connsiteX21" fmla="*/ 2604300 w 2696633"/>
              <a:gd name="connsiteY21" fmla="*/ 1582822 h 1604433"/>
              <a:gd name="connsiteX22" fmla="*/ 2696633 w 2696633"/>
              <a:gd name="connsiteY22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810962 w 2696633"/>
              <a:gd name="connsiteY15" fmla="*/ 779599 h 1604433"/>
              <a:gd name="connsiteX16" fmla="*/ 1971468 w 2696633"/>
              <a:gd name="connsiteY16" fmla="*/ 1272146 h 1604433"/>
              <a:gd name="connsiteX17" fmla="*/ 2090305 w 2696633"/>
              <a:gd name="connsiteY17" fmla="*/ 1438825 h 1604433"/>
              <a:gd name="connsiteX18" fmla="*/ 2246396 w 2696633"/>
              <a:gd name="connsiteY18" fmla="*/ 1506176 h 1604433"/>
              <a:gd name="connsiteX19" fmla="*/ 2443556 w 2696633"/>
              <a:gd name="connsiteY19" fmla="*/ 1517394 h 1604433"/>
              <a:gd name="connsiteX20" fmla="*/ 2604300 w 2696633"/>
              <a:gd name="connsiteY20" fmla="*/ 1582822 h 1604433"/>
              <a:gd name="connsiteX21" fmla="*/ 2696633 w 2696633"/>
              <a:gd name="connsiteY21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810962 w 2696633"/>
              <a:gd name="connsiteY15" fmla="*/ 779599 h 1604433"/>
              <a:gd name="connsiteX16" fmla="*/ 1971468 w 2696633"/>
              <a:gd name="connsiteY16" fmla="*/ 1272146 h 1604433"/>
              <a:gd name="connsiteX17" fmla="*/ 2090305 w 2696633"/>
              <a:gd name="connsiteY17" fmla="*/ 1438825 h 1604433"/>
              <a:gd name="connsiteX18" fmla="*/ 2304819 w 2696633"/>
              <a:gd name="connsiteY18" fmla="*/ 1488157 h 1604433"/>
              <a:gd name="connsiteX19" fmla="*/ 2443556 w 2696633"/>
              <a:gd name="connsiteY19" fmla="*/ 1517394 h 1604433"/>
              <a:gd name="connsiteX20" fmla="*/ 2604300 w 2696633"/>
              <a:gd name="connsiteY20" fmla="*/ 1582822 h 1604433"/>
              <a:gd name="connsiteX21" fmla="*/ 2696633 w 2696633"/>
              <a:gd name="connsiteY21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810962 w 2696633"/>
              <a:gd name="connsiteY15" fmla="*/ 779599 h 1604433"/>
              <a:gd name="connsiteX16" fmla="*/ 1971468 w 2696633"/>
              <a:gd name="connsiteY16" fmla="*/ 1272146 h 1604433"/>
              <a:gd name="connsiteX17" fmla="*/ 2132036 w 2696633"/>
              <a:gd name="connsiteY17" fmla="*/ 1420807 h 1604433"/>
              <a:gd name="connsiteX18" fmla="*/ 2304819 w 2696633"/>
              <a:gd name="connsiteY18" fmla="*/ 1488157 h 1604433"/>
              <a:gd name="connsiteX19" fmla="*/ 2443556 w 2696633"/>
              <a:gd name="connsiteY19" fmla="*/ 1517394 h 1604433"/>
              <a:gd name="connsiteX20" fmla="*/ 2604300 w 2696633"/>
              <a:gd name="connsiteY20" fmla="*/ 1582822 h 1604433"/>
              <a:gd name="connsiteX21" fmla="*/ 2696633 w 2696633"/>
              <a:gd name="connsiteY21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810962 w 2696633"/>
              <a:gd name="connsiteY15" fmla="*/ 779599 h 1604433"/>
              <a:gd name="connsiteX16" fmla="*/ 1971468 w 2696633"/>
              <a:gd name="connsiteY16" fmla="*/ 1272146 h 1604433"/>
              <a:gd name="connsiteX17" fmla="*/ 2132036 w 2696633"/>
              <a:gd name="connsiteY17" fmla="*/ 1420807 h 1604433"/>
              <a:gd name="connsiteX18" fmla="*/ 2304819 w 2696633"/>
              <a:gd name="connsiteY18" fmla="*/ 1488157 h 1604433"/>
              <a:gd name="connsiteX19" fmla="*/ 2501979 w 2696633"/>
              <a:gd name="connsiteY19" fmla="*/ 1499376 h 1604433"/>
              <a:gd name="connsiteX20" fmla="*/ 2604300 w 2696633"/>
              <a:gd name="connsiteY20" fmla="*/ 1582822 h 1604433"/>
              <a:gd name="connsiteX21" fmla="*/ 2696633 w 2696633"/>
              <a:gd name="connsiteY21" fmla="*/ 1595966 h 1604433"/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810962 w 2696633"/>
              <a:gd name="connsiteY15" fmla="*/ 779599 h 1604433"/>
              <a:gd name="connsiteX16" fmla="*/ 1971468 w 2696633"/>
              <a:gd name="connsiteY16" fmla="*/ 1272146 h 1604433"/>
              <a:gd name="connsiteX17" fmla="*/ 2132036 w 2696633"/>
              <a:gd name="connsiteY17" fmla="*/ 1420807 h 1604433"/>
              <a:gd name="connsiteX18" fmla="*/ 2304819 w 2696633"/>
              <a:gd name="connsiteY18" fmla="*/ 1488157 h 1604433"/>
              <a:gd name="connsiteX19" fmla="*/ 2501979 w 2696633"/>
              <a:gd name="connsiteY19" fmla="*/ 1499376 h 1604433"/>
              <a:gd name="connsiteX20" fmla="*/ 2620992 w 2696633"/>
              <a:gd name="connsiteY20" fmla="*/ 1582822 h 1604433"/>
              <a:gd name="connsiteX21" fmla="*/ 2696633 w 2696633"/>
              <a:gd name="connsiteY21" fmla="*/ 1595966 h 1604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696633" h="1604433">
                <a:moveTo>
                  <a:pt x="0" y="1604433"/>
                </a:moveTo>
                <a:lnTo>
                  <a:pt x="156633" y="1600200"/>
                </a:lnTo>
                <a:lnTo>
                  <a:pt x="258233" y="1587500"/>
                </a:lnTo>
                <a:lnTo>
                  <a:pt x="304800" y="1600200"/>
                </a:lnTo>
                <a:lnTo>
                  <a:pt x="389466" y="1553633"/>
                </a:lnTo>
                <a:lnTo>
                  <a:pt x="503766" y="1595966"/>
                </a:lnTo>
                <a:lnTo>
                  <a:pt x="630766" y="1485900"/>
                </a:lnTo>
                <a:lnTo>
                  <a:pt x="728133" y="1333500"/>
                </a:lnTo>
                <a:lnTo>
                  <a:pt x="795866" y="1248833"/>
                </a:lnTo>
                <a:lnTo>
                  <a:pt x="977900" y="817033"/>
                </a:lnTo>
                <a:lnTo>
                  <a:pt x="1151466" y="245533"/>
                </a:lnTo>
                <a:lnTo>
                  <a:pt x="1303866" y="42333"/>
                </a:lnTo>
                <a:lnTo>
                  <a:pt x="1460500" y="0"/>
                </a:lnTo>
                <a:lnTo>
                  <a:pt x="1591733" y="152400"/>
                </a:lnTo>
                <a:lnTo>
                  <a:pt x="1659466" y="292100"/>
                </a:lnTo>
                <a:lnTo>
                  <a:pt x="1810962" y="779599"/>
                </a:lnTo>
                <a:lnTo>
                  <a:pt x="1971468" y="1272146"/>
                </a:lnTo>
                <a:lnTo>
                  <a:pt x="2132036" y="1420807"/>
                </a:lnTo>
                <a:lnTo>
                  <a:pt x="2304819" y="1488157"/>
                </a:lnTo>
                <a:lnTo>
                  <a:pt x="2501979" y="1499376"/>
                </a:lnTo>
                <a:lnTo>
                  <a:pt x="2620992" y="1582822"/>
                </a:lnTo>
                <a:lnTo>
                  <a:pt x="2696633" y="1595966"/>
                </a:lnTo>
              </a:path>
            </a:pathLst>
          </a:custGeom>
          <a:pattFill prst="wdUpDiag">
            <a:fgClr>
              <a:srgbClr val="0000FF"/>
            </a:fgClr>
            <a:bgClr>
              <a:prstClr val="white"/>
            </a:bgClr>
          </a:pattFill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Up Arrow 120"/>
          <p:cNvSpPr/>
          <p:nvPr/>
        </p:nvSpPr>
        <p:spPr>
          <a:xfrm rot="13662379">
            <a:off x="6132739" y="2456123"/>
            <a:ext cx="288032" cy="648072"/>
          </a:xfrm>
          <a:prstGeom prst="upArrow">
            <a:avLst>
              <a:gd name="adj1" fmla="val 50000"/>
              <a:gd name="adj2" fmla="val 68526"/>
            </a:avLst>
          </a:prstGeom>
          <a:solidFill>
            <a:srgbClr val="348600"/>
          </a:solidFill>
          <a:ln>
            <a:solidFill>
              <a:srgbClr val="348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Up Arrow 121"/>
          <p:cNvSpPr/>
          <p:nvPr/>
        </p:nvSpPr>
        <p:spPr>
          <a:xfrm rot="7937621" flipH="1">
            <a:off x="2460332" y="2460332"/>
            <a:ext cx="288032" cy="648072"/>
          </a:xfrm>
          <a:prstGeom prst="upArrow">
            <a:avLst>
              <a:gd name="adj1" fmla="val 50000"/>
              <a:gd name="adj2" fmla="val 68526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Freeform 115"/>
          <p:cNvSpPr/>
          <p:nvPr/>
        </p:nvSpPr>
        <p:spPr>
          <a:xfrm>
            <a:off x="3131841" y="2831935"/>
            <a:ext cx="2735560" cy="1604433"/>
          </a:xfrm>
          <a:custGeom>
            <a:avLst/>
            <a:gdLst>
              <a:gd name="connsiteX0" fmla="*/ 0 w 2696633"/>
              <a:gd name="connsiteY0" fmla="*/ 1604433 h 1604433"/>
              <a:gd name="connsiteX1" fmla="*/ 156633 w 2696633"/>
              <a:gd name="connsiteY1" fmla="*/ 1600200 h 1604433"/>
              <a:gd name="connsiteX2" fmla="*/ 258233 w 2696633"/>
              <a:gd name="connsiteY2" fmla="*/ 1587500 h 1604433"/>
              <a:gd name="connsiteX3" fmla="*/ 304800 w 2696633"/>
              <a:gd name="connsiteY3" fmla="*/ 1600200 h 1604433"/>
              <a:gd name="connsiteX4" fmla="*/ 389466 w 2696633"/>
              <a:gd name="connsiteY4" fmla="*/ 1553633 h 1604433"/>
              <a:gd name="connsiteX5" fmla="*/ 503766 w 2696633"/>
              <a:gd name="connsiteY5" fmla="*/ 1595966 h 1604433"/>
              <a:gd name="connsiteX6" fmla="*/ 630766 w 2696633"/>
              <a:gd name="connsiteY6" fmla="*/ 1485900 h 1604433"/>
              <a:gd name="connsiteX7" fmla="*/ 728133 w 2696633"/>
              <a:gd name="connsiteY7" fmla="*/ 1333500 h 1604433"/>
              <a:gd name="connsiteX8" fmla="*/ 795866 w 2696633"/>
              <a:gd name="connsiteY8" fmla="*/ 1248833 h 1604433"/>
              <a:gd name="connsiteX9" fmla="*/ 977900 w 2696633"/>
              <a:gd name="connsiteY9" fmla="*/ 817033 h 1604433"/>
              <a:gd name="connsiteX10" fmla="*/ 1151466 w 2696633"/>
              <a:gd name="connsiteY10" fmla="*/ 245533 h 1604433"/>
              <a:gd name="connsiteX11" fmla="*/ 1303866 w 2696633"/>
              <a:gd name="connsiteY11" fmla="*/ 42333 h 1604433"/>
              <a:gd name="connsiteX12" fmla="*/ 1460500 w 2696633"/>
              <a:gd name="connsiteY12" fmla="*/ 0 h 1604433"/>
              <a:gd name="connsiteX13" fmla="*/ 1591733 w 2696633"/>
              <a:gd name="connsiteY13" fmla="*/ 152400 h 1604433"/>
              <a:gd name="connsiteX14" fmla="*/ 1659466 w 2696633"/>
              <a:gd name="connsiteY14" fmla="*/ 292100 h 1604433"/>
              <a:gd name="connsiteX15" fmla="*/ 1748366 w 2696633"/>
              <a:gd name="connsiteY15" fmla="*/ 770466 h 1604433"/>
              <a:gd name="connsiteX16" fmla="*/ 1883833 w 2696633"/>
              <a:gd name="connsiteY16" fmla="*/ 1240366 h 1604433"/>
              <a:gd name="connsiteX17" fmla="*/ 2023533 w 2696633"/>
              <a:gd name="connsiteY17" fmla="*/ 1557866 h 1604433"/>
              <a:gd name="connsiteX18" fmla="*/ 2099733 w 2696633"/>
              <a:gd name="connsiteY18" fmla="*/ 1562100 h 1604433"/>
              <a:gd name="connsiteX19" fmla="*/ 2142066 w 2696633"/>
              <a:gd name="connsiteY19" fmla="*/ 1532466 h 1604433"/>
              <a:gd name="connsiteX20" fmla="*/ 2214033 w 2696633"/>
              <a:gd name="connsiteY20" fmla="*/ 1587500 h 1604433"/>
              <a:gd name="connsiteX21" fmla="*/ 2366433 w 2696633"/>
              <a:gd name="connsiteY21" fmla="*/ 1595966 h 1604433"/>
              <a:gd name="connsiteX22" fmla="*/ 2696633 w 2696633"/>
              <a:gd name="connsiteY22" fmla="*/ 1595966 h 1604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696633" h="1604433">
                <a:moveTo>
                  <a:pt x="0" y="1604433"/>
                </a:moveTo>
                <a:lnTo>
                  <a:pt x="156633" y="1600200"/>
                </a:lnTo>
                <a:lnTo>
                  <a:pt x="258233" y="1587500"/>
                </a:lnTo>
                <a:lnTo>
                  <a:pt x="304800" y="1600200"/>
                </a:lnTo>
                <a:lnTo>
                  <a:pt x="389466" y="1553633"/>
                </a:lnTo>
                <a:lnTo>
                  <a:pt x="503766" y="1595966"/>
                </a:lnTo>
                <a:lnTo>
                  <a:pt x="630766" y="1485900"/>
                </a:lnTo>
                <a:lnTo>
                  <a:pt x="728133" y="1333500"/>
                </a:lnTo>
                <a:lnTo>
                  <a:pt x="795866" y="1248833"/>
                </a:lnTo>
                <a:lnTo>
                  <a:pt x="977900" y="817033"/>
                </a:lnTo>
                <a:lnTo>
                  <a:pt x="1151466" y="245533"/>
                </a:lnTo>
                <a:lnTo>
                  <a:pt x="1303866" y="42333"/>
                </a:lnTo>
                <a:lnTo>
                  <a:pt x="1460500" y="0"/>
                </a:lnTo>
                <a:lnTo>
                  <a:pt x="1591733" y="152400"/>
                </a:lnTo>
                <a:lnTo>
                  <a:pt x="1659466" y="292100"/>
                </a:lnTo>
                <a:lnTo>
                  <a:pt x="1748366" y="770466"/>
                </a:lnTo>
                <a:lnTo>
                  <a:pt x="1883833" y="1240366"/>
                </a:lnTo>
                <a:lnTo>
                  <a:pt x="2023533" y="1557866"/>
                </a:lnTo>
                <a:lnTo>
                  <a:pt x="2099733" y="1562100"/>
                </a:lnTo>
                <a:lnTo>
                  <a:pt x="2142066" y="1532466"/>
                </a:lnTo>
                <a:lnTo>
                  <a:pt x="2214033" y="1587500"/>
                </a:lnTo>
                <a:lnTo>
                  <a:pt x="2366433" y="1595966"/>
                </a:lnTo>
                <a:lnTo>
                  <a:pt x="2696633" y="1595966"/>
                </a:lnTo>
              </a:path>
            </a:pathLst>
          </a:custGeom>
          <a:pattFill prst="wdDnDiag">
            <a:fgClr>
              <a:srgbClr val="348600"/>
            </a:fgClr>
            <a:bgClr>
              <a:prstClr val="white"/>
            </a:bgClr>
          </a:pattFill>
          <a:ln w="38100" cmpd="sng">
            <a:solidFill>
              <a:srgbClr val="3486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Textfeld 5"/>
          <p:cNvSpPr txBox="1"/>
          <p:nvPr/>
        </p:nvSpPr>
        <p:spPr>
          <a:xfrm>
            <a:off x="3203848" y="2751911"/>
            <a:ext cx="112312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rrelation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/>
            </a:r>
            <a:b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</a:b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eff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.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24" name="Isosceles Triangle 123"/>
          <p:cNvSpPr/>
          <p:nvPr/>
        </p:nvSpPr>
        <p:spPr>
          <a:xfrm flipV="1">
            <a:off x="4139952" y="4797152"/>
            <a:ext cx="864096" cy="216024"/>
          </a:xfrm>
          <a:prstGeom prst="triangl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Textfeld 5"/>
          <p:cNvSpPr txBox="1"/>
          <p:nvPr/>
        </p:nvSpPr>
        <p:spPr>
          <a:xfrm>
            <a:off x="2966478" y="6551462"/>
            <a:ext cx="4444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0.0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26" name="Textfeld 5"/>
          <p:cNvSpPr txBox="1"/>
          <p:nvPr/>
        </p:nvSpPr>
        <p:spPr>
          <a:xfrm>
            <a:off x="5673466" y="6541532"/>
            <a:ext cx="4444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1.0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27" name="Textfeld 5"/>
          <p:cNvSpPr txBox="1"/>
          <p:nvPr/>
        </p:nvSpPr>
        <p:spPr>
          <a:xfrm>
            <a:off x="430918" y="2996952"/>
            <a:ext cx="24128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rgbClr val="0000FF"/>
                </a:solidFill>
                <a:latin typeface="Calibri"/>
                <a:cs typeface="+mn-cs"/>
              </a:rPr>
              <a:t>TP + FP</a:t>
            </a:r>
            <a:br>
              <a:rPr lang="de-DE" dirty="0" smtClean="0">
                <a:solidFill>
                  <a:srgbClr val="0000FF"/>
                </a:solidFill>
                <a:latin typeface="Calibri"/>
                <a:cs typeface="+mn-cs"/>
              </a:rPr>
            </a:br>
            <a:r>
              <a:rPr lang="de-DE" dirty="0" smtClean="0">
                <a:solidFill>
                  <a:srgbClr val="0000FF"/>
                </a:solidFill>
                <a:latin typeface="Calibri"/>
                <a:cs typeface="+mn-cs"/>
              </a:rPr>
              <a:t>(</a:t>
            </a:r>
            <a:r>
              <a:rPr lang="de-DE" dirty="0" err="1" smtClean="0">
                <a:solidFill>
                  <a:srgbClr val="0000FF"/>
                </a:solidFill>
                <a:latin typeface="Calibri"/>
                <a:cs typeface="+mn-cs"/>
              </a:rPr>
              <a:t>true</a:t>
            </a:r>
            <a:r>
              <a:rPr lang="de-DE" dirty="0" smtClean="0">
                <a:solidFill>
                  <a:srgbClr val="0000FF"/>
                </a:solidFill>
                <a:latin typeface="Calibri"/>
                <a:cs typeface="+mn-cs"/>
              </a:rPr>
              <a:t> + </a:t>
            </a:r>
            <a:r>
              <a:rPr lang="de-DE" dirty="0" err="1" smtClean="0">
                <a:solidFill>
                  <a:srgbClr val="0000FF"/>
                </a:solidFill>
                <a:latin typeface="Calibri"/>
                <a:cs typeface="+mn-cs"/>
              </a:rPr>
              <a:t>false</a:t>
            </a:r>
            <a:r>
              <a:rPr lang="de-DE" dirty="0" smtClean="0">
                <a:solidFill>
                  <a:srgbClr val="0000FF"/>
                </a:solidFill>
                <a:latin typeface="Calibri"/>
                <a:cs typeface="+mn-cs"/>
              </a:rPr>
              <a:t> pos.)</a:t>
            </a:r>
            <a:endParaRPr lang="de-DE" dirty="0">
              <a:solidFill>
                <a:srgbClr val="0000FF"/>
              </a:solidFill>
              <a:latin typeface="Calibri"/>
              <a:cs typeface="+mn-cs"/>
            </a:endParaRPr>
          </a:p>
        </p:txBody>
      </p:sp>
      <p:sp>
        <p:nvSpPr>
          <p:cNvPr id="128" name="Textfeld 5"/>
          <p:cNvSpPr txBox="1"/>
          <p:nvPr/>
        </p:nvSpPr>
        <p:spPr>
          <a:xfrm>
            <a:off x="6300192" y="2919425"/>
            <a:ext cx="15842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rgbClr val="348600"/>
                </a:solidFill>
                <a:latin typeface="Calibri"/>
                <a:cs typeface="+mn-cs"/>
              </a:rPr>
              <a:t>FP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rgbClr val="348600"/>
                </a:solidFill>
                <a:latin typeface="Calibri"/>
                <a:cs typeface="+mn-cs"/>
              </a:rPr>
              <a:t>(</a:t>
            </a:r>
            <a:r>
              <a:rPr lang="de-DE" dirty="0" err="1" smtClean="0">
                <a:solidFill>
                  <a:srgbClr val="348600"/>
                </a:solidFill>
                <a:latin typeface="Calibri"/>
                <a:cs typeface="+mn-cs"/>
              </a:rPr>
              <a:t>false</a:t>
            </a:r>
            <a:r>
              <a:rPr lang="de-DE" dirty="0" smtClean="0">
                <a:solidFill>
                  <a:srgbClr val="348600"/>
                </a:solidFill>
                <a:latin typeface="Calibri"/>
                <a:cs typeface="+mn-cs"/>
              </a:rPr>
              <a:t> pos.)</a:t>
            </a:r>
            <a:endParaRPr lang="de-DE" dirty="0">
              <a:solidFill>
                <a:srgbClr val="348600"/>
              </a:solidFill>
              <a:latin typeface="Calibri"/>
              <a:cs typeface="+mn-cs"/>
            </a:endParaRPr>
          </a:p>
        </p:txBody>
      </p:sp>
      <p:sp>
        <p:nvSpPr>
          <p:cNvPr id="129" name="Textfeld 5"/>
          <p:cNvSpPr txBox="1"/>
          <p:nvPr/>
        </p:nvSpPr>
        <p:spPr>
          <a:xfrm>
            <a:off x="1090093" y="1012666"/>
            <a:ext cx="1149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err="1" smtClean="0">
                <a:latin typeface="Calibri"/>
                <a:cs typeface="+mn-cs"/>
              </a:rPr>
              <a:t>chrom</a:t>
            </a:r>
            <a:r>
              <a:rPr lang="de-DE" sz="2000" dirty="0" smtClean="0">
                <a:latin typeface="Calibri"/>
                <a:cs typeface="+mn-cs"/>
              </a:rPr>
              <a:t>. </a:t>
            </a:r>
            <a:r>
              <a:rPr lang="de-DE" sz="2000" dirty="0">
                <a:latin typeface="Calibri"/>
                <a:cs typeface="+mn-cs"/>
              </a:rPr>
              <a:t>A</a:t>
            </a:r>
          </a:p>
        </p:txBody>
      </p:sp>
      <p:sp>
        <p:nvSpPr>
          <p:cNvPr id="130" name="Textfeld 5"/>
          <p:cNvSpPr txBox="1"/>
          <p:nvPr/>
        </p:nvSpPr>
        <p:spPr>
          <a:xfrm>
            <a:off x="5652120" y="4415768"/>
            <a:ext cx="4444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1.0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31" name="Textfeld 5"/>
          <p:cNvSpPr txBox="1"/>
          <p:nvPr/>
        </p:nvSpPr>
        <p:spPr>
          <a:xfrm>
            <a:off x="2843808" y="4426440"/>
            <a:ext cx="507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-1.0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32" name="Textfeld 5"/>
          <p:cNvSpPr txBox="1"/>
          <p:nvPr/>
        </p:nvSpPr>
        <p:spPr>
          <a:xfrm>
            <a:off x="4298287" y="3861048"/>
            <a:ext cx="489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rgbClr val="348600"/>
                </a:solidFill>
                <a:latin typeface="Calibri"/>
                <a:cs typeface="+mn-cs"/>
              </a:rPr>
              <a:t>FP</a:t>
            </a:r>
            <a:endParaRPr lang="de-DE" dirty="0">
              <a:solidFill>
                <a:srgbClr val="348600"/>
              </a:solidFill>
              <a:latin typeface="Calibri"/>
              <a:cs typeface="+mn-cs"/>
            </a:endParaRPr>
          </a:p>
        </p:txBody>
      </p:sp>
      <p:sp>
        <p:nvSpPr>
          <p:cNvPr id="133" name="Textfeld 5"/>
          <p:cNvSpPr txBox="1"/>
          <p:nvPr/>
        </p:nvSpPr>
        <p:spPr>
          <a:xfrm>
            <a:off x="5292080" y="3573016"/>
            <a:ext cx="50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rgbClr val="0000FF"/>
                </a:solidFill>
                <a:latin typeface="Calibri"/>
                <a:cs typeface="+mn-cs"/>
              </a:rPr>
              <a:t>TP</a:t>
            </a:r>
            <a:endParaRPr lang="de-DE" dirty="0">
              <a:solidFill>
                <a:srgbClr val="0000FF"/>
              </a:solidFill>
              <a:latin typeface="Calibri"/>
              <a:cs typeface="+mn-cs"/>
            </a:endParaRPr>
          </a:p>
        </p:txBody>
      </p:sp>
      <p:cxnSp>
        <p:nvCxnSpPr>
          <p:cNvPr id="137" name="Straight Arrow Connector 136"/>
          <p:cNvCxnSpPr/>
          <p:nvPr/>
        </p:nvCxnSpPr>
        <p:spPr>
          <a:xfrm flipH="1">
            <a:off x="5273306" y="4005064"/>
            <a:ext cx="162790" cy="298704"/>
          </a:xfrm>
          <a:prstGeom prst="straightConnector1">
            <a:avLst/>
          </a:prstGeom>
          <a:ln>
            <a:solidFill>
              <a:srgbClr val="0000FF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extfeld 5"/>
          <p:cNvSpPr txBox="1"/>
          <p:nvPr/>
        </p:nvSpPr>
        <p:spPr>
          <a:xfrm>
            <a:off x="3491880" y="5013176"/>
            <a:ext cx="50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rgbClr val="0000FF"/>
                </a:solidFill>
                <a:latin typeface="Calibri"/>
                <a:cs typeface="+mn-cs"/>
              </a:rPr>
              <a:t>TP</a:t>
            </a:r>
            <a:endParaRPr lang="de-DE" dirty="0">
              <a:solidFill>
                <a:srgbClr val="0000FF"/>
              </a:solidFill>
              <a:latin typeface="Calibri"/>
              <a:cs typeface="+mn-cs"/>
            </a:endParaRPr>
          </a:p>
        </p:txBody>
      </p:sp>
      <p:cxnSp>
        <p:nvCxnSpPr>
          <p:cNvPr id="143" name="Straight Arrow Connector 142"/>
          <p:cNvCxnSpPr/>
          <p:nvPr/>
        </p:nvCxnSpPr>
        <p:spPr>
          <a:xfrm flipH="1">
            <a:off x="3473106" y="5445224"/>
            <a:ext cx="162790" cy="298704"/>
          </a:xfrm>
          <a:prstGeom prst="straightConnector1">
            <a:avLst/>
          </a:prstGeom>
          <a:ln>
            <a:solidFill>
              <a:srgbClr val="0000FF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" name="Textfeld 5"/>
          <p:cNvSpPr txBox="1"/>
          <p:nvPr/>
        </p:nvSpPr>
        <p:spPr>
          <a:xfrm>
            <a:off x="4932040" y="5301208"/>
            <a:ext cx="489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rgbClr val="348600"/>
                </a:solidFill>
                <a:latin typeface="Calibri"/>
                <a:cs typeface="+mn-cs"/>
              </a:rPr>
              <a:t>FP</a:t>
            </a:r>
            <a:endParaRPr lang="de-DE" dirty="0">
              <a:solidFill>
                <a:srgbClr val="348600"/>
              </a:solidFill>
              <a:latin typeface="Calibri"/>
              <a:cs typeface="+mn-cs"/>
            </a:endParaRPr>
          </a:p>
        </p:txBody>
      </p:sp>
      <p:cxnSp>
        <p:nvCxnSpPr>
          <p:cNvPr id="145" name="Straight Arrow Connector 144"/>
          <p:cNvCxnSpPr/>
          <p:nvPr/>
        </p:nvCxnSpPr>
        <p:spPr>
          <a:xfrm flipH="1">
            <a:off x="4788024" y="5733256"/>
            <a:ext cx="306806" cy="504056"/>
          </a:xfrm>
          <a:prstGeom prst="straightConnector1">
            <a:avLst/>
          </a:prstGeom>
          <a:ln>
            <a:solidFill>
              <a:srgbClr val="348600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7" name="Textfeld 5"/>
          <p:cNvSpPr txBox="1"/>
          <p:nvPr/>
        </p:nvSpPr>
        <p:spPr>
          <a:xfrm>
            <a:off x="3959791" y="6546830"/>
            <a:ext cx="12602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rr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. p-</a:t>
            </a: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value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48" name="Textfeld 5"/>
          <p:cNvSpPr txBox="1"/>
          <p:nvPr/>
        </p:nvSpPr>
        <p:spPr>
          <a:xfrm>
            <a:off x="4017282" y="4386448"/>
            <a:ext cx="1112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rr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. </a:t>
            </a:r>
            <a:r>
              <a:rPr lang="de-DE" sz="1600" b="0" dirty="0" err="1" smtClean="0">
                <a:solidFill>
                  <a:prstClr val="black"/>
                </a:solidFill>
                <a:latin typeface="Calibri"/>
                <a:cs typeface="+mn-cs"/>
              </a:rPr>
              <a:t>coeff</a:t>
            </a:r>
            <a:r>
              <a:rPr lang="de-DE" sz="1600" b="0" dirty="0" smtClean="0">
                <a:solidFill>
                  <a:prstClr val="black"/>
                </a:solidFill>
                <a:latin typeface="Calibri"/>
                <a:cs typeface="+mn-cs"/>
              </a:rPr>
              <a:t>.</a:t>
            </a:r>
            <a:endParaRPr lang="de-DE" sz="16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69" name="Rechteck 6"/>
          <p:cNvSpPr/>
          <p:nvPr/>
        </p:nvSpPr>
        <p:spPr>
          <a:xfrm>
            <a:off x="6732240" y="1450598"/>
            <a:ext cx="360040" cy="238167"/>
          </a:xfrm>
          <a:prstGeom prst="rect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Rechteck 6"/>
          <p:cNvSpPr/>
          <p:nvPr/>
        </p:nvSpPr>
        <p:spPr>
          <a:xfrm>
            <a:off x="7812360" y="1450598"/>
            <a:ext cx="432048" cy="238167"/>
          </a:xfrm>
          <a:prstGeom prst="rect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7888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de-DE" sz="3600" b="1" dirty="0" err="1" smtClean="0"/>
              <a:t>False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discovery</a:t>
            </a:r>
            <a:r>
              <a:rPr lang="de-DE" sz="3600" b="1" dirty="0" smtClean="0"/>
              <a:t> rate (FDR) </a:t>
            </a:r>
            <a:r>
              <a:rPr lang="de-DE" sz="3600" b="1" dirty="0" err="1" smtClean="0"/>
              <a:t>estimation</a:t>
            </a:r>
            <a:endParaRPr lang="de-DE" sz="3600" b="1" dirty="0"/>
          </a:p>
        </p:txBody>
      </p:sp>
      <p:pic>
        <p:nvPicPr>
          <p:cNvPr id="6" name="Bild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838" y="1268760"/>
            <a:ext cx="6660522" cy="4936064"/>
          </a:xfrm>
          <a:prstGeom prst="rect">
            <a:avLst/>
          </a:prstGeom>
        </p:spPr>
      </p:pic>
      <p:cxnSp>
        <p:nvCxnSpPr>
          <p:cNvPr id="5" name="Gerade Verbindung 4"/>
          <p:cNvCxnSpPr/>
          <p:nvPr/>
        </p:nvCxnSpPr>
        <p:spPr>
          <a:xfrm flipV="1">
            <a:off x="3299276" y="1340768"/>
            <a:ext cx="0" cy="4896545"/>
          </a:xfrm>
          <a:prstGeom prst="line">
            <a:avLst/>
          </a:prstGeom>
          <a:ln w="38100" cmpd="sng"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feld 7"/>
          <p:cNvSpPr txBox="1"/>
          <p:nvPr/>
        </p:nvSpPr>
        <p:spPr>
          <a:xfrm>
            <a:off x="3299276" y="2652687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0" dirty="0" err="1" smtClean="0">
                <a:solidFill>
                  <a:srgbClr val="C0504D"/>
                </a:solidFill>
              </a:rPr>
              <a:t>cut</a:t>
            </a:r>
            <a:r>
              <a:rPr lang="de-DE" b="0" dirty="0" smtClean="0">
                <a:solidFill>
                  <a:srgbClr val="C0504D"/>
                </a:solidFill>
              </a:rPr>
              <a:t>-off</a:t>
            </a:r>
            <a:endParaRPr lang="de-DE" b="0" dirty="0">
              <a:solidFill>
                <a:srgbClr val="C0504D"/>
              </a:solidFill>
            </a:endParaRPr>
          </a:p>
        </p:txBody>
      </p:sp>
      <p:pic>
        <p:nvPicPr>
          <p:cNvPr id="14" name="Bild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6358" y="1788591"/>
            <a:ext cx="2578100" cy="698500"/>
          </a:xfrm>
          <a:prstGeom prst="rect">
            <a:avLst/>
          </a:prstGeom>
        </p:spPr>
      </p:pic>
      <p:sp>
        <p:nvSpPr>
          <p:cNvPr id="9" name="Textfeld 5"/>
          <p:cNvSpPr txBox="1"/>
          <p:nvPr/>
        </p:nvSpPr>
        <p:spPr>
          <a:xfrm>
            <a:off x="2339752" y="3516783"/>
            <a:ext cx="50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rgbClr val="FFFFFF"/>
                </a:solidFill>
                <a:latin typeface="Calibri"/>
                <a:cs typeface="+mn-cs"/>
              </a:rPr>
              <a:t>TP</a:t>
            </a:r>
            <a:endParaRPr lang="de-DE" dirty="0">
              <a:solidFill>
                <a:srgbClr val="FFFFFF"/>
              </a:solidFill>
              <a:latin typeface="Calibri"/>
              <a:cs typeface="+mn-cs"/>
            </a:endParaRPr>
          </a:p>
        </p:txBody>
      </p:sp>
      <p:sp>
        <p:nvSpPr>
          <p:cNvPr id="10" name="Textfeld 5"/>
          <p:cNvSpPr txBox="1"/>
          <p:nvPr/>
        </p:nvSpPr>
        <p:spPr>
          <a:xfrm>
            <a:off x="2354071" y="4711302"/>
            <a:ext cx="489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chemeClr val="bg1"/>
                </a:solidFill>
                <a:latin typeface="Calibri"/>
                <a:cs typeface="+mn-cs"/>
              </a:rPr>
              <a:t>FP</a:t>
            </a:r>
            <a:endParaRPr lang="de-DE" dirty="0">
              <a:solidFill>
                <a:schemeClr val="bg1"/>
              </a:solidFill>
              <a:latin typeface="Calibri"/>
              <a:cs typeface="+mn-cs"/>
            </a:endParaRPr>
          </a:p>
        </p:txBody>
      </p:sp>
      <p:sp>
        <p:nvSpPr>
          <p:cNvPr id="15" name="Textfeld 7"/>
          <p:cNvSpPr txBox="1"/>
          <p:nvPr/>
        </p:nvSpPr>
        <p:spPr>
          <a:xfrm>
            <a:off x="3707904" y="6079454"/>
            <a:ext cx="1878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0" dirty="0" err="1"/>
              <a:t>c</a:t>
            </a:r>
            <a:r>
              <a:rPr lang="de-DE" b="0" dirty="0" err="1" smtClean="0"/>
              <a:t>orr</a:t>
            </a:r>
            <a:r>
              <a:rPr lang="de-DE" b="0" dirty="0" smtClean="0"/>
              <a:t>. p-</a:t>
            </a:r>
            <a:r>
              <a:rPr lang="de-DE" b="0" dirty="0" err="1" smtClean="0"/>
              <a:t>value</a:t>
            </a:r>
            <a:endParaRPr lang="de-DE" b="0" dirty="0"/>
          </a:p>
        </p:txBody>
      </p:sp>
      <p:sp>
        <p:nvSpPr>
          <p:cNvPr id="3" name="Oval 2"/>
          <p:cNvSpPr/>
          <p:nvPr/>
        </p:nvSpPr>
        <p:spPr>
          <a:xfrm>
            <a:off x="5292080" y="3645024"/>
            <a:ext cx="2304256" cy="864096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08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706090"/>
          </a:xfrm>
        </p:spPr>
        <p:txBody>
          <a:bodyPr>
            <a:normAutofit/>
          </a:bodyPr>
          <a:lstStyle/>
          <a:p>
            <a:r>
              <a:rPr lang="de-DE" sz="3600" b="1" dirty="0" err="1" smtClean="0"/>
              <a:t>Genomic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distance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is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very</a:t>
            </a:r>
            <a:r>
              <a:rPr lang="de-DE" sz="3600" b="1" dirty="0" smtClean="0"/>
              <a:t> informative!</a:t>
            </a:r>
            <a:endParaRPr lang="de-DE" sz="3600" b="1" dirty="0"/>
          </a:p>
        </p:txBody>
      </p:sp>
      <p:sp>
        <p:nvSpPr>
          <p:cNvPr id="15" name="Textfeld 7"/>
          <p:cNvSpPr txBox="1"/>
          <p:nvPr/>
        </p:nvSpPr>
        <p:spPr>
          <a:xfrm>
            <a:off x="2817486" y="6341258"/>
            <a:ext cx="29786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0" dirty="0" err="1" smtClean="0"/>
              <a:t>Distance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from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gene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start</a:t>
            </a:r>
            <a:r>
              <a:rPr lang="de-DE" sz="2000" b="0" dirty="0" smtClean="0"/>
              <a:t> </a:t>
            </a:r>
            <a:endParaRPr lang="de-DE" sz="2000" b="0" dirty="0"/>
          </a:p>
        </p:txBody>
      </p:sp>
      <p:pic>
        <p:nvPicPr>
          <p:cNvPr id="12" name="Bild 1"/>
          <p:cNvPicPr>
            <a:picLocks/>
          </p:cNvPicPr>
          <p:nvPr/>
        </p:nvPicPr>
        <p:blipFill rotWithShape="1">
          <a:blip r:embed="rId2"/>
          <a:srcRect b="4587"/>
          <a:stretch/>
        </p:blipFill>
        <p:spPr>
          <a:xfrm>
            <a:off x="467544" y="1124744"/>
            <a:ext cx="7560000" cy="4877501"/>
          </a:xfrm>
          <a:prstGeom prst="rect">
            <a:avLst/>
          </a:prstGeom>
        </p:spPr>
      </p:pic>
      <p:cxnSp>
        <p:nvCxnSpPr>
          <p:cNvPr id="13" name="Gerade Verbindung 8"/>
          <p:cNvCxnSpPr/>
          <p:nvPr/>
        </p:nvCxnSpPr>
        <p:spPr>
          <a:xfrm>
            <a:off x="1000414" y="3977410"/>
            <a:ext cx="6667930" cy="0"/>
          </a:xfrm>
          <a:prstGeom prst="line">
            <a:avLst/>
          </a:prstGeom>
          <a:ln w="38100" cmpd="sng">
            <a:solidFill>
              <a:srgbClr val="C0504D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feld 5"/>
          <p:cNvSpPr txBox="1"/>
          <p:nvPr/>
        </p:nvSpPr>
        <p:spPr>
          <a:xfrm>
            <a:off x="4067944" y="3345527"/>
            <a:ext cx="50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rgbClr val="FFFFFF"/>
                </a:solidFill>
                <a:latin typeface="Calibri"/>
                <a:cs typeface="+mn-cs"/>
              </a:rPr>
              <a:t>TP</a:t>
            </a:r>
            <a:endParaRPr lang="de-DE" dirty="0">
              <a:solidFill>
                <a:srgbClr val="FFFFFF"/>
              </a:solidFill>
              <a:latin typeface="Calibri"/>
              <a:cs typeface="+mn-cs"/>
            </a:endParaRPr>
          </a:p>
        </p:txBody>
      </p:sp>
      <p:sp>
        <p:nvSpPr>
          <p:cNvPr id="17" name="Textfeld 5"/>
          <p:cNvSpPr txBox="1"/>
          <p:nvPr/>
        </p:nvSpPr>
        <p:spPr>
          <a:xfrm>
            <a:off x="4082263" y="4540046"/>
            <a:ext cx="489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schemeClr val="bg1"/>
                </a:solidFill>
                <a:latin typeface="Calibri"/>
                <a:cs typeface="+mn-cs"/>
              </a:rPr>
              <a:t>FP</a:t>
            </a:r>
            <a:endParaRPr lang="de-DE" dirty="0">
              <a:solidFill>
                <a:schemeClr val="bg1"/>
              </a:solidFill>
              <a:latin typeface="Calibri"/>
              <a:cs typeface="+mn-cs"/>
            </a:endParaRPr>
          </a:p>
        </p:txBody>
      </p:sp>
      <p:sp>
        <p:nvSpPr>
          <p:cNvPr id="11" name="Textfeld 4"/>
          <p:cNvSpPr txBox="1"/>
          <p:nvPr/>
        </p:nvSpPr>
        <p:spPr>
          <a:xfrm>
            <a:off x="4572000" y="1385536"/>
            <a:ext cx="3027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0" dirty="0" err="1"/>
              <a:t>c</a:t>
            </a:r>
            <a:r>
              <a:rPr lang="de-DE" sz="2400" b="0" dirty="0" err="1" smtClean="0"/>
              <a:t>orr</a:t>
            </a:r>
            <a:r>
              <a:rPr lang="de-DE" sz="2400" b="0" dirty="0" smtClean="0"/>
              <a:t>. p-</a:t>
            </a:r>
            <a:r>
              <a:rPr lang="de-DE" sz="2400" b="0" dirty="0" err="1" smtClean="0"/>
              <a:t>value</a:t>
            </a:r>
            <a:r>
              <a:rPr lang="de-DE" sz="2400" b="0" dirty="0" smtClean="0"/>
              <a:t> ≤ 0.015</a:t>
            </a:r>
            <a:endParaRPr lang="de-DE" sz="2400" b="0" dirty="0"/>
          </a:p>
        </p:txBody>
      </p:sp>
      <p:sp>
        <p:nvSpPr>
          <p:cNvPr id="18" name="Textfeld 7"/>
          <p:cNvSpPr txBox="1"/>
          <p:nvPr/>
        </p:nvSpPr>
        <p:spPr>
          <a:xfrm>
            <a:off x="7020272" y="5891676"/>
            <a:ext cx="1047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0" dirty="0" smtClean="0"/>
              <a:t>+2 </a:t>
            </a:r>
            <a:r>
              <a:rPr lang="de-DE" sz="2000" b="0" dirty="0" err="1" smtClean="0"/>
              <a:t>Mbp</a:t>
            </a:r>
            <a:endParaRPr lang="de-DE" sz="2000" b="0" dirty="0"/>
          </a:p>
        </p:txBody>
      </p:sp>
      <p:sp>
        <p:nvSpPr>
          <p:cNvPr id="19" name="Textfeld 7"/>
          <p:cNvSpPr txBox="1"/>
          <p:nvPr/>
        </p:nvSpPr>
        <p:spPr>
          <a:xfrm>
            <a:off x="539552" y="5891676"/>
            <a:ext cx="982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0" dirty="0" smtClean="0"/>
              <a:t>-2 </a:t>
            </a:r>
            <a:r>
              <a:rPr lang="de-DE" sz="2000" b="0" dirty="0" err="1" smtClean="0"/>
              <a:t>Mbp</a:t>
            </a:r>
            <a:endParaRPr lang="de-DE" sz="2000" b="0" dirty="0"/>
          </a:p>
        </p:txBody>
      </p:sp>
      <p:sp>
        <p:nvSpPr>
          <p:cNvPr id="20" name="Textfeld 7"/>
          <p:cNvSpPr txBox="1"/>
          <p:nvPr/>
        </p:nvSpPr>
        <p:spPr>
          <a:xfrm>
            <a:off x="3923928" y="5923614"/>
            <a:ext cx="897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0" dirty="0" smtClean="0"/>
              <a:t>0 </a:t>
            </a:r>
            <a:r>
              <a:rPr lang="de-DE" sz="2000" b="0" dirty="0" err="1" smtClean="0"/>
              <a:t>Mbp</a:t>
            </a:r>
            <a:endParaRPr lang="de-DE" sz="2000" b="0" dirty="0"/>
          </a:p>
        </p:txBody>
      </p:sp>
      <p:cxnSp>
        <p:nvCxnSpPr>
          <p:cNvPr id="21" name="Gerade Verbindung 8"/>
          <p:cNvCxnSpPr/>
          <p:nvPr/>
        </p:nvCxnSpPr>
        <p:spPr>
          <a:xfrm flipV="1">
            <a:off x="4325608" y="5778024"/>
            <a:ext cx="0" cy="216024"/>
          </a:xfrm>
          <a:prstGeom prst="line">
            <a:avLst/>
          </a:prstGeom>
          <a:ln w="38100" cmpd="sng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4234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de-DE" sz="3600" b="1" dirty="0" err="1" smtClean="0"/>
              <a:t>HiC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measures</a:t>
            </a:r>
            <a:r>
              <a:rPr lang="de-DE" sz="3600" b="1" dirty="0"/>
              <a:t> </a:t>
            </a:r>
            <a:r>
              <a:rPr lang="de-DE" sz="3600" b="1" dirty="0" smtClean="0"/>
              <a:t>DNA-DNA </a:t>
            </a:r>
            <a:r>
              <a:rPr lang="de-DE" sz="3600" b="1" dirty="0" err="1" smtClean="0"/>
              <a:t>contacts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genome-wide</a:t>
            </a:r>
            <a:r>
              <a:rPr lang="de-DE" sz="3600" b="1" dirty="0" smtClean="0"/>
              <a:t> </a:t>
            </a:r>
            <a:br>
              <a:rPr lang="de-DE" sz="3600" b="1" dirty="0" smtClean="0"/>
            </a:br>
            <a:r>
              <a:rPr lang="de-DE" sz="2700" b="1" dirty="0" smtClean="0"/>
              <a:t>(</a:t>
            </a:r>
            <a:r>
              <a:rPr lang="de-DE" sz="2700" b="1" dirty="0" err="1" smtClean="0"/>
              <a:t>resolution</a:t>
            </a:r>
            <a:r>
              <a:rPr lang="de-DE" sz="2700" b="1" dirty="0" smtClean="0"/>
              <a:t> ~50kbp, </a:t>
            </a:r>
            <a:r>
              <a:rPr lang="de-DE" sz="2700" b="1" dirty="0" err="1" smtClean="0"/>
              <a:t>only</a:t>
            </a:r>
            <a:r>
              <a:rPr lang="de-DE" sz="2700" b="1" dirty="0" smtClean="0"/>
              <a:t> </a:t>
            </a:r>
            <a:r>
              <a:rPr lang="de-DE" sz="2700" b="1" dirty="0" err="1" smtClean="0"/>
              <a:t>very</a:t>
            </a:r>
            <a:r>
              <a:rPr lang="de-DE" sz="2700" b="1" dirty="0" smtClean="0"/>
              <a:t> </a:t>
            </a:r>
            <a:r>
              <a:rPr lang="de-DE" sz="2700" b="1" dirty="0" err="1" smtClean="0"/>
              <a:t>few</a:t>
            </a:r>
            <a:r>
              <a:rPr lang="de-DE" sz="2700" b="1" dirty="0" smtClean="0"/>
              <a:t> </a:t>
            </a:r>
            <a:r>
              <a:rPr lang="de-DE" sz="2700" b="1" dirty="0" err="1" smtClean="0"/>
              <a:t>cell</a:t>
            </a:r>
            <a:r>
              <a:rPr lang="de-DE" sz="2700" b="1" dirty="0" smtClean="0"/>
              <a:t> </a:t>
            </a:r>
            <a:r>
              <a:rPr lang="de-DE" sz="2700" b="1" dirty="0" err="1" smtClean="0"/>
              <a:t>types</a:t>
            </a:r>
            <a:r>
              <a:rPr lang="de-DE" sz="2700" b="1" dirty="0" smtClean="0"/>
              <a:t> </a:t>
            </a:r>
            <a:r>
              <a:rPr lang="de-DE" sz="2700" b="1" dirty="0" err="1" smtClean="0"/>
              <a:t>available</a:t>
            </a:r>
            <a:r>
              <a:rPr lang="de-DE" sz="2700" b="1" dirty="0" smtClean="0"/>
              <a:t>)</a:t>
            </a:r>
            <a:endParaRPr lang="de-DE" sz="27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0728"/>
            <a:ext cx="9144000" cy="5718928"/>
          </a:xfrm>
          <a:prstGeom prst="rect">
            <a:avLst/>
          </a:prstGeom>
        </p:spPr>
      </p:pic>
      <p:sp>
        <p:nvSpPr>
          <p:cNvPr id="15" name="Textfeld 7"/>
          <p:cNvSpPr txBox="1"/>
          <p:nvPr/>
        </p:nvSpPr>
        <p:spPr>
          <a:xfrm>
            <a:off x="3203848" y="908720"/>
            <a:ext cx="2508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0" dirty="0" err="1" smtClean="0">
                <a:solidFill>
                  <a:srgbClr val="FF0000"/>
                </a:solidFill>
              </a:rPr>
              <a:t>Topological</a:t>
            </a:r>
            <a:r>
              <a:rPr lang="de-DE" sz="2000" b="0" dirty="0" smtClean="0">
                <a:solidFill>
                  <a:srgbClr val="FF0000"/>
                </a:solidFill>
              </a:rPr>
              <a:t> </a:t>
            </a:r>
            <a:r>
              <a:rPr lang="de-DE" sz="2000" b="0" dirty="0" err="1" smtClean="0">
                <a:solidFill>
                  <a:srgbClr val="FF0000"/>
                </a:solidFill>
              </a:rPr>
              <a:t>domains</a:t>
            </a:r>
            <a:endParaRPr lang="de-DE" sz="2000" b="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987824" y="1340768"/>
            <a:ext cx="450822" cy="288032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635896" y="1340768"/>
            <a:ext cx="288032" cy="288032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283968" y="1340768"/>
            <a:ext cx="288032" cy="288032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hteck 4"/>
          <p:cNvSpPr/>
          <p:nvPr/>
        </p:nvSpPr>
        <p:spPr>
          <a:xfrm>
            <a:off x="542731" y="6426660"/>
            <a:ext cx="50373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600" b="0" dirty="0"/>
              <a:t> </a:t>
            </a:r>
            <a:r>
              <a:rPr lang="de-DE" sz="1600" b="0" dirty="0" smtClean="0"/>
              <a:t>Dixon. </a:t>
            </a:r>
            <a:r>
              <a:rPr lang="de-DE" sz="1600" b="0" dirty="0"/>
              <a:t>et al. </a:t>
            </a:r>
            <a:r>
              <a:rPr lang="de-DE" sz="1600" b="0" dirty="0" smtClean="0"/>
              <a:t>Nature </a:t>
            </a:r>
            <a:r>
              <a:rPr lang="de-DE" sz="1600" b="0" dirty="0"/>
              <a:t>(</a:t>
            </a:r>
            <a:r>
              <a:rPr lang="de-DE" sz="1600" b="0" dirty="0" smtClean="0"/>
              <a:t>2012)</a:t>
            </a:r>
            <a:r>
              <a:rPr lang="de-DE" sz="1600" b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90456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-36512" y="116632"/>
            <a:ext cx="91450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err="1" smtClean="0"/>
              <a:t>How</a:t>
            </a:r>
            <a:r>
              <a:rPr lang="de-DE" sz="3600" dirty="0" smtClean="0"/>
              <a:t> </a:t>
            </a:r>
            <a:r>
              <a:rPr lang="de-DE" sz="3600" dirty="0" err="1" smtClean="0"/>
              <a:t>to</a:t>
            </a:r>
            <a:r>
              <a:rPr lang="de-DE" sz="3600" dirty="0" smtClean="0"/>
              <a:t> </a:t>
            </a:r>
            <a:r>
              <a:rPr lang="de-DE" sz="3600" dirty="0" err="1" smtClean="0"/>
              <a:t>integrate</a:t>
            </a:r>
            <a:r>
              <a:rPr lang="de-DE" sz="3600" dirty="0" smtClean="0"/>
              <a:t> </a:t>
            </a:r>
            <a:r>
              <a:rPr lang="de-DE" sz="3600" dirty="0" err="1" smtClean="0"/>
              <a:t>information</a:t>
            </a:r>
            <a:r>
              <a:rPr lang="de-DE" sz="3600" dirty="0" smtClean="0"/>
              <a:t> </a:t>
            </a:r>
            <a:r>
              <a:rPr lang="de-DE" sz="3600" dirty="0" err="1" smtClean="0"/>
              <a:t>from</a:t>
            </a:r>
            <a:r>
              <a:rPr lang="de-DE" sz="3600" dirty="0" smtClean="0"/>
              <a:t> </a:t>
            </a:r>
            <a:r>
              <a:rPr lang="de-DE" sz="3600" dirty="0" err="1" smtClean="0"/>
              <a:t>correlation</a:t>
            </a:r>
            <a:r>
              <a:rPr lang="de-DE" sz="3600" dirty="0" smtClean="0"/>
              <a:t>, </a:t>
            </a:r>
            <a:r>
              <a:rPr lang="de-DE" sz="3600" dirty="0" err="1" smtClean="0"/>
              <a:t>distance</a:t>
            </a:r>
            <a:r>
              <a:rPr lang="de-DE" sz="3600" dirty="0" smtClean="0"/>
              <a:t>, </a:t>
            </a:r>
            <a:r>
              <a:rPr lang="de-DE" sz="3600" dirty="0" err="1" smtClean="0"/>
              <a:t>HiC</a:t>
            </a:r>
            <a:r>
              <a:rPr lang="de-DE" sz="3600" dirty="0" smtClean="0"/>
              <a:t> etc.?</a:t>
            </a:r>
          </a:p>
        </p:txBody>
      </p:sp>
      <p:sp>
        <p:nvSpPr>
          <p:cNvPr id="6" name="Rechteck 5"/>
          <p:cNvSpPr/>
          <p:nvPr/>
        </p:nvSpPr>
        <p:spPr>
          <a:xfrm>
            <a:off x="290563" y="1412776"/>
            <a:ext cx="85299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</a:pPr>
            <a:r>
              <a:rPr lang="de-DE" dirty="0" err="1" smtClean="0"/>
              <a:t>Bayesian</a:t>
            </a:r>
            <a:r>
              <a:rPr lang="de-DE" dirty="0" smtClean="0"/>
              <a:t> </a:t>
            </a:r>
            <a:r>
              <a:rPr lang="de-DE" dirty="0" err="1" smtClean="0"/>
              <a:t>approach</a:t>
            </a:r>
            <a:endParaRPr lang="de-DE" dirty="0" smtClean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21006"/>
              </p:ext>
            </p:extLst>
          </p:nvPr>
        </p:nvGraphicFramePr>
        <p:xfrm>
          <a:off x="539552" y="2626022"/>
          <a:ext cx="6080020" cy="100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3" imgW="2387600" imgH="393700" progId="Equation.3">
                  <p:embed/>
                </p:oleObj>
              </mc:Choice>
              <mc:Fallback>
                <p:oleObj name="Equation" r:id="rId3" imgW="2387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26022"/>
                        <a:ext cx="6080020" cy="1006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82060"/>
              </p:ext>
            </p:extLst>
          </p:nvPr>
        </p:nvGraphicFramePr>
        <p:xfrm>
          <a:off x="395536" y="3704629"/>
          <a:ext cx="63801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5" imgW="3022600" imgH="469900" progId="Equation.3">
                  <p:embed/>
                </p:oleObj>
              </mc:Choice>
              <mc:Fallback>
                <p:oleObj name="Equation" r:id="rId5" imgW="3022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04629"/>
                        <a:ext cx="638016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07699"/>
              </p:ext>
            </p:extLst>
          </p:nvPr>
        </p:nvGraphicFramePr>
        <p:xfrm>
          <a:off x="367605" y="5072781"/>
          <a:ext cx="85248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7" imgW="4038600" imgH="685800" progId="Equation.3">
                  <p:embed/>
                </p:oleObj>
              </mc:Choice>
              <mc:Fallback>
                <p:oleObj name="Equation" r:id="rId7" imgW="4038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05" y="5072781"/>
                        <a:ext cx="8524875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9552" y="2060848"/>
            <a:ext cx="20814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Enhancer e and </a:t>
            </a:r>
          </a:p>
          <a:p>
            <a:r>
              <a:rPr lang="en-US" sz="2000" b="0" dirty="0" smtClean="0"/>
              <a:t>gene g coupled?</a:t>
            </a:r>
            <a:endParaRPr lang="en-US" sz="2000" b="0" dirty="0"/>
          </a:p>
        </p:txBody>
      </p:sp>
      <p:cxnSp>
        <p:nvCxnSpPr>
          <p:cNvPr id="13" name="Gerade Verbindung 8"/>
          <p:cNvCxnSpPr/>
          <p:nvPr/>
        </p:nvCxnSpPr>
        <p:spPr>
          <a:xfrm flipV="1">
            <a:off x="1403648" y="2749695"/>
            <a:ext cx="72008" cy="288032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706555" y="2380818"/>
            <a:ext cx="1895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distance e to g</a:t>
            </a:r>
            <a:endParaRPr lang="en-US" sz="2000" b="0" dirty="0"/>
          </a:p>
        </p:txBody>
      </p:sp>
      <p:cxnSp>
        <p:nvCxnSpPr>
          <p:cNvPr id="17" name="Gerade Verbindung 8"/>
          <p:cNvCxnSpPr/>
          <p:nvPr/>
        </p:nvCxnSpPr>
        <p:spPr>
          <a:xfrm flipV="1">
            <a:off x="3131840" y="2740153"/>
            <a:ext cx="72008" cy="288032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27984" y="2060848"/>
            <a:ext cx="3491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err="1" smtClean="0"/>
              <a:t>expr</a:t>
            </a:r>
            <a:r>
              <a:rPr lang="en-US" sz="2000" b="0" dirty="0" smtClean="0"/>
              <a:t>-DHS correlation p-value</a:t>
            </a:r>
            <a:endParaRPr lang="en-US" sz="2000" b="0" dirty="0"/>
          </a:p>
        </p:txBody>
      </p:sp>
      <p:cxnSp>
        <p:nvCxnSpPr>
          <p:cNvPr id="19" name="Gerade Verbindung 8"/>
          <p:cNvCxnSpPr/>
          <p:nvPr/>
        </p:nvCxnSpPr>
        <p:spPr>
          <a:xfrm flipV="1">
            <a:off x="4499992" y="2564199"/>
            <a:ext cx="425285" cy="432753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804248" y="2636912"/>
            <a:ext cx="1620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Bayes factor</a:t>
            </a:r>
            <a:endParaRPr lang="en-US" sz="2000" b="0" dirty="0"/>
          </a:p>
        </p:txBody>
      </p:sp>
      <p:cxnSp>
        <p:nvCxnSpPr>
          <p:cNvPr id="22" name="Gerade Verbindung 8"/>
          <p:cNvCxnSpPr/>
          <p:nvPr/>
        </p:nvCxnSpPr>
        <p:spPr>
          <a:xfrm flipV="1">
            <a:off x="6444208" y="3068961"/>
            <a:ext cx="497293" cy="360039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380312" y="4397042"/>
            <a:ext cx="1487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Prior </a:t>
            </a:r>
            <a:r>
              <a:rPr lang="en-US" sz="2000" b="0" dirty="0" err="1" smtClean="0"/>
              <a:t>prob’s</a:t>
            </a:r>
            <a:endParaRPr lang="en-US" sz="2000" b="0" dirty="0"/>
          </a:p>
        </p:txBody>
      </p:sp>
      <p:cxnSp>
        <p:nvCxnSpPr>
          <p:cNvPr id="25" name="Gerade Verbindung 8"/>
          <p:cNvCxnSpPr/>
          <p:nvPr/>
        </p:nvCxnSpPr>
        <p:spPr>
          <a:xfrm flipV="1">
            <a:off x="7740352" y="4797152"/>
            <a:ext cx="144016" cy="432049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3186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107504" y="105352"/>
            <a:ext cx="88924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err="1" smtClean="0"/>
              <a:t>Many</a:t>
            </a:r>
            <a:r>
              <a:rPr lang="de-DE" sz="3600" dirty="0" smtClean="0"/>
              <a:t> </a:t>
            </a:r>
            <a:r>
              <a:rPr lang="de-DE" sz="3600" dirty="0" err="1" smtClean="0"/>
              <a:t>regulatory</a:t>
            </a:r>
            <a:r>
              <a:rPr lang="de-DE" sz="3600" dirty="0" smtClean="0"/>
              <a:t> GWAS SNPs </a:t>
            </a:r>
            <a:r>
              <a:rPr lang="de-DE" sz="3600" dirty="0" err="1" smtClean="0"/>
              <a:t>may</a:t>
            </a:r>
            <a:r>
              <a:rPr lang="de-DE" sz="3600" dirty="0" smtClean="0"/>
              <a:t> not </a:t>
            </a:r>
            <a:r>
              <a:rPr lang="de-DE" sz="3600" dirty="0" err="1" smtClean="0"/>
              <a:t>target</a:t>
            </a:r>
            <a:r>
              <a:rPr lang="de-DE" sz="3600" dirty="0" smtClean="0"/>
              <a:t> </a:t>
            </a:r>
            <a:r>
              <a:rPr lang="de-DE" sz="3600" dirty="0" err="1" smtClean="0"/>
              <a:t>the</a:t>
            </a:r>
            <a:r>
              <a:rPr lang="de-DE" sz="3600" dirty="0" smtClean="0"/>
              <a:t> </a:t>
            </a:r>
            <a:r>
              <a:rPr lang="de-DE" sz="3600" dirty="0" err="1" smtClean="0"/>
              <a:t>nearest</a:t>
            </a:r>
            <a:r>
              <a:rPr lang="de-DE" sz="3600" dirty="0" smtClean="0"/>
              <a:t> </a:t>
            </a:r>
            <a:r>
              <a:rPr lang="de-DE" sz="3600" dirty="0" err="1" smtClean="0"/>
              <a:t>gene</a:t>
            </a:r>
            <a:endParaRPr lang="de-DE" sz="3600" dirty="0"/>
          </a:p>
        </p:txBody>
      </p:sp>
      <p:sp>
        <p:nvSpPr>
          <p:cNvPr id="6" name="Rechteck 5"/>
          <p:cNvSpPr/>
          <p:nvPr/>
        </p:nvSpPr>
        <p:spPr>
          <a:xfrm>
            <a:off x="131007" y="1981038"/>
            <a:ext cx="35854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de-DE" sz="2000" b="0" dirty="0" err="1" smtClean="0"/>
              <a:t>Example</a:t>
            </a:r>
            <a:r>
              <a:rPr lang="de-DE" sz="2000" b="0" dirty="0" smtClean="0"/>
              <a:t>: FTO / IRX3 </a:t>
            </a:r>
            <a:r>
              <a:rPr lang="de-DE" sz="2000" b="0" dirty="0" err="1" smtClean="0"/>
              <a:t>regulation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at</a:t>
            </a:r>
            <a:r>
              <a:rPr lang="de-DE" sz="2000" b="0" dirty="0" smtClean="0"/>
              <a:t> 500 </a:t>
            </a:r>
            <a:r>
              <a:rPr lang="de-DE" sz="2000" b="0" dirty="0" err="1" smtClean="0"/>
              <a:t>Mbp</a:t>
            </a:r>
            <a:r>
              <a:rPr lang="de-DE" sz="2000" b="0" dirty="0" smtClean="0"/>
              <a:t>, </a:t>
            </a:r>
            <a:br>
              <a:rPr lang="de-DE" sz="2000" b="0" dirty="0" smtClean="0"/>
            </a:br>
            <a:r>
              <a:rPr lang="de-DE" sz="2000" b="0" dirty="0" err="1" smtClean="0"/>
              <a:t>Smemo</a:t>
            </a:r>
            <a:r>
              <a:rPr lang="de-DE" sz="2000" b="0" dirty="0" smtClean="0"/>
              <a:t> et al, Nature 2014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93691" y="4649091"/>
            <a:ext cx="89862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de-DE" sz="2000" b="0" dirty="0" err="1"/>
              <a:t>Maurano</a:t>
            </a:r>
            <a:r>
              <a:rPr lang="de-DE" sz="2000" b="0" dirty="0"/>
              <a:t> et al, Science </a:t>
            </a:r>
            <a:r>
              <a:rPr lang="de-DE" sz="2000" b="0" dirty="0" smtClean="0"/>
              <a:t>2012: „</a:t>
            </a:r>
            <a:r>
              <a:rPr lang="en-US" sz="2000" b="0" dirty="0"/>
              <a:t>79% represent </a:t>
            </a:r>
            <a:r>
              <a:rPr lang="en-US" sz="2000" b="0" dirty="0" smtClean="0"/>
              <a:t>[enhancer-gene] pairings </a:t>
            </a:r>
            <a:r>
              <a:rPr lang="en-US" sz="2000" b="0" dirty="0"/>
              <a:t>with distant </a:t>
            </a:r>
            <a:r>
              <a:rPr lang="en-US" sz="2000" b="0" dirty="0" smtClean="0"/>
              <a:t>promoters versus </a:t>
            </a:r>
            <a:r>
              <a:rPr lang="en-US" sz="2000" b="0" dirty="0"/>
              <a:t>those of the nearest </a:t>
            </a:r>
            <a:r>
              <a:rPr lang="en-US" sz="2000" b="0" dirty="0" smtClean="0"/>
              <a:t>gene.</a:t>
            </a:r>
            <a:r>
              <a:rPr lang="de-DE" sz="2000" b="0" dirty="0" smtClean="0"/>
              <a:t>“</a:t>
            </a:r>
            <a:endParaRPr lang="en-US" sz="2000" b="0" dirty="0" smtClean="0"/>
          </a:p>
          <a:p>
            <a:endParaRPr lang="en-US" sz="2000" b="0" dirty="0"/>
          </a:p>
          <a:p>
            <a:pPr marL="342900" indent="-342900">
              <a:buFont typeface="Arial"/>
              <a:buChar char="•"/>
            </a:pPr>
            <a:r>
              <a:rPr lang="de-DE" sz="2000" b="0" dirty="0" err="1"/>
              <a:t>Anderssen</a:t>
            </a:r>
            <a:r>
              <a:rPr lang="de-DE" sz="2000" b="0" dirty="0"/>
              <a:t> et al., Nature </a:t>
            </a:r>
            <a:r>
              <a:rPr lang="de-DE" sz="2000" b="0" dirty="0" smtClean="0"/>
              <a:t>2014: „</a:t>
            </a:r>
            <a:r>
              <a:rPr lang="en-US" sz="2000" b="0" dirty="0" smtClean="0"/>
              <a:t>60% </a:t>
            </a:r>
            <a:r>
              <a:rPr lang="en-US" sz="2000" b="0" dirty="0"/>
              <a:t>of the inferred TSS-associated </a:t>
            </a:r>
            <a:r>
              <a:rPr lang="en-US" sz="2000" b="0" dirty="0" smtClean="0"/>
              <a:t>enhancers were not linked </a:t>
            </a:r>
            <a:r>
              <a:rPr lang="en-US" sz="2000" b="0" dirty="0"/>
              <a:t>with the nearest TSS, and 64% of </a:t>
            </a:r>
            <a:r>
              <a:rPr lang="en-US" sz="2000" b="0" dirty="0" smtClean="0"/>
              <a:t>enhancers have </a:t>
            </a:r>
            <a:r>
              <a:rPr lang="en-US" sz="2000" b="0" dirty="0"/>
              <a:t>at least one correlated TSS within 500 </a:t>
            </a:r>
            <a:r>
              <a:rPr lang="en-US" sz="2000" b="0" dirty="0" err="1"/>
              <a:t>kilobases</a:t>
            </a:r>
            <a:r>
              <a:rPr lang="en-US" sz="2000" b="0" dirty="0" smtClean="0"/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4620" y="1318778"/>
            <a:ext cx="5007274" cy="3141406"/>
          </a:xfrm>
          <a:prstGeom prst="rect">
            <a:avLst/>
          </a:prstGeom>
        </p:spPr>
      </p:pic>
      <p:cxnSp>
        <p:nvCxnSpPr>
          <p:cNvPr id="7" name="Curved Connector 6"/>
          <p:cNvCxnSpPr/>
          <p:nvPr/>
        </p:nvCxnSpPr>
        <p:spPr bwMode="auto">
          <a:xfrm rot="16200000" flipH="1">
            <a:off x="5887802" y="2088281"/>
            <a:ext cx="1908518" cy="973347"/>
          </a:xfrm>
          <a:prstGeom prst="curvedConnector3">
            <a:avLst>
              <a:gd name="adj1" fmla="val -11978"/>
            </a:avLst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Rechteck 5"/>
          <p:cNvSpPr/>
          <p:nvPr/>
        </p:nvSpPr>
        <p:spPr>
          <a:xfrm>
            <a:off x="116847" y="3747109"/>
            <a:ext cx="35854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de-DE" sz="2000" b="0" dirty="0" err="1" smtClean="0"/>
              <a:t>Examples</a:t>
            </a:r>
            <a:r>
              <a:rPr lang="de-DE" sz="2000" b="0" dirty="0" smtClean="0"/>
              <a:t> in Sheffield et al., Genome Res. 2013</a:t>
            </a:r>
          </a:p>
        </p:txBody>
      </p:sp>
    </p:spTree>
    <p:extLst>
      <p:ext uri="{BB962C8B-B14F-4D97-AF65-F5344CB8AC3E}">
        <p14:creationId xmlns:p14="http://schemas.microsoft.com/office/powerpoint/2010/main" val="2561056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06090"/>
          </a:xfrm>
        </p:spPr>
        <p:txBody>
          <a:bodyPr>
            <a:normAutofit/>
          </a:bodyPr>
          <a:lstStyle/>
          <a:p>
            <a:r>
              <a:rPr lang="de-DE" sz="3600" b="1" dirty="0" err="1" smtClean="0"/>
              <a:t>Estimating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the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Bayes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factor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for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correlation</a:t>
            </a:r>
            <a:endParaRPr lang="de-DE" sz="3600" b="1" dirty="0"/>
          </a:p>
        </p:txBody>
      </p:sp>
      <p:pic>
        <p:nvPicPr>
          <p:cNvPr id="6" name="Bild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1838" y="1268760"/>
            <a:ext cx="6660522" cy="4936064"/>
          </a:xfrm>
          <a:prstGeom prst="rect">
            <a:avLst/>
          </a:prstGeom>
        </p:spPr>
      </p:pic>
      <p:cxnSp>
        <p:nvCxnSpPr>
          <p:cNvPr id="5" name="Gerade Verbindung 4"/>
          <p:cNvCxnSpPr/>
          <p:nvPr/>
        </p:nvCxnSpPr>
        <p:spPr>
          <a:xfrm flipV="1">
            <a:off x="2226966" y="2852512"/>
            <a:ext cx="0" cy="1194198"/>
          </a:xfrm>
          <a:prstGeom prst="line">
            <a:avLst/>
          </a:prstGeom>
          <a:ln w="57150" cmpd="sng">
            <a:solidFill>
              <a:schemeClr val="accent2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feld 5"/>
          <p:cNvSpPr txBox="1"/>
          <p:nvPr/>
        </p:nvSpPr>
        <p:spPr>
          <a:xfrm>
            <a:off x="2483768" y="2708920"/>
            <a:ext cx="1462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err="1">
                <a:solidFill>
                  <a:srgbClr val="0000FF"/>
                </a:solidFill>
                <a:latin typeface="Calibri"/>
                <a:cs typeface="+mn-cs"/>
              </a:rPr>
              <a:t>t</a:t>
            </a:r>
            <a:r>
              <a:rPr lang="de-DE" dirty="0" err="1" smtClean="0">
                <a:solidFill>
                  <a:srgbClr val="0000FF"/>
                </a:solidFill>
                <a:latin typeface="Calibri"/>
                <a:cs typeface="+mn-cs"/>
              </a:rPr>
              <a:t>p</a:t>
            </a:r>
            <a:r>
              <a:rPr lang="de-DE" dirty="0" smtClean="0">
                <a:solidFill>
                  <a:srgbClr val="0000FF"/>
                </a:solidFill>
                <a:latin typeface="Calibri"/>
                <a:cs typeface="+mn-cs"/>
              </a:rPr>
              <a:t> </a:t>
            </a:r>
            <a:r>
              <a:rPr lang="de-DE" dirty="0" err="1" smtClean="0">
                <a:solidFill>
                  <a:srgbClr val="0000FF"/>
                </a:solidFill>
                <a:latin typeface="Calibri"/>
                <a:cs typeface="+mn-cs"/>
              </a:rPr>
              <a:t>density</a:t>
            </a:r>
            <a:endParaRPr lang="de-DE" dirty="0">
              <a:solidFill>
                <a:srgbClr val="0000FF"/>
              </a:solidFill>
              <a:latin typeface="Calibri"/>
              <a:cs typeface="+mn-cs"/>
            </a:endParaRPr>
          </a:p>
        </p:txBody>
      </p:sp>
      <p:sp>
        <p:nvSpPr>
          <p:cNvPr id="15" name="Textfeld 7"/>
          <p:cNvSpPr txBox="1"/>
          <p:nvPr/>
        </p:nvSpPr>
        <p:spPr>
          <a:xfrm>
            <a:off x="3707904" y="6079454"/>
            <a:ext cx="1718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0" dirty="0" err="1"/>
              <a:t>c</a:t>
            </a:r>
            <a:r>
              <a:rPr lang="de-DE" b="0" dirty="0" err="1" smtClean="0"/>
              <a:t>orr</a:t>
            </a:r>
            <a:r>
              <a:rPr lang="de-DE" b="0" dirty="0" smtClean="0"/>
              <a:t>. </a:t>
            </a:r>
            <a:r>
              <a:rPr lang="de-DE" b="0" dirty="0" err="1"/>
              <a:t>p</a:t>
            </a:r>
            <a:r>
              <a:rPr lang="de-DE" b="0" dirty="0" err="1" smtClean="0"/>
              <a:t>val</a:t>
            </a:r>
            <a:r>
              <a:rPr lang="de-DE" b="0" baseline="-25000" dirty="0" err="1" smtClean="0"/>
              <a:t>e,g</a:t>
            </a:r>
            <a:endParaRPr lang="de-DE" b="0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06819"/>
              </p:ext>
            </p:extLst>
          </p:nvPr>
        </p:nvGraphicFramePr>
        <p:xfrm>
          <a:off x="2208213" y="1484313"/>
          <a:ext cx="53038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4" imgW="2781300" imgH="482600" progId="Equation.3">
                  <p:embed/>
                </p:oleObj>
              </mc:Choice>
              <mc:Fallback>
                <p:oleObj name="Equation" r:id="rId4" imgW="2781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484313"/>
                        <a:ext cx="53038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Gerade Verbindung 4"/>
          <p:cNvCxnSpPr/>
          <p:nvPr/>
        </p:nvCxnSpPr>
        <p:spPr>
          <a:xfrm flipV="1">
            <a:off x="2226104" y="4046709"/>
            <a:ext cx="0" cy="1758555"/>
          </a:xfrm>
          <a:prstGeom prst="line">
            <a:avLst/>
          </a:prstGeom>
          <a:ln w="57150" cmpd="sng">
            <a:solidFill>
              <a:schemeClr val="accent2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feld 5"/>
          <p:cNvSpPr txBox="1"/>
          <p:nvPr/>
        </p:nvSpPr>
        <p:spPr>
          <a:xfrm>
            <a:off x="2267744" y="4695527"/>
            <a:ext cx="1462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dirty="0" err="1" smtClean="0">
                <a:solidFill>
                  <a:schemeClr val="bg1"/>
                </a:solidFill>
                <a:latin typeface="Calibri"/>
                <a:cs typeface="+mn-cs"/>
              </a:rPr>
              <a:t>fp</a:t>
            </a:r>
            <a:r>
              <a:rPr lang="de-DE" dirty="0" smtClean="0">
                <a:solidFill>
                  <a:schemeClr val="bg1"/>
                </a:solidFill>
                <a:latin typeface="Calibri"/>
                <a:cs typeface="+mn-cs"/>
              </a:rPr>
              <a:t> </a:t>
            </a:r>
            <a:r>
              <a:rPr lang="de-DE" dirty="0" err="1" smtClean="0">
                <a:solidFill>
                  <a:schemeClr val="bg1"/>
                </a:solidFill>
                <a:latin typeface="Calibri"/>
                <a:cs typeface="+mn-cs"/>
              </a:rPr>
              <a:t>density</a:t>
            </a:r>
            <a:endParaRPr lang="de-DE" dirty="0">
              <a:solidFill>
                <a:schemeClr val="bg1"/>
              </a:solidFill>
              <a:latin typeface="Calibri"/>
              <a:cs typeface="+mn-cs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139952" y="2679303"/>
            <a:ext cx="3240360" cy="893713"/>
            <a:chOff x="4788024" y="3501008"/>
            <a:chExt cx="3240360" cy="893713"/>
          </a:xfrm>
        </p:grpSpPr>
        <p:sp>
          <p:nvSpPr>
            <p:cNvPr id="19" name="TextBox 18"/>
            <p:cNvSpPr txBox="1"/>
            <p:nvPr/>
          </p:nvSpPr>
          <p:spPr>
            <a:xfrm>
              <a:off x="4788024" y="3717032"/>
              <a:ext cx="8700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/>
                  <a:cs typeface="Times New Roman"/>
                </a:rPr>
                <a:t>BF</a:t>
              </a:r>
              <a:r>
                <a:rPr lang="en-US" dirty="0" smtClean="0">
                  <a:latin typeface="Times New Roman"/>
                  <a:cs typeface="Times New Roman"/>
                </a:rPr>
                <a:t> =</a:t>
              </a:r>
              <a:r>
                <a:rPr lang="en-US" b="0" dirty="0" smtClean="0">
                  <a:latin typeface="Times New Roman"/>
                  <a:cs typeface="Times New Roman"/>
                </a:rPr>
                <a:t> </a:t>
              </a:r>
              <a:endParaRPr lang="en-US" b="0" dirty="0">
                <a:latin typeface="Times New Roman"/>
                <a:cs typeface="Times New Roman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516488" y="3501008"/>
              <a:ext cx="25118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tp</a:t>
              </a:r>
              <a:r>
                <a:rPr lang="en-US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-density(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pval</a:t>
              </a:r>
              <a:r>
                <a:rPr lang="en-US" i="1" baseline="-25000" dirty="0" err="1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e,g</a:t>
              </a:r>
              <a:r>
                <a:rPr lang="en-US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)</a:t>
              </a:r>
              <a:endParaRPr lang="en-US" dirty="0"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cxnSp>
          <p:nvCxnSpPr>
            <p:cNvPr id="21" name="Gerade Verbindung 8"/>
            <p:cNvCxnSpPr/>
            <p:nvPr/>
          </p:nvCxnSpPr>
          <p:spPr>
            <a:xfrm flipV="1">
              <a:off x="5580112" y="4005064"/>
              <a:ext cx="2376264" cy="706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508104" y="3933056"/>
              <a:ext cx="25202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fp</a:t>
              </a:r>
              <a:r>
                <a:rPr lang="en-US" dirty="0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-density(</a:t>
              </a:r>
              <a:r>
                <a:rPr lang="en-US" dirty="0" err="1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pval</a:t>
              </a:r>
              <a:r>
                <a:rPr lang="en-US" i="1" baseline="-25000" dirty="0" err="1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e,g</a:t>
              </a:r>
              <a:r>
                <a:rPr lang="en-US" dirty="0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)</a:t>
              </a:r>
              <a:endParaRPr lang="en-US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9951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0" y="1412776"/>
            <a:ext cx="8013700" cy="51181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de-DE" sz="3600" b="1" dirty="0" err="1" smtClean="0"/>
              <a:t>We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predict</a:t>
            </a:r>
            <a:r>
              <a:rPr lang="de-DE" sz="3600" b="1" dirty="0" smtClean="0"/>
              <a:t> 100,000 SNP-</a:t>
            </a:r>
            <a:r>
              <a:rPr lang="de-DE" sz="3600" b="1" dirty="0" err="1" smtClean="0"/>
              <a:t>gene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interactions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with</a:t>
            </a:r>
            <a:r>
              <a:rPr lang="de-DE" sz="3600" b="1" dirty="0" smtClean="0"/>
              <a:t> false </a:t>
            </a:r>
            <a:r>
              <a:rPr lang="de-DE" sz="3600" b="1" dirty="0" err="1" smtClean="0"/>
              <a:t>discovery</a:t>
            </a:r>
            <a:r>
              <a:rPr lang="de-DE" sz="3600" b="1" dirty="0" smtClean="0"/>
              <a:t> rate &lt; 25%</a:t>
            </a:r>
            <a:endParaRPr lang="de-DE" sz="3600" b="1" dirty="0"/>
          </a:p>
        </p:txBody>
      </p:sp>
      <p:sp>
        <p:nvSpPr>
          <p:cNvPr id="15" name="Textfeld 7"/>
          <p:cNvSpPr txBox="1"/>
          <p:nvPr/>
        </p:nvSpPr>
        <p:spPr>
          <a:xfrm>
            <a:off x="2811645" y="6237312"/>
            <a:ext cx="413661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de-DE" b="0" dirty="0" smtClean="0"/>
              <a:t># </a:t>
            </a:r>
            <a:r>
              <a:rPr lang="de-DE" b="0" dirty="0" err="1" smtClean="0"/>
              <a:t>true</a:t>
            </a:r>
            <a:r>
              <a:rPr lang="de-DE" b="0" dirty="0" smtClean="0"/>
              <a:t> SNP-</a:t>
            </a:r>
            <a:r>
              <a:rPr lang="de-DE" b="0" dirty="0" err="1" smtClean="0"/>
              <a:t>gene</a:t>
            </a:r>
            <a:r>
              <a:rPr lang="de-DE" b="0" dirty="0" smtClean="0"/>
              <a:t> </a:t>
            </a:r>
            <a:r>
              <a:rPr lang="de-DE" b="0" dirty="0" err="1" smtClean="0"/>
              <a:t>interactions</a:t>
            </a:r>
            <a:endParaRPr lang="de-DE" b="0" dirty="0"/>
          </a:p>
        </p:txBody>
      </p:sp>
    </p:spTree>
    <p:extLst>
      <p:ext uri="{BB962C8B-B14F-4D97-AF65-F5344CB8AC3E}">
        <p14:creationId xmlns:p14="http://schemas.microsoft.com/office/powerpoint/2010/main" val="500874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4-10-24 at 08.08.48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028"/>
          <a:stretch/>
        </p:blipFill>
        <p:spPr>
          <a:xfrm>
            <a:off x="1403648" y="1268760"/>
            <a:ext cx="6480720" cy="543132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136912" y="1535736"/>
            <a:ext cx="4603440" cy="1029168"/>
            <a:chOff x="1619672" y="2078450"/>
            <a:chExt cx="4603440" cy="1029168"/>
          </a:xfrm>
        </p:grpSpPr>
        <p:sp>
          <p:nvSpPr>
            <p:cNvPr id="5" name="Rectangle 4"/>
            <p:cNvSpPr/>
            <p:nvPr/>
          </p:nvSpPr>
          <p:spPr bwMode="auto">
            <a:xfrm>
              <a:off x="1619672" y="2078450"/>
              <a:ext cx="4244842" cy="1029168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708881" y="2260432"/>
              <a:ext cx="35142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dirty="0" smtClean="0"/>
                <a:t>Score by Sheffield et al. 2013</a:t>
              </a:r>
              <a:endParaRPr lang="en-US" sz="1600" b="0" dirty="0"/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2051720" y="2780928"/>
              <a:ext cx="530605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rgbClr val="348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2051720" y="2420888"/>
              <a:ext cx="530605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Box 10"/>
            <p:cNvSpPr txBox="1"/>
            <p:nvPr/>
          </p:nvSpPr>
          <p:spPr>
            <a:xfrm>
              <a:off x="2771800" y="2644394"/>
              <a:ext cx="31816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dirty="0" smtClean="0"/>
                <a:t>Our DHS correlation score</a:t>
              </a:r>
              <a:endParaRPr lang="en-US" sz="1600" b="0" dirty="0"/>
            </a:p>
          </p:txBody>
        </p:sp>
      </p:grpSp>
      <p:sp>
        <p:nvSpPr>
          <p:cNvPr id="20" name="Rechteck 3"/>
          <p:cNvSpPr/>
          <p:nvPr/>
        </p:nvSpPr>
        <p:spPr>
          <a:xfrm>
            <a:off x="107504" y="724634"/>
            <a:ext cx="88924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2000" b="0" dirty="0" smtClean="0"/>
              <a:t> Precision vs. </a:t>
            </a:r>
            <a:r>
              <a:rPr lang="de-DE" sz="2000" b="0" dirty="0" err="1" smtClean="0"/>
              <a:t>true</a:t>
            </a:r>
            <a:r>
              <a:rPr lang="de-DE" sz="2000" b="0" dirty="0" smtClean="0"/>
              <a:t> positive links </a:t>
            </a:r>
            <a:r>
              <a:rPr lang="de-DE" sz="2000" b="0" dirty="0" err="1" smtClean="0"/>
              <a:t>for</a:t>
            </a:r>
            <a:r>
              <a:rPr lang="de-DE" sz="2000" b="0" dirty="0" smtClean="0"/>
              <a:t> Chr. 1, </a:t>
            </a:r>
            <a:r>
              <a:rPr lang="de-DE" sz="2000" b="0" dirty="0" err="1" smtClean="0"/>
              <a:t>up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to</a:t>
            </a:r>
            <a:r>
              <a:rPr lang="de-DE" sz="2000" b="0" dirty="0" smtClean="0"/>
              <a:t> 100 </a:t>
            </a:r>
            <a:r>
              <a:rPr lang="de-DE" sz="2000" b="0" dirty="0" err="1" smtClean="0"/>
              <a:t>kbp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from</a:t>
            </a:r>
            <a:r>
              <a:rPr lang="de-DE" sz="2000" b="0" dirty="0" smtClean="0"/>
              <a:t> TSS</a:t>
            </a:r>
          </a:p>
        </p:txBody>
      </p:sp>
      <p:sp>
        <p:nvSpPr>
          <p:cNvPr id="19" name="Rechteck 3"/>
          <p:cNvSpPr/>
          <p:nvPr/>
        </p:nvSpPr>
        <p:spPr>
          <a:xfrm>
            <a:off x="107504" y="44624"/>
            <a:ext cx="889248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200" dirty="0" err="1" smtClean="0"/>
              <a:t>Results</a:t>
            </a:r>
            <a:r>
              <a:rPr lang="de-DE" sz="3200" dirty="0" smtClean="0"/>
              <a:t> </a:t>
            </a:r>
            <a:r>
              <a:rPr lang="de-DE" sz="3200" dirty="0" err="1" smtClean="0"/>
              <a:t>from</a:t>
            </a:r>
            <a:r>
              <a:rPr lang="de-DE" sz="3200" dirty="0" smtClean="0"/>
              <a:t> </a:t>
            </a:r>
            <a:r>
              <a:rPr lang="de-DE" sz="3200" dirty="0" err="1" smtClean="0"/>
              <a:t>October</a:t>
            </a:r>
            <a:r>
              <a:rPr lang="de-DE" sz="3200" dirty="0" smtClean="0"/>
              <a:t> 2014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1148170" y="3644408"/>
            <a:ext cx="1118957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1-FDR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1136424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hteck 3"/>
          <p:cNvSpPr/>
          <p:nvPr/>
        </p:nvSpPr>
        <p:spPr>
          <a:xfrm>
            <a:off x="107504" y="1268760"/>
            <a:ext cx="8892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b="0" dirty="0" smtClean="0"/>
              <a:t> </a:t>
            </a:r>
            <a:r>
              <a:rPr lang="de-DE" b="0" dirty="0" err="1" smtClean="0"/>
              <a:t>Excerpt</a:t>
            </a:r>
            <a:r>
              <a:rPr lang="de-DE" b="0" dirty="0" smtClean="0"/>
              <a:t> </a:t>
            </a:r>
            <a:r>
              <a:rPr lang="de-DE" b="0" dirty="0" err="1" smtClean="0"/>
              <a:t>for</a:t>
            </a:r>
            <a:r>
              <a:rPr lang="de-DE" b="0" dirty="0" smtClean="0"/>
              <a:t> all CAD </a:t>
            </a:r>
            <a:r>
              <a:rPr lang="de-DE" b="0" dirty="0" err="1" smtClean="0"/>
              <a:t>risk</a:t>
            </a:r>
            <a:r>
              <a:rPr lang="de-DE" b="0" dirty="0" smtClean="0"/>
              <a:t> SNPs </a:t>
            </a:r>
            <a:r>
              <a:rPr lang="de-DE" b="0" dirty="0" err="1" smtClean="0"/>
              <a:t>and</a:t>
            </a:r>
            <a:r>
              <a:rPr lang="de-DE" b="0" dirty="0" smtClean="0"/>
              <a:t> SNPs in LD &gt; 0.9</a:t>
            </a:r>
          </a:p>
        </p:txBody>
      </p:sp>
      <p:sp>
        <p:nvSpPr>
          <p:cNvPr id="19" name="Rechteck 3"/>
          <p:cNvSpPr/>
          <p:nvPr/>
        </p:nvSpPr>
        <p:spPr>
          <a:xfrm>
            <a:off x="107504" y="44624"/>
            <a:ext cx="88924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200" dirty="0" smtClean="0"/>
              <a:t>Ressource: List </a:t>
            </a:r>
            <a:r>
              <a:rPr lang="de-DE" sz="3200" dirty="0" err="1" smtClean="0"/>
              <a:t>of</a:t>
            </a:r>
            <a:r>
              <a:rPr lang="de-DE" sz="3200" dirty="0" smtClean="0"/>
              <a:t> </a:t>
            </a:r>
            <a:r>
              <a:rPr lang="de-DE" sz="3200" dirty="0" err="1" smtClean="0"/>
              <a:t>target</a:t>
            </a:r>
            <a:r>
              <a:rPr lang="de-DE" sz="3200" dirty="0" smtClean="0"/>
              <a:t> genes </a:t>
            </a:r>
            <a:r>
              <a:rPr lang="de-DE" sz="3200" dirty="0" err="1" smtClean="0"/>
              <a:t>for</a:t>
            </a:r>
            <a:r>
              <a:rPr lang="de-DE" sz="3200" dirty="0" smtClean="0"/>
              <a:t> all </a:t>
            </a:r>
            <a:r>
              <a:rPr lang="de-DE" sz="3200" dirty="0" err="1" smtClean="0"/>
              <a:t>genotyped</a:t>
            </a:r>
            <a:r>
              <a:rPr lang="de-DE" sz="3200" dirty="0" smtClean="0"/>
              <a:t> human SNPs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7230426"/>
              </p:ext>
            </p:extLst>
          </p:nvPr>
        </p:nvGraphicFramePr>
        <p:xfrm>
          <a:off x="539552" y="1916832"/>
          <a:ext cx="8064897" cy="46805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1440160"/>
                <a:gridCol w="1656184"/>
                <a:gridCol w="1584176"/>
                <a:gridCol w="1368153"/>
              </a:tblGrid>
              <a:tr h="615669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osi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P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dirty="0" smtClean="0"/>
                        <a:t>ID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arget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dirty="0" smtClean="0"/>
                        <a:t>gen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tance</a:t>
                      </a:r>
                      <a:r>
                        <a:rPr lang="en-US" sz="2000" baseline="0" dirty="0" smtClean="0"/>
                        <a:t> (</a:t>
                      </a:r>
                      <a:r>
                        <a:rPr lang="en-US" sz="2000" baseline="0" dirty="0" err="1" smtClean="0"/>
                        <a:t>bp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robability</a:t>
                      </a:r>
                      <a:endParaRPr lang="en-US" sz="2000" dirty="0"/>
                    </a:p>
                  </a:txBody>
                  <a:tcPr/>
                </a:tc>
              </a:tr>
              <a:tr h="5081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hr10 4474705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s53517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P11-20J15.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0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2</a:t>
                      </a:r>
                    </a:p>
                  </a:txBody>
                  <a:tcPr marL="12700" marR="12700" marT="12700" marB="0" anchor="b"/>
                </a:tc>
              </a:tr>
              <a:tr h="5081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hr6 13421452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s1219028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CF2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4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1</a:t>
                      </a:r>
                    </a:p>
                  </a:txBody>
                  <a:tcPr marL="12700" marR="12700" marT="12700" marB="0" anchor="b"/>
                </a:tc>
              </a:tr>
              <a:tr h="5081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hr14 10013325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s1756239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YP46A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739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9</a:t>
                      </a:r>
                    </a:p>
                  </a:txBody>
                  <a:tcPr marL="12700" marR="12700" marT="12700" marB="0" anchor="b"/>
                </a:tc>
              </a:tr>
              <a:tr h="5081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hr14 10011560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s490587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HIPL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6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8</a:t>
                      </a:r>
                    </a:p>
                  </a:txBody>
                  <a:tcPr marL="12700" marR="12700" marT="12700" marB="0" anchor="b"/>
                </a:tc>
              </a:tr>
              <a:tr h="5081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hr12 11188460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s318450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H2B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85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8</a:t>
                      </a:r>
                    </a:p>
                  </a:txBody>
                  <a:tcPr marL="12700" marR="12700" marT="12700" marB="0" anchor="b"/>
                </a:tc>
              </a:tr>
              <a:tr h="5081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hr10 4476003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s63496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P11-20J15.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77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6</a:t>
                      </a:r>
                    </a:p>
                  </a:txBody>
                  <a:tcPr marL="12700" marR="12700" marT="12700" marB="0" anchor="b"/>
                </a:tc>
              </a:tr>
              <a:tr h="5081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hr1 10981783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s66024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SRC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5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3</a:t>
                      </a:r>
                    </a:p>
                  </a:txBody>
                  <a:tcPr marL="12700" marR="12700" marT="12700" marB="0" anchor="b"/>
                </a:tc>
              </a:tr>
              <a:tr h="508106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 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4" name="Rectangular Callout 3"/>
          <p:cNvSpPr/>
          <p:nvPr/>
        </p:nvSpPr>
        <p:spPr>
          <a:xfrm>
            <a:off x="3635896" y="4653136"/>
            <a:ext cx="3528392" cy="1944216"/>
          </a:xfrm>
          <a:prstGeom prst="wedgeRectCallout">
            <a:avLst>
              <a:gd name="adj1" fmla="val 58186"/>
              <a:gd name="adj2" fmla="val -169196"/>
            </a:avLst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dirty="0" smtClean="0">
                <a:solidFill>
                  <a:schemeClr val="tx1"/>
                </a:solidFill>
              </a:rPr>
              <a:t>igh probability for interaction with risk SNP makes target gene likely to be causally implicated in the disease!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8744" y="4473403"/>
            <a:ext cx="7573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ee </a:t>
            </a:r>
            <a:r>
              <a:rPr lang="en-US" dirty="0" err="1" smtClean="0">
                <a:solidFill>
                  <a:srgbClr val="008000"/>
                </a:solidFill>
              </a:rPr>
              <a:t>geme</a:t>
            </a:r>
            <a:r>
              <a:rPr lang="en-US" dirty="0" smtClean="0">
                <a:solidFill>
                  <a:srgbClr val="008000"/>
                </a:solidFill>
              </a:rPr>
              <a:t> catalog, </a:t>
            </a:r>
            <a:r>
              <a:rPr lang="en-US" dirty="0" err="1" smtClean="0">
                <a:solidFill>
                  <a:srgbClr val="008000"/>
                </a:solidFill>
              </a:rPr>
              <a:t>piublication</a:t>
            </a:r>
            <a:r>
              <a:rPr lang="en-US" dirty="0" smtClean="0">
                <a:solidFill>
                  <a:srgbClr val="008000"/>
                </a:solidFill>
              </a:rPr>
              <a:t> by </a:t>
            </a:r>
            <a:r>
              <a:rPr lang="en-US" dirty="0" err="1" smtClean="0">
                <a:solidFill>
                  <a:srgbClr val="008000"/>
                </a:solidFill>
              </a:rPr>
              <a:t>Chrisitan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8000"/>
                </a:solidFill>
              </a:rPr>
              <a:t>Gieger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518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107504" y="90497"/>
            <a:ext cx="889248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smtClean="0"/>
              <a:t>„Index </a:t>
            </a:r>
            <a:r>
              <a:rPr lang="de-DE" sz="3600" dirty="0"/>
              <a:t>SNPs </a:t>
            </a:r>
            <a:r>
              <a:rPr lang="de-DE" sz="3600" dirty="0" err="1"/>
              <a:t>reported</a:t>
            </a:r>
            <a:r>
              <a:rPr lang="de-DE" sz="3600" dirty="0"/>
              <a:t> in </a:t>
            </a:r>
            <a:r>
              <a:rPr lang="de-DE" sz="3600" dirty="0" err="1"/>
              <a:t>the</a:t>
            </a:r>
            <a:r>
              <a:rPr lang="de-DE" sz="3600" dirty="0"/>
              <a:t> GWAS </a:t>
            </a:r>
            <a:r>
              <a:rPr lang="de-DE" sz="3600" dirty="0" err="1"/>
              <a:t>catalogue</a:t>
            </a:r>
            <a:r>
              <a:rPr lang="de-DE" sz="3600" dirty="0"/>
              <a:t> </a:t>
            </a:r>
            <a:r>
              <a:rPr lang="de-DE" sz="3600" dirty="0" err="1"/>
              <a:t>have</a:t>
            </a:r>
            <a:r>
              <a:rPr lang="de-DE" sz="3600" dirty="0"/>
              <a:t> on </a:t>
            </a:r>
            <a:r>
              <a:rPr lang="de-DE" sz="3600" dirty="0" err="1"/>
              <a:t>average</a:t>
            </a:r>
            <a:r>
              <a:rPr lang="de-DE" sz="3600" dirty="0"/>
              <a:t> </a:t>
            </a:r>
            <a:r>
              <a:rPr lang="de-DE" sz="3600" dirty="0" err="1"/>
              <a:t>only</a:t>
            </a:r>
            <a:r>
              <a:rPr lang="de-DE" sz="3600" dirty="0"/>
              <a:t> a 5% </a:t>
            </a:r>
            <a:r>
              <a:rPr lang="de-DE" sz="3600" dirty="0" err="1"/>
              <a:t>chance</a:t>
            </a:r>
            <a:r>
              <a:rPr lang="de-DE" sz="3600" dirty="0"/>
              <a:t> </a:t>
            </a:r>
            <a:r>
              <a:rPr lang="de-DE" sz="3600" dirty="0" err="1"/>
              <a:t>of</a:t>
            </a:r>
            <a:r>
              <a:rPr lang="de-DE" sz="3600" dirty="0"/>
              <a:t> </a:t>
            </a:r>
            <a:r>
              <a:rPr lang="de-DE" sz="3600" dirty="0" err="1"/>
              <a:t>representing</a:t>
            </a:r>
            <a:r>
              <a:rPr lang="de-DE" sz="3600" dirty="0"/>
              <a:t> a </a:t>
            </a:r>
            <a:r>
              <a:rPr lang="de-DE" sz="3600" dirty="0" err="1"/>
              <a:t>causal</a:t>
            </a:r>
            <a:r>
              <a:rPr lang="de-DE" sz="3600" dirty="0"/>
              <a:t> </a:t>
            </a:r>
            <a:r>
              <a:rPr lang="de-DE" sz="3600" dirty="0" smtClean="0"/>
              <a:t>SNP“</a:t>
            </a:r>
          </a:p>
        </p:txBody>
      </p:sp>
      <p:sp>
        <p:nvSpPr>
          <p:cNvPr id="7" name="Rechteck 5"/>
          <p:cNvSpPr/>
          <p:nvPr/>
        </p:nvSpPr>
        <p:spPr>
          <a:xfrm>
            <a:off x="475928" y="1950655"/>
            <a:ext cx="8529909" cy="2054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</a:pPr>
            <a:r>
              <a:rPr lang="de-DE" sz="2000" b="0" dirty="0" err="1"/>
              <a:t>Farh</a:t>
            </a:r>
            <a:r>
              <a:rPr lang="de-DE" sz="2000" b="0" dirty="0"/>
              <a:t> et al., </a:t>
            </a:r>
            <a:r>
              <a:rPr lang="de-DE" sz="2000" b="0" dirty="0" err="1"/>
              <a:t>Genetic</a:t>
            </a:r>
            <a:r>
              <a:rPr lang="de-DE" sz="2000" b="0" dirty="0"/>
              <a:t> </a:t>
            </a:r>
            <a:r>
              <a:rPr lang="de-DE" sz="2000" b="0" dirty="0" err="1"/>
              <a:t>and</a:t>
            </a:r>
            <a:r>
              <a:rPr lang="de-DE" sz="2000" b="0" dirty="0"/>
              <a:t> </a:t>
            </a:r>
            <a:r>
              <a:rPr lang="de-DE" sz="2000" b="0" dirty="0" err="1"/>
              <a:t>epigenetic</a:t>
            </a:r>
            <a:r>
              <a:rPr lang="de-DE" sz="2000" b="0" dirty="0"/>
              <a:t> </a:t>
            </a:r>
            <a:r>
              <a:rPr lang="de-DE" sz="2000" b="0" dirty="0" err="1"/>
              <a:t>fine</a:t>
            </a:r>
            <a:r>
              <a:rPr lang="de-DE" sz="2000" b="0" dirty="0"/>
              <a:t> </a:t>
            </a:r>
            <a:r>
              <a:rPr lang="de-DE" sz="2000" b="0" dirty="0" err="1"/>
              <a:t>mapping</a:t>
            </a:r>
            <a:r>
              <a:rPr lang="de-DE" sz="2000" b="0" dirty="0"/>
              <a:t> </a:t>
            </a:r>
            <a:r>
              <a:rPr lang="de-DE" sz="2000" b="0" dirty="0" err="1"/>
              <a:t>of</a:t>
            </a:r>
            <a:r>
              <a:rPr lang="de-DE" sz="2000" b="0" dirty="0"/>
              <a:t> </a:t>
            </a:r>
            <a:r>
              <a:rPr lang="de-DE" sz="2000" b="0" dirty="0" err="1"/>
              <a:t>causal</a:t>
            </a:r>
            <a:r>
              <a:rPr lang="de-DE" sz="2000" b="0" dirty="0"/>
              <a:t> autoimmune </a:t>
            </a:r>
            <a:r>
              <a:rPr lang="de-DE" sz="2000" b="0" dirty="0" err="1"/>
              <a:t>disease</a:t>
            </a:r>
            <a:r>
              <a:rPr lang="de-DE" sz="2000" b="0" dirty="0"/>
              <a:t> </a:t>
            </a:r>
            <a:r>
              <a:rPr lang="de-DE" sz="2000" b="0" dirty="0" err="1"/>
              <a:t>variants</a:t>
            </a:r>
            <a:r>
              <a:rPr lang="de-DE" sz="2000" b="0" dirty="0"/>
              <a:t>, Nature (2015</a:t>
            </a:r>
            <a:r>
              <a:rPr lang="de-DE" sz="2000" b="0" dirty="0" smtClean="0"/>
              <a:t>)</a:t>
            </a:r>
            <a:endParaRPr lang="de-DE" sz="2000" b="0" dirty="0"/>
          </a:p>
          <a:p>
            <a:pPr>
              <a:spcBef>
                <a:spcPts val="900"/>
              </a:spcBef>
            </a:pPr>
            <a:r>
              <a:rPr lang="de-DE" sz="2000" b="0" dirty="0" smtClean="0"/>
              <a:t>„... </a:t>
            </a:r>
            <a:r>
              <a:rPr lang="de-DE" sz="2000" b="0" dirty="0" err="1" smtClean="0"/>
              <a:t>index</a:t>
            </a:r>
            <a:r>
              <a:rPr lang="de-DE" sz="2000" b="0" dirty="0" smtClean="0"/>
              <a:t> </a:t>
            </a:r>
            <a:r>
              <a:rPr lang="de-DE" sz="2000" b="0" dirty="0"/>
              <a:t>SNPs </a:t>
            </a:r>
            <a:r>
              <a:rPr lang="de-DE" sz="2000" b="0" dirty="0" err="1" smtClean="0"/>
              <a:t>reported</a:t>
            </a:r>
            <a:r>
              <a:rPr lang="de-DE" sz="2000" b="0" dirty="0" smtClean="0"/>
              <a:t> in </a:t>
            </a:r>
            <a:r>
              <a:rPr lang="de-DE" sz="2000" b="0" dirty="0" err="1" smtClean="0"/>
              <a:t>the</a:t>
            </a:r>
            <a:r>
              <a:rPr lang="de-DE" sz="2000" b="0" dirty="0" smtClean="0"/>
              <a:t> GWAS </a:t>
            </a:r>
            <a:r>
              <a:rPr lang="de-DE" sz="2000" b="0" dirty="0" err="1"/>
              <a:t>catalogue</a:t>
            </a:r>
            <a:r>
              <a:rPr lang="de-DE" sz="2000" b="0" dirty="0"/>
              <a:t> </a:t>
            </a:r>
            <a:r>
              <a:rPr lang="de-DE" sz="2000" b="0" dirty="0" err="1"/>
              <a:t>have</a:t>
            </a:r>
            <a:r>
              <a:rPr lang="de-DE" sz="2000" b="0" dirty="0"/>
              <a:t> on </a:t>
            </a:r>
            <a:r>
              <a:rPr lang="de-DE" sz="2000" b="0" dirty="0" err="1"/>
              <a:t>average</a:t>
            </a:r>
            <a:r>
              <a:rPr lang="de-DE" sz="2000" b="0" dirty="0"/>
              <a:t> </a:t>
            </a:r>
            <a:r>
              <a:rPr lang="de-DE" sz="2000" b="0" dirty="0" err="1"/>
              <a:t>only</a:t>
            </a:r>
            <a:r>
              <a:rPr lang="de-DE" sz="2000" b="0" dirty="0"/>
              <a:t> a 5% </a:t>
            </a:r>
            <a:r>
              <a:rPr lang="de-DE" sz="2000" b="0" dirty="0" err="1"/>
              <a:t>chance</a:t>
            </a:r>
            <a:r>
              <a:rPr lang="de-DE" sz="2000" b="0" dirty="0"/>
              <a:t> </a:t>
            </a:r>
            <a:r>
              <a:rPr lang="de-DE" sz="2000" b="0" dirty="0" err="1"/>
              <a:t>of</a:t>
            </a:r>
            <a:r>
              <a:rPr lang="de-DE" sz="2000" b="0" dirty="0"/>
              <a:t> </a:t>
            </a:r>
            <a:r>
              <a:rPr lang="de-DE" sz="2000" b="0" dirty="0" err="1" smtClean="0"/>
              <a:t>representing</a:t>
            </a:r>
            <a:r>
              <a:rPr lang="de-DE" sz="2000" b="0" dirty="0" smtClean="0"/>
              <a:t> a </a:t>
            </a:r>
            <a:r>
              <a:rPr lang="de-DE" sz="2000" b="0" dirty="0" err="1"/>
              <a:t>causal</a:t>
            </a:r>
            <a:r>
              <a:rPr lang="de-DE" sz="2000" b="0" dirty="0"/>
              <a:t> SNP. </a:t>
            </a:r>
            <a:r>
              <a:rPr lang="de-DE" sz="2000" b="0" dirty="0" err="1"/>
              <a:t>Rather</a:t>
            </a:r>
            <a:r>
              <a:rPr lang="de-DE" sz="2000" b="0" dirty="0" smtClean="0"/>
              <a:t>, GWAS </a:t>
            </a:r>
            <a:r>
              <a:rPr lang="de-DE" sz="2000" b="0" dirty="0" err="1" smtClean="0"/>
              <a:t>catalogue</a:t>
            </a:r>
            <a:r>
              <a:rPr lang="de-DE" sz="2000" b="0" dirty="0" smtClean="0"/>
              <a:t> </a:t>
            </a:r>
            <a:r>
              <a:rPr lang="de-DE" sz="2000" b="0" dirty="0" err="1"/>
              <a:t>index</a:t>
            </a:r>
            <a:r>
              <a:rPr lang="de-DE" sz="2000" b="0" dirty="0"/>
              <a:t> SNPs </a:t>
            </a:r>
            <a:r>
              <a:rPr lang="de-DE" sz="2000" b="0" dirty="0" err="1"/>
              <a:t>are</a:t>
            </a:r>
            <a:r>
              <a:rPr lang="de-DE" sz="2000" b="0" dirty="0"/>
              <a:t> </a:t>
            </a:r>
            <a:r>
              <a:rPr lang="de-DE" sz="2000" b="0" dirty="0" err="1"/>
              <a:t>typically</a:t>
            </a:r>
            <a:r>
              <a:rPr lang="de-DE" sz="2000" b="0" dirty="0"/>
              <a:t> </a:t>
            </a:r>
            <a:r>
              <a:rPr lang="de-DE" sz="2000" b="0" dirty="0" err="1" smtClean="0"/>
              <a:t>some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distance</a:t>
            </a:r>
            <a:r>
              <a:rPr lang="de-DE" sz="2000" b="0" dirty="0" smtClean="0"/>
              <a:t> </a:t>
            </a:r>
            <a:r>
              <a:rPr lang="de-DE" sz="2000" b="0" dirty="0" err="1"/>
              <a:t>from</a:t>
            </a:r>
            <a:r>
              <a:rPr lang="de-DE" sz="2000" b="0" dirty="0"/>
              <a:t> </a:t>
            </a:r>
            <a:r>
              <a:rPr lang="de-DE" sz="2000" b="0" dirty="0" err="1"/>
              <a:t>the</a:t>
            </a:r>
            <a:r>
              <a:rPr lang="de-DE" sz="2000" b="0" dirty="0"/>
              <a:t> </a:t>
            </a:r>
            <a:r>
              <a:rPr lang="de-DE" sz="2000" b="0" dirty="0" smtClean="0"/>
              <a:t>[</a:t>
            </a:r>
            <a:r>
              <a:rPr lang="de-DE" sz="2000" b="0" dirty="0" err="1" smtClean="0"/>
              <a:t>most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likely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causal</a:t>
            </a:r>
            <a:r>
              <a:rPr lang="de-DE" sz="2000" b="0" dirty="0" smtClean="0"/>
              <a:t>] PICS </a:t>
            </a:r>
            <a:r>
              <a:rPr lang="de-DE" sz="2000" b="0" dirty="0" err="1"/>
              <a:t>lead</a:t>
            </a:r>
            <a:r>
              <a:rPr lang="de-DE" sz="2000" b="0" dirty="0"/>
              <a:t> SNP (median 14 </a:t>
            </a:r>
            <a:r>
              <a:rPr lang="de-DE" sz="2000" b="0" dirty="0" err="1"/>
              <a:t>kb</a:t>
            </a:r>
            <a:r>
              <a:rPr lang="de-DE" sz="2000" b="0" dirty="0"/>
              <a:t>), </a:t>
            </a:r>
            <a:r>
              <a:rPr lang="de-DE" sz="2000" b="0" dirty="0" err="1"/>
              <a:t>and</a:t>
            </a:r>
            <a:r>
              <a:rPr lang="de-DE" sz="2000" b="0" dirty="0"/>
              <a:t> </a:t>
            </a:r>
            <a:r>
              <a:rPr lang="de-DE" sz="2000" b="0" dirty="0" err="1"/>
              <a:t>many</a:t>
            </a:r>
            <a:r>
              <a:rPr lang="de-DE" sz="2000" b="0" dirty="0"/>
              <a:t> </a:t>
            </a:r>
            <a:r>
              <a:rPr lang="de-DE" sz="2000" b="0" dirty="0" err="1"/>
              <a:t>are</a:t>
            </a:r>
            <a:r>
              <a:rPr lang="de-DE" sz="2000" b="0" dirty="0"/>
              <a:t> not </a:t>
            </a:r>
            <a:r>
              <a:rPr lang="de-DE" sz="2000" b="0" dirty="0" smtClean="0"/>
              <a:t>in </a:t>
            </a:r>
            <a:r>
              <a:rPr lang="de-DE" sz="2000" b="0" dirty="0" err="1" smtClean="0"/>
              <a:t>tight</a:t>
            </a:r>
            <a:r>
              <a:rPr lang="de-DE" sz="2000" b="0" dirty="0" smtClean="0"/>
              <a:t> LD.“</a:t>
            </a:r>
            <a:endParaRPr lang="de-DE" sz="2000" b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0342"/>
          <a:stretch/>
        </p:blipFill>
        <p:spPr>
          <a:xfrm>
            <a:off x="2699792" y="4149080"/>
            <a:ext cx="3312368" cy="2705614"/>
          </a:xfrm>
          <a:prstGeom prst="rect">
            <a:avLst/>
          </a:prstGeom>
        </p:spPr>
      </p:pic>
      <p:sp>
        <p:nvSpPr>
          <p:cNvPr id="6" name="Rechteck 3"/>
          <p:cNvSpPr/>
          <p:nvPr/>
        </p:nvSpPr>
        <p:spPr>
          <a:xfrm>
            <a:off x="107504" y="2783151"/>
            <a:ext cx="9001000" cy="2734081"/>
          </a:xfrm>
          <a:prstGeom prst="rect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ts val="1200"/>
              </a:spcBef>
              <a:buFont typeface="Arial"/>
              <a:buChar char="•"/>
            </a:pPr>
            <a:r>
              <a:rPr lang="de-DE" sz="2800" b="0" dirty="0" smtClean="0"/>
              <a:t>Main </a:t>
            </a:r>
            <a:r>
              <a:rPr lang="de-DE" sz="2800" b="0" dirty="0" err="1" smtClean="0"/>
              <a:t>difficulty</a:t>
            </a:r>
            <a:r>
              <a:rPr lang="de-DE" sz="2800" b="0" dirty="0" smtClean="0"/>
              <a:t> in GWAS </a:t>
            </a:r>
            <a:r>
              <a:rPr lang="de-DE" sz="2800" b="0" dirty="0" err="1" smtClean="0"/>
              <a:t>and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eQTL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approaches</a:t>
            </a:r>
            <a:r>
              <a:rPr lang="de-DE" sz="2800" b="0" dirty="0" smtClean="0"/>
              <a:t>: </a:t>
            </a:r>
            <a:r>
              <a:rPr lang="de-DE" sz="2800" b="0" u="sng" dirty="0" err="1" smtClean="0"/>
              <a:t>linkage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makes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it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challenging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to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resolve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causal</a:t>
            </a:r>
            <a:r>
              <a:rPr lang="de-DE" sz="2800" b="0" dirty="0" smtClean="0"/>
              <a:t> SNPs</a:t>
            </a:r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Font typeface="Arial"/>
              <a:buChar char="•"/>
            </a:pPr>
            <a:r>
              <a:rPr lang="de-DE" sz="2800" b="0" dirty="0" smtClean="0"/>
              <a:t>DHS-</a:t>
            </a:r>
            <a:r>
              <a:rPr lang="de-DE" sz="2800" b="0" dirty="0" err="1" smtClean="0"/>
              <a:t>based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approach</a:t>
            </a:r>
            <a:r>
              <a:rPr lang="de-DE" sz="2800" b="0" dirty="0"/>
              <a:t> </a:t>
            </a:r>
            <a:r>
              <a:rPr lang="de-DE" sz="2800" b="0" dirty="0" err="1" smtClean="0"/>
              <a:t>has</a:t>
            </a:r>
            <a:r>
              <a:rPr lang="de-DE" sz="2800" b="0" dirty="0" smtClean="0"/>
              <a:t> high </a:t>
            </a:r>
            <a:r>
              <a:rPr lang="de-DE" sz="2800" b="0" dirty="0" err="1" smtClean="0"/>
              <a:t>resolution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independent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of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linkage</a:t>
            </a:r>
            <a:endParaRPr lang="de-DE" sz="2800" b="0" dirty="0" smtClean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Font typeface="Arial"/>
              <a:buChar char="•"/>
            </a:pPr>
            <a:r>
              <a:rPr lang="de-DE" sz="2800" b="0" dirty="0" err="1" smtClean="0"/>
              <a:t>We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make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target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gene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predictions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for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entire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genome</a:t>
            </a:r>
            <a:r>
              <a:rPr lang="de-DE" sz="2800" b="0" dirty="0" smtClean="0"/>
              <a:t>, not </a:t>
            </a:r>
            <a:r>
              <a:rPr lang="de-DE" sz="2800" b="0" dirty="0" err="1" smtClean="0"/>
              <a:t>only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genotyped</a:t>
            </a:r>
            <a:r>
              <a:rPr lang="de-DE" sz="2800" b="0" dirty="0" smtClean="0"/>
              <a:t> SNPs</a:t>
            </a:r>
          </a:p>
        </p:txBody>
      </p:sp>
      <p:sp>
        <p:nvSpPr>
          <p:cNvPr id="8" name="Rechteck 3"/>
          <p:cNvSpPr/>
          <p:nvPr/>
        </p:nvSpPr>
        <p:spPr>
          <a:xfrm>
            <a:off x="107504" y="5736158"/>
            <a:ext cx="9001000" cy="1077218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3200" dirty="0" err="1" smtClean="0"/>
              <a:t>We</a:t>
            </a:r>
            <a:r>
              <a:rPr lang="de-DE" sz="3200" dirty="0" smtClean="0"/>
              <a:t> </a:t>
            </a:r>
            <a:r>
              <a:rPr lang="de-DE" sz="3200" dirty="0" err="1" smtClean="0"/>
              <a:t>have</a:t>
            </a:r>
            <a:r>
              <a:rPr lang="de-DE" sz="3200" dirty="0" smtClean="0"/>
              <a:t> </a:t>
            </a:r>
            <a:r>
              <a:rPr lang="de-DE" sz="3200" dirty="0" err="1" smtClean="0"/>
              <a:t>chance</a:t>
            </a:r>
            <a:r>
              <a:rPr lang="de-DE" sz="3200" dirty="0" smtClean="0"/>
              <a:t> </a:t>
            </a:r>
            <a:r>
              <a:rPr lang="de-DE" sz="3200" dirty="0" err="1" smtClean="0"/>
              <a:t>to</a:t>
            </a:r>
            <a:r>
              <a:rPr lang="de-DE" sz="3200" dirty="0" smtClean="0"/>
              <a:t> </a:t>
            </a:r>
            <a:r>
              <a:rPr lang="de-DE" sz="3200" dirty="0" err="1" smtClean="0"/>
              <a:t>identify</a:t>
            </a:r>
            <a:r>
              <a:rPr lang="de-DE" sz="3200" dirty="0" smtClean="0"/>
              <a:t> </a:t>
            </a:r>
            <a:r>
              <a:rPr lang="de-DE" sz="3200" dirty="0" err="1" smtClean="0"/>
              <a:t>new</a:t>
            </a:r>
            <a:r>
              <a:rPr lang="de-DE" sz="3200" dirty="0" smtClean="0"/>
              <a:t> genes </a:t>
            </a:r>
            <a:r>
              <a:rPr lang="de-DE" sz="3200" dirty="0" err="1" smtClean="0"/>
              <a:t>whose</a:t>
            </a:r>
            <a:r>
              <a:rPr lang="de-DE" sz="3200" dirty="0" smtClean="0"/>
              <a:t> </a:t>
            </a:r>
            <a:r>
              <a:rPr lang="de-DE" sz="3200" dirty="0" err="1" smtClean="0"/>
              <a:t>dysregulation</a:t>
            </a:r>
            <a:r>
              <a:rPr lang="de-DE" sz="3200" dirty="0" smtClean="0"/>
              <a:t> </a:t>
            </a:r>
            <a:r>
              <a:rPr lang="de-DE" sz="3200" dirty="0" err="1" smtClean="0"/>
              <a:t>is</a:t>
            </a:r>
            <a:r>
              <a:rPr lang="de-DE" sz="3200" dirty="0" smtClean="0"/>
              <a:t> </a:t>
            </a:r>
            <a:r>
              <a:rPr lang="de-DE" sz="3200" dirty="0" err="1" smtClean="0"/>
              <a:t>associated</a:t>
            </a:r>
            <a:r>
              <a:rPr lang="de-DE" sz="3200" dirty="0" smtClean="0"/>
              <a:t> </a:t>
            </a:r>
            <a:r>
              <a:rPr lang="de-DE" sz="3200" dirty="0" err="1" smtClean="0"/>
              <a:t>with</a:t>
            </a:r>
            <a:r>
              <a:rPr lang="de-DE" sz="3200" dirty="0" smtClean="0"/>
              <a:t> </a:t>
            </a:r>
            <a:r>
              <a:rPr lang="de-DE" sz="3200" dirty="0" err="1" smtClean="0"/>
              <a:t>disease</a:t>
            </a:r>
            <a:r>
              <a:rPr lang="de-DE" sz="3200" dirty="0" smtClean="0"/>
              <a:t> </a:t>
            </a:r>
            <a:r>
              <a:rPr lang="de-DE" sz="3200" dirty="0" err="1" smtClean="0"/>
              <a:t>risk</a:t>
            </a:r>
            <a:endParaRPr lang="de-DE" sz="3200" dirty="0" smtClean="0"/>
          </a:p>
        </p:txBody>
      </p:sp>
    </p:spTree>
    <p:extLst>
      <p:ext uri="{BB962C8B-B14F-4D97-AF65-F5344CB8AC3E}">
        <p14:creationId xmlns:p14="http://schemas.microsoft.com/office/powerpoint/2010/main" val="1567352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 rotWithShape="1">
          <a:blip r:embed="rId2"/>
          <a:srcRect l="2300" r="10013"/>
          <a:stretch/>
        </p:blipFill>
        <p:spPr>
          <a:xfrm>
            <a:off x="0" y="0"/>
            <a:ext cx="9144000" cy="1353381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4919288" y="660947"/>
            <a:ext cx="40609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err="1" smtClean="0"/>
              <a:t>Many</a:t>
            </a:r>
            <a:r>
              <a:rPr lang="de-DE" sz="4000" b="1" dirty="0" smtClean="0"/>
              <a:t> </a:t>
            </a:r>
            <a:r>
              <a:rPr lang="de-DE" sz="4000" b="1" dirty="0" err="1" smtClean="0"/>
              <a:t>thanks</a:t>
            </a:r>
            <a:r>
              <a:rPr lang="de-DE" sz="4000" b="1" dirty="0" smtClean="0"/>
              <a:t> </a:t>
            </a:r>
            <a:r>
              <a:rPr lang="de-DE" sz="4000" b="1" dirty="0" err="1" smtClean="0"/>
              <a:t>to</a:t>
            </a:r>
            <a:r>
              <a:rPr lang="de-DE" sz="4000" b="1" dirty="0" smtClean="0"/>
              <a:t>: </a:t>
            </a:r>
          </a:p>
        </p:txBody>
      </p:sp>
      <p:sp>
        <p:nvSpPr>
          <p:cNvPr id="6" name="Rechteck 3"/>
          <p:cNvSpPr/>
          <p:nvPr/>
        </p:nvSpPr>
        <p:spPr>
          <a:xfrm>
            <a:off x="217100" y="1687968"/>
            <a:ext cx="4668096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200" dirty="0" smtClean="0"/>
              <a:t>Christian Roth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679" y="2427581"/>
            <a:ext cx="2027866" cy="2897886"/>
          </a:xfrm>
          <a:prstGeom prst="rect">
            <a:avLst/>
          </a:prstGeom>
        </p:spPr>
      </p:pic>
      <p:sp>
        <p:nvSpPr>
          <p:cNvPr id="11" name="Rechteck 3"/>
          <p:cNvSpPr/>
          <p:nvPr/>
        </p:nvSpPr>
        <p:spPr>
          <a:xfrm>
            <a:off x="4193537" y="1682928"/>
            <a:ext cx="4733363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200" dirty="0" err="1" smtClean="0"/>
              <a:t>Saikat</a:t>
            </a:r>
            <a:r>
              <a:rPr lang="de-DE" sz="3200" dirty="0" smtClean="0"/>
              <a:t> Banerjee</a:t>
            </a:r>
          </a:p>
        </p:txBody>
      </p:sp>
      <p:sp>
        <p:nvSpPr>
          <p:cNvPr id="8" name="Rechteck 3"/>
          <p:cNvSpPr/>
          <p:nvPr/>
        </p:nvSpPr>
        <p:spPr>
          <a:xfrm>
            <a:off x="770705" y="5487828"/>
            <a:ext cx="32890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b="0" dirty="0" smtClean="0"/>
              <a:t>Hiwi / </a:t>
            </a:r>
            <a:r>
              <a:rPr lang="de-DE" b="0" dirty="0" err="1" smtClean="0"/>
              <a:t>bachelor</a:t>
            </a:r>
            <a:r>
              <a:rPr lang="de-DE" b="0" dirty="0" smtClean="0"/>
              <a:t> </a:t>
            </a:r>
            <a:r>
              <a:rPr lang="de-DE" b="0" dirty="0" err="1" smtClean="0"/>
              <a:t>student</a:t>
            </a:r>
            <a:r>
              <a:rPr lang="de-DE" b="0" dirty="0"/>
              <a:t> </a:t>
            </a:r>
            <a:r>
              <a:rPr lang="de-DE" b="0" dirty="0" smtClean="0"/>
              <a:t>on </a:t>
            </a:r>
            <a:r>
              <a:rPr lang="de-DE" b="0" dirty="0" err="1" smtClean="0"/>
              <a:t>e:AtheroSysMed</a:t>
            </a:r>
            <a:r>
              <a:rPr lang="de-DE" b="0" dirty="0" smtClean="0"/>
              <a:t> </a:t>
            </a:r>
            <a:br>
              <a:rPr lang="de-DE" b="0" dirty="0" smtClean="0"/>
            </a:br>
            <a:r>
              <a:rPr lang="de-DE" b="0" dirty="0" err="1" smtClean="0"/>
              <a:t>since</a:t>
            </a:r>
            <a:r>
              <a:rPr lang="de-DE" b="0" dirty="0" smtClean="0"/>
              <a:t> 10/2013</a:t>
            </a:r>
          </a:p>
        </p:txBody>
      </p:sp>
      <p:sp>
        <p:nvSpPr>
          <p:cNvPr id="13" name="Rechteck 3"/>
          <p:cNvSpPr/>
          <p:nvPr/>
        </p:nvSpPr>
        <p:spPr>
          <a:xfrm>
            <a:off x="4982884" y="5487828"/>
            <a:ext cx="32890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b="0" dirty="0" smtClean="0"/>
              <a:t>Postdoc </a:t>
            </a:r>
            <a:br>
              <a:rPr lang="de-DE" b="0" dirty="0" smtClean="0"/>
            </a:br>
            <a:r>
              <a:rPr lang="de-DE" b="0" dirty="0" smtClean="0"/>
              <a:t>on </a:t>
            </a:r>
            <a:r>
              <a:rPr lang="de-DE" b="0" dirty="0" err="1" smtClean="0"/>
              <a:t>e:AtheroSysMed</a:t>
            </a:r>
            <a:r>
              <a:rPr lang="de-DE" b="0" dirty="0" smtClean="0"/>
              <a:t> </a:t>
            </a:r>
            <a:br>
              <a:rPr lang="de-DE" b="0" dirty="0" smtClean="0"/>
            </a:br>
            <a:r>
              <a:rPr lang="de-DE" b="0" dirty="0" err="1" smtClean="0"/>
              <a:t>since</a:t>
            </a:r>
            <a:r>
              <a:rPr lang="de-DE" b="0" dirty="0" smtClean="0"/>
              <a:t> 06/2015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-845" r="17773"/>
          <a:stretch/>
        </p:blipFill>
        <p:spPr>
          <a:xfrm>
            <a:off x="5476116" y="2440899"/>
            <a:ext cx="2357108" cy="2837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978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107504" y="188640"/>
            <a:ext cx="88924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2800" dirty="0" smtClean="0"/>
              <a:t>Schritt 3: Vorhersage von Zielgenen für regulatorische SNPs.</a:t>
            </a:r>
          </a:p>
        </p:txBody>
      </p:sp>
      <p:sp>
        <p:nvSpPr>
          <p:cNvPr id="6" name="Rechteck 5"/>
          <p:cNvSpPr/>
          <p:nvPr/>
        </p:nvSpPr>
        <p:spPr>
          <a:xfrm>
            <a:off x="290563" y="1340768"/>
            <a:ext cx="85299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DE" b="0" dirty="0" smtClean="0"/>
              <a:t>Validierung und </a:t>
            </a:r>
            <a:r>
              <a:rPr lang="de-DE" b="0" dirty="0" err="1" smtClean="0"/>
              <a:t>Enhancement</a:t>
            </a:r>
            <a:r>
              <a:rPr lang="de-DE" b="0" dirty="0" smtClean="0"/>
              <a:t> mit Hilfe von </a:t>
            </a:r>
            <a:r>
              <a:rPr lang="de-DE" b="0" dirty="0" err="1" smtClean="0"/>
              <a:t>ChIA</a:t>
            </a:r>
            <a:r>
              <a:rPr lang="de-DE" b="0" dirty="0" smtClean="0"/>
              <a:t>-PET-Daten in einzelnen Zellen (z.B. Li et al., </a:t>
            </a:r>
            <a:r>
              <a:rPr lang="de-DE" b="0" dirty="0" err="1" smtClean="0"/>
              <a:t>Cell</a:t>
            </a:r>
            <a:r>
              <a:rPr lang="de-DE" b="0" dirty="0" smtClean="0"/>
              <a:t> 2012)</a:t>
            </a:r>
          </a:p>
        </p:txBody>
      </p:sp>
      <p:pic>
        <p:nvPicPr>
          <p:cNvPr id="33794" name="Picture 2" descr="http://www.sciencemag.org/site/feature/data/prizes/ge/2010/FullwoodFig-med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4" b="57157"/>
          <a:stretch/>
        </p:blipFill>
        <p:spPr bwMode="auto">
          <a:xfrm>
            <a:off x="785069" y="2657859"/>
            <a:ext cx="7531347" cy="2355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8609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107504" y="188640"/>
            <a:ext cx="889248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200" dirty="0" smtClean="0"/>
              <a:t>High</a:t>
            </a:r>
            <a:r>
              <a:rPr lang="de-DE" sz="3200" dirty="0"/>
              <a:t>-</a:t>
            </a:r>
            <a:r>
              <a:rPr lang="de-DE" sz="3200" dirty="0" err="1"/>
              <a:t>throughput</a:t>
            </a:r>
            <a:r>
              <a:rPr lang="de-DE" sz="3200" dirty="0"/>
              <a:t> </a:t>
            </a:r>
            <a:r>
              <a:rPr lang="de-DE" sz="3200" dirty="0" err="1" smtClean="0"/>
              <a:t>combinatorial</a:t>
            </a:r>
            <a:r>
              <a:rPr lang="de-DE" sz="3200" dirty="0" smtClean="0"/>
              <a:t> </a:t>
            </a:r>
            <a:r>
              <a:rPr lang="de-DE" sz="3200" dirty="0" err="1" smtClean="0"/>
              <a:t>measure-ment</a:t>
            </a:r>
            <a:r>
              <a:rPr lang="de-DE" sz="3200" dirty="0" smtClean="0"/>
              <a:t> </a:t>
            </a:r>
            <a:r>
              <a:rPr lang="de-DE" sz="3200" dirty="0" err="1"/>
              <a:t>of</a:t>
            </a:r>
            <a:r>
              <a:rPr lang="de-DE" sz="3200" dirty="0"/>
              <a:t> </a:t>
            </a:r>
            <a:r>
              <a:rPr lang="de-DE" sz="3200" dirty="0" err="1"/>
              <a:t>enhancer</a:t>
            </a:r>
            <a:r>
              <a:rPr lang="de-DE" sz="3200" dirty="0"/>
              <a:t>-promoter </a:t>
            </a:r>
            <a:r>
              <a:rPr lang="de-DE" sz="3200" dirty="0" err="1" smtClean="0"/>
              <a:t>interactions</a:t>
            </a:r>
            <a:endParaRPr lang="de-DE" sz="3200" dirty="0"/>
          </a:p>
          <a:p>
            <a:pPr algn="ctr"/>
            <a:r>
              <a:rPr lang="de-DE" b="0" dirty="0" smtClean="0"/>
              <a:t/>
            </a:r>
            <a:br>
              <a:rPr lang="de-DE" b="0" dirty="0" smtClean="0"/>
            </a:br>
            <a:r>
              <a:rPr lang="de-DE" b="0" dirty="0" err="1" smtClean="0"/>
              <a:t>Collaboration</a:t>
            </a:r>
            <a:r>
              <a:rPr lang="de-DE" b="0" dirty="0" smtClean="0"/>
              <a:t> </a:t>
            </a:r>
            <a:r>
              <a:rPr lang="de-DE" b="0" dirty="0" err="1" smtClean="0"/>
              <a:t>with</a:t>
            </a:r>
            <a:r>
              <a:rPr lang="de-DE" b="0" dirty="0" smtClean="0"/>
              <a:t> Patrick Cramer </a:t>
            </a:r>
            <a:r>
              <a:rPr lang="de-DE" b="0" dirty="0" err="1" smtClean="0"/>
              <a:t>and</a:t>
            </a:r>
            <a:r>
              <a:rPr lang="de-DE" b="0" dirty="0" smtClean="0"/>
              <a:t> Ania </a:t>
            </a:r>
            <a:r>
              <a:rPr lang="de-DE" b="0" dirty="0" err="1" smtClean="0"/>
              <a:t>Sawicka</a:t>
            </a:r>
            <a:r>
              <a:rPr lang="de-DE" b="0" dirty="0" smtClean="0"/>
              <a:t>, MPI BPC</a:t>
            </a:r>
            <a:endParaRPr lang="de-DE" b="0" dirty="0"/>
          </a:p>
        </p:txBody>
      </p:sp>
      <p:cxnSp>
        <p:nvCxnSpPr>
          <p:cNvPr id="105" name="Gerade Verbindung 51"/>
          <p:cNvCxnSpPr/>
          <p:nvPr/>
        </p:nvCxnSpPr>
        <p:spPr>
          <a:xfrm>
            <a:off x="1620076" y="4774531"/>
            <a:ext cx="480315" cy="282255"/>
          </a:xfrm>
          <a:prstGeom prst="line">
            <a:avLst/>
          </a:prstGeom>
          <a:noFill/>
          <a:ln w="19050" cap="flat" cmpd="sng" algn="ctr">
            <a:solidFill>
              <a:srgbClr val="FF5DD5"/>
            </a:solidFill>
            <a:prstDash val="solid"/>
          </a:ln>
          <a:effectLst/>
        </p:spPr>
      </p:cxnSp>
      <p:cxnSp>
        <p:nvCxnSpPr>
          <p:cNvPr id="106" name="Gerade Verbindung 26"/>
          <p:cNvCxnSpPr/>
          <p:nvPr/>
        </p:nvCxnSpPr>
        <p:spPr>
          <a:xfrm>
            <a:off x="4684877" y="5239908"/>
            <a:ext cx="3988927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107" name="Gerade Verbindung 24"/>
          <p:cNvCxnSpPr/>
          <p:nvPr/>
        </p:nvCxnSpPr>
        <p:spPr>
          <a:xfrm>
            <a:off x="757244" y="5243160"/>
            <a:ext cx="1719706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110" name="Gerade Verbindung mit Pfeil 10"/>
          <p:cNvCxnSpPr>
            <a:stCxn id="111" idx="0"/>
          </p:cNvCxnSpPr>
          <p:nvPr/>
        </p:nvCxnSpPr>
        <p:spPr>
          <a:xfrm flipV="1">
            <a:off x="7029486" y="5241044"/>
            <a:ext cx="62794" cy="910812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111" name="Textfeld 11"/>
          <p:cNvSpPr txBox="1"/>
          <p:nvPr/>
        </p:nvSpPr>
        <p:spPr>
          <a:xfrm>
            <a:off x="6318619" y="6151856"/>
            <a:ext cx="1421733" cy="4001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2000" dirty="0" smtClean="0">
                <a:solidFill>
                  <a:prstClr val="black"/>
                </a:solidFill>
                <a:latin typeface="Calibri"/>
                <a:cs typeface="+mn-cs"/>
              </a:rPr>
              <a:t>poly(A)-site</a:t>
            </a:r>
            <a:endParaRPr lang="en-GB" sz="20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12" name="Textfeld 12"/>
          <p:cNvSpPr txBox="1"/>
          <p:nvPr/>
        </p:nvSpPr>
        <p:spPr>
          <a:xfrm>
            <a:off x="623023" y="5405503"/>
            <a:ext cx="1338828" cy="514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0036A2"/>
                </a:solidFill>
                <a:latin typeface="Calibri"/>
                <a:cs typeface="+mn-cs"/>
              </a:rPr>
              <a:t>Promoter</a:t>
            </a:r>
            <a:br>
              <a:rPr lang="en-GB" sz="1800" dirty="0" smtClean="0">
                <a:solidFill>
                  <a:srgbClr val="0036A2"/>
                </a:solidFill>
                <a:latin typeface="Calibri"/>
                <a:cs typeface="+mn-cs"/>
              </a:rPr>
            </a:br>
            <a:r>
              <a:rPr lang="en-GB" sz="1800" dirty="0" smtClean="0">
                <a:solidFill>
                  <a:srgbClr val="0036A2"/>
                </a:solidFill>
                <a:latin typeface="Calibri"/>
                <a:cs typeface="+mn-cs"/>
              </a:rPr>
              <a:t>from library</a:t>
            </a:r>
            <a:endParaRPr lang="en-GB" sz="1800" dirty="0">
              <a:solidFill>
                <a:srgbClr val="0036A2"/>
              </a:solidFill>
              <a:latin typeface="Calibri"/>
              <a:cs typeface="+mn-cs"/>
            </a:endParaRPr>
          </a:p>
        </p:txBody>
      </p:sp>
      <p:sp>
        <p:nvSpPr>
          <p:cNvPr id="113" name="Textfeld 13"/>
          <p:cNvSpPr txBox="1"/>
          <p:nvPr/>
        </p:nvSpPr>
        <p:spPr>
          <a:xfrm>
            <a:off x="7214019" y="5428691"/>
            <a:ext cx="1338828" cy="514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FF0000"/>
                </a:solidFill>
                <a:latin typeface="Calibri"/>
                <a:cs typeface="+mn-cs"/>
              </a:rPr>
              <a:t>Enhancer</a:t>
            </a:r>
            <a:br>
              <a:rPr lang="en-GB" sz="1800" dirty="0" smtClean="0">
                <a:solidFill>
                  <a:srgbClr val="FF0000"/>
                </a:solidFill>
                <a:latin typeface="Calibri"/>
                <a:cs typeface="+mn-cs"/>
              </a:rPr>
            </a:br>
            <a:r>
              <a:rPr lang="en-GB" sz="1800" dirty="0" smtClean="0">
                <a:solidFill>
                  <a:srgbClr val="FF0000"/>
                </a:solidFill>
                <a:latin typeface="Calibri"/>
                <a:cs typeface="+mn-cs"/>
              </a:rPr>
              <a:t>from library</a:t>
            </a:r>
            <a:endParaRPr lang="en-GB" sz="1800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cxnSp>
        <p:nvCxnSpPr>
          <p:cNvPr id="114" name="Gewinkelte Verbindung 17"/>
          <p:cNvCxnSpPr/>
          <p:nvPr/>
        </p:nvCxnSpPr>
        <p:spPr>
          <a:xfrm rot="5400000" flipH="1" flipV="1">
            <a:off x="1909130" y="4824215"/>
            <a:ext cx="264183" cy="333434"/>
          </a:xfrm>
          <a:prstGeom prst="bentConnector2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115" name="Freihandform 21"/>
          <p:cNvSpPr/>
          <p:nvPr/>
        </p:nvSpPr>
        <p:spPr>
          <a:xfrm>
            <a:off x="2476950" y="4990932"/>
            <a:ext cx="2420241" cy="252228"/>
          </a:xfrm>
          <a:custGeom>
            <a:avLst/>
            <a:gdLst>
              <a:gd name="connsiteX0" fmla="*/ 0 w 1455174"/>
              <a:gd name="connsiteY0" fmla="*/ 157316 h 157316"/>
              <a:gd name="connsiteX1" fmla="*/ 737419 w 1455174"/>
              <a:gd name="connsiteY1" fmla="*/ 0 h 157316"/>
              <a:gd name="connsiteX2" fmla="*/ 1455174 w 1455174"/>
              <a:gd name="connsiteY2" fmla="*/ 157316 h 157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5174" h="157316">
                <a:moveTo>
                  <a:pt x="0" y="157316"/>
                </a:moveTo>
                <a:lnTo>
                  <a:pt x="737419" y="0"/>
                </a:lnTo>
                <a:lnTo>
                  <a:pt x="1455174" y="157316"/>
                </a:lnTo>
              </a:path>
            </a:pathLst>
          </a:cu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6" name="Rechteck 22"/>
          <p:cNvSpPr/>
          <p:nvPr/>
        </p:nvSpPr>
        <p:spPr>
          <a:xfrm>
            <a:off x="4999392" y="5123757"/>
            <a:ext cx="1209755" cy="238167"/>
          </a:xfrm>
          <a:prstGeom prst="rect">
            <a:avLst/>
          </a:prstGeom>
          <a:solidFill>
            <a:srgbClr val="009900"/>
          </a:solidFill>
          <a:ln w="28575" cap="flat" cmpd="sng" algn="ctr">
            <a:solidFill>
              <a:srgbClr val="0099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6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7" name="Gerade Verbindung 29"/>
          <p:cNvCxnSpPr/>
          <p:nvPr/>
        </p:nvCxnSpPr>
        <p:spPr>
          <a:xfrm flipV="1">
            <a:off x="2476950" y="5242682"/>
            <a:ext cx="2522441" cy="319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lgDash"/>
          </a:ln>
          <a:effectLst/>
        </p:spPr>
      </p:cxnSp>
      <p:sp>
        <p:nvSpPr>
          <p:cNvPr id="118" name="Rechteck 31"/>
          <p:cNvSpPr/>
          <p:nvPr/>
        </p:nvSpPr>
        <p:spPr>
          <a:xfrm>
            <a:off x="5329959" y="4725090"/>
            <a:ext cx="5565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009900"/>
                </a:solidFill>
                <a:latin typeface="Calibri"/>
                <a:cs typeface="+mn-cs"/>
              </a:rPr>
              <a:t>GFP</a:t>
            </a:r>
            <a:endParaRPr lang="en-GB" sz="1800" dirty="0">
              <a:solidFill>
                <a:srgbClr val="009900"/>
              </a:solidFill>
              <a:latin typeface="Calibri"/>
              <a:cs typeface="+mn-cs"/>
            </a:endParaRPr>
          </a:p>
        </p:txBody>
      </p:sp>
      <p:sp>
        <p:nvSpPr>
          <p:cNvPr id="119" name="Pfeil nach rechts 33"/>
          <p:cNvSpPr/>
          <p:nvPr/>
        </p:nvSpPr>
        <p:spPr>
          <a:xfrm>
            <a:off x="2011130" y="5525708"/>
            <a:ext cx="387342" cy="190534"/>
          </a:xfrm>
          <a:prstGeom prst="rightArrow">
            <a:avLst/>
          </a:prstGeom>
          <a:solidFill>
            <a:srgbClr val="FF5DD5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0" name="Pfeil nach rechts 34"/>
          <p:cNvSpPr/>
          <p:nvPr/>
        </p:nvSpPr>
        <p:spPr>
          <a:xfrm flipH="1">
            <a:off x="6602892" y="5561822"/>
            <a:ext cx="336175" cy="118307"/>
          </a:xfrm>
          <a:prstGeom prst="rightArrow">
            <a:avLst/>
          </a:prstGeom>
          <a:solidFill>
            <a:srgbClr val="CC0097"/>
          </a:solidFill>
          <a:ln w="25400" cap="flat" cmpd="sng" algn="ctr">
            <a:solidFill>
              <a:srgbClr val="CC0097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1" name="Rechteck 35"/>
          <p:cNvSpPr/>
          <p:nvPr/>
        </p:nvSpPr>
        <p:spPr>
          <a:xfrm>
            <a:off x="2830458" y="5620975"/>
            <a:ext cx="3150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FF5DD5"/>
                </a:solidFill>
                <a:latin typeface="Calibri"/>
                <a:cs typeface="+mn-cs"/>
              </a:rPr>
              <a:t>2</a:t>
            </a:r>
            <a:r>
              <a:rPr lang="en-GB" sz="1800" dirty="0" smtClean="0">
                <a:solidFill>
                  <a:srgbClr val="FF5DD5"/>
                </a:solidFill>
                <a:latin typeface="Calibri"/>
                <a:cs typeface="+mn-cs"/>
                <a:sym typeface="Symbol"/>
              </a:rPr>
              <a:t>50 </a:t>
            </a:r>
            <a:r>
              <a:rPr lang="en-GB" sz="1800" dirty="0" err="1" smtClean="0">
                <a:solidFill>
                  <a:srgbClr val="FF5DD5"/>
                </a:solidFill>
                <a:latin typeface="Calibri"/>
                <a:cs typeface="+mn-cs"/>
                <a:sym typeface="Symbol"/>
              </a:rPr>
              <a:t>bp</a:t>
            </a:r>
            <a:r>
              <a:rPr lang="en-GB" sz="1800" dirty="0" smtClean="0">
                <a:solidFill>
                  <a:srgbClr val="FF5DD5"/>
                </a:solidFill>
                <a:latin typeface="Calibri"/>
                <a:cs typeface="+mn-cs"/>
                <a:sym typeface="Symbol"/>
              </a:rPr>
              <a:t> </a:t>
            </a:r>
            <a:r>
              <a:rPr lang="en-GB" sz="1800" dirty="0" smtClean="0">
                <a:solidFill>
                  <a:srgbClr val="FF5DD5"/>
                </a:solidFill>
                <a:latin typeface="Calibri"/>
                <a:cs typeface="+mn-cs"/>
              </a:rPr>
              <a:t>paired-end sequenced</a:t>
            </a:r>
          </a:p>
        </p:txBody>
      </p:sp>
      <p:cxnSp>
        <p:nvCxnSpPr>
          <p:cNvPr id="122" name="Gerade Verbindung 37"/>
          <p:cNvCxnSpPr>
            <a:stCxn id="119" idx="3"/>
            <a:endCxn id="120" idx="3"/>
          </p:cNvCxnSpPr>
          <p:nvPr/>
        </p:nvCxnSpPr>
        <p:spPr>
          <a:xfrm>
            <a:off x="2398472" y="5620975"/>
            <a:ext cx="4204420" cy="1"/>
          </a:xfrm>
          <a:prstGeom prst="line">
            <a:avLst/>
          </a:prstGeom>
          <a:noFill/>
          <a:ln w="19050" cap="flat" cmpd="sng" algn="ctr">
            <a:solidFill>
              <a:srgbClr val="FF5DD5"/>
            </a:solidFill>
            <a:prstDash val="dash"/>
          </a:ln>
          <a:effectLst/>
        </p:spPr>
      </p:cxnSp>
      <p:cxnSp>
        <p:nvCxnSpPr>
          <p:cNvPr id="123" name="Gerade Verbindung 25"/>
          <p:cNvCxnSpPr/>
          <p:nvPr/>
        </p:nvCxnSpPr>
        <p:spPr>
          <a:xfrm flipH="1">
            <a:off x="3376347" y="4859359"/>
            <a:ext cx="381067" cy="529745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24" name="Parallelogramm 15"/>
          <p:cNvSpPr/>
          <p:nvPr/>
        </p:nvSpPr>
        <p:spPr>
          <a:xfrm>
            <a:off x="3403832" y="4833634"/>
            <a:ext cx="476334" cy="557375"/>
          </a:xfrm>
          <a:prstGeom prst="parallelogram">
            <a:avLst>
              <a:gd name="adj" fmla="val 81602"/>
            </a:avLst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25" name="Gerade Verbindung 32"/>
          <p:cNvCxnSpPr/>
          <p:nvPr/>
        </p:nvCxnSpPr>
        <p:spPr>
          <a:xfrm flipH="1">
            <a:off x="3484621" y="4861264"/>
            <a:ext cx="381067" cy="529745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  <p:grpSp>
        <p:nvGrpSpPr>
          <p:cNvPr id="144" name="Group 143"/>
          <p:cNvGrpSpPr/>
          <p:nvPr/>
        </p:nvGrpSpPr>
        <p:grpSpPr>
          <a:xfrm>
            <a:off x="1350537" y="5123757"/>
            <a:ext cx="1003890" cy="238167"/>
            <a:chOff x="1350537" y="4784432"/>
            <a:chExt cx="1003890" cy="238167"/>
          </a:xfrm>
        </p:grpSpPr>
        <p:sp>
          <p:nvSpPr>
            <p:cNvPr id="108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6602892" y="5112321"/>
            <a:ext cx="1263998" cy="256401"/>
            <a:chOff x="6602892" y="4772996"/>
            <a:chExt cx="1263998" cy="256401"/>
          </a:xfrm>
        </p:grpSpPr>
        <p:sp>
          <p:nvSpPr>
            <p:cNvPr id="109" name="Rechteck 8"/>
            <p:cNvSpPr/>
            <p:nvPr/>
          </p:nvSpPr>
          <p:spPr>
            <a:xfrm>
              <a:off x="7200022" y="4772996"/>
              <a:ext cx="666868" cy="238167"/>
            </a:xfrm>
            <a:prstGeom prst="rect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8" name="Rechteck 46"/>
            <p:cNvSpPr/>
            <p:nvPr/>
          </p:nvSpPr>
          <p:spPr>
            <a:xfrm>
              <a:off x="6602892" y="4777636"/>
              <a:ext cx="147151" cy="251761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ysClr val="window" lastClr="FFFFFF"/>
              </a:bgClr>
            </a:pattFill>
            <a:ln w="190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" name="Rechteck 49"/>
            <p:cNvSpPr/>
            <p:nvPr/>
          </p:nvSpPr>
          <p:spPr>
            <a:xfrm>
              <a:off x="6780095" y="4784432"/>
              <a:ext cx="147151" cy="238167"/>
            </a:xfrm>
            <a:prstGeom prst="rect">
              <a:avLst/>
            </a:prstGeom>
            <a:solidFill>
              <a:srgbClr val="CC0097"/>
            </a:solidFill>
            <a:ln w="28575" cap="flat" cmpd="sng" algn="ctr">
              <a:solidFill>
                <a:srgbClr val="CC0097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0" name="Textfeld 27"/>
          <p:cNvSpPr txBox="1"/>
          <p:nvPr/>
        </p:nvSpPr>
        <p:spPr>
          <a:xfrm>
            <a:off x="3249833" y="4409653"/>
            <a:ext cx="1546667" cy="352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</a:t>
            </a:r>
            <a:r>
              <a:rPr lang="en-GB" sz="1800" dirty="0" smtClean="0">
                <a:solidFill>
                  <a:prstClr val="black"/>
                </a:solidFill>
                <a:latin typeface="Calibri"/>
                <a:cs typeface="+mn-cs"/>
              </a:rPr>
              <a:t>10kbp intron</a:t>
            </a:r>
            <a:endParaRPr lang="en-GB" sz="18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31" name="Textfeld 36"/>
          <p:cNvSpPr txBox="1"/>
          <p:nvPr/>
        </p:nvSpPr>
        <p:spPr>
          <a:xfrm>
            <a:off x="7069859" y="4311022"/>
            <a:ext cx="1159293" cy="352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CC0097"/>
                </a:solidFill>
                <a:latin typeface="Calibri"/>
                <a:cs typeface="+mn-cs"/>
              </a:rPr>
              <a:t>3’ priming</a:t>
            </a:r>
            <a:endParaRPr lang="en-GB" sz="1800" dirty="0">
              <a:solidFill>
                <a:srgbClr val="CC0097"/>
              </a:solidFill>
              <a:latin typeface="Calibri"/>
              <a:cs typeface="+mn-cs"/>
            </a:endParaRPr>
          </a:p>
        </p:txBody>
      </p:sp>
      <p:sp>
        <p:nvSpPr>
          <p:cNvPr id="132" name="Textfeld 42"/>
          <p:cNvSpPr txBox="1"/>
          <p:nvPr/>
        </p:nvSpPr>
        <p:spPr>
          <a:xfrm>
            <a:off x="395536" y="4299533"/>
            <a:ext cx="1159293" cy="352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FF5DD5"/>
                </a:solidFill>
                <a:latin typeface="Calibri"/>
                <a:cs typeface="+mn-cs"/>
              </a:rPr>
              <a:t>5’ priming</a:t>
            </a:r>
            <a:endParaRPr lang="en-GB" sz="1800" dirty="0">
              <a:solidFill>
                <a:srgbClr val="FF5DD5"/>
              </a:solidFill>
              <a:latin typeface="Calibri"/>
              <a:cs typeface="+mn-cs"/>
            </a:endParaRPr>
          </a:p>
        </p:txBody>
      </p:sp>
      <p:sp>
        <p:nvSpPr>
          <p:cNvPr id="133" name="Textfeld 43"/>
          <p:cNvSpPr txBox="1"/>
          <p:nvPr/>
        </p:nvSpPr>
        <p:spPr>
          <a:xfrm>
            <a:off x="6142030" y="4026740"/>
            <a:ext cx="853044" cy="514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FF0000"/>
                </a:solidFill>
                <a:latin typeface="Calibri"/>
                <a:cs typeface="+mn-cs"/>
              </a:rPr>
              <a:t>unique</a:t>
            </a:r>
          </a:p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FF0000"/>
                </a:solidFill>
                <a:latin typeface="Calibri"/>
                <a:cs typeface="+mn-cs"/>
              </a:rPr>
              <a:t>tag</a:t>
            </a:r>
            <a:endParaRPr lang="en-GB" sz="1800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cxnSp>
        <p:nvCxnSpPr>
          <p:cNvPr id="134" name="Gerade Verbindung 4"/>
          <p:cNvCxnSpPr/>
          <p:nvPr/>
        </p:nvCxnSpPr>
        <p:spPr>
          <a:xfrm>
            <a:off x="6602892" y="4632071"/>
            <a:ext cx="34910" cy="383256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35" name="Gerade Verbindung 47"/>
          <p:cNvCxnSpPr/>
          <p:nvPr/>
        </p:nvCxnSpPr>
        <p:spPr>
          <a:xfrm flipH="1">
            <a:off x="6983749" y="4772502"/>
            <a:ext cx="549707" cy="285368"/>
          </a:xfrm>
          <a:prstGeom prst="line">
            <a:avLst/>
          </a:prstGeom>
          <a:noFill/>
          <a:ln w="19050" cap="flat" cmpd="sng" algn="ctr">
            <a:solidFill>
              <a:srgbClr val="CC0097"/>
            </a:solidFill>
            <a:prstDash val="solid"/>
          </a:ln>
          <a:effectLst/>
        </p:spPr>
      </p:cxnSp>
      <p:cxnSp>
        <p:nvCxnSpPr>
          <p:cNvPr id="136" name="Gerade Verbindung 48"/>
          <p:cNvCxnSpPr/>
          <p:nvPr/>
        </p:nvCxnSpPr>
        <p:spPr>
          <a:xfrm flipH="1">
            <a:off x="2329949" y="4640393"/>
            <a:ext cx="147002" cy="382251"/>
          </a:xfrm>
          <a:prstGeom prst="line">
            <a:avLst/>
          </a:prstGeom>
          <a:noFill/>
          <a:ln w="19050" cap="flat" cmpd="sng" algn="ctr">
            <a:solidFill>
              <a:srgbClr val="0039AC"/>
            </a:solidFill>
            <a:prstDash val="solid"/>
          </a:ln>
          <a:effectLst/>
        </p:spPr>
      </p:cxnSp>
      <p:sp>
        <p:nvSpPr>
          <p:cNvPr id="137" name="Textfeld 50"/>
          <p:cNvSpPr txBox="1"/>
          <p:nvPr/>
        </p:nvSpPr>
        <p:spPr>
          <a:xfrm>
            <a:off x="2071571" y="4052756"/>
            <a:ext cx="853044" cy="514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0039AC"/>
                </a:solidFill>
                <a:latin typeface="Calibri"/>
                <a:cs typeface="+mn-cs"/>
              </a:rPr>
              <a:t>unique</a:t>
            </a:r>
          </a:p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0039AC"/>
                </a:solidFill>
                <a:latin typeface="Calibri"/>
                <a:cs typeface="+mn-cs"/>
              </a:rPr>
              <a:t>tag</a:t>
            </a:r>
            <a:endParaRPr lang="en-GB" sz="1800" dirty="0">
              <a:solidFill>
                <a:srgbClr val="0039AC"/>
              </a:solidFill>
              <a:latin typeface="Calibri"/>
              <a:cs typeface="+mn-cs"/>
            </a:endParaRPr>
          </a:p>
        </p:txBody>
      </p:sp>
      <p:sp>
        <p:nvSpPr>
          <p:cNvPr id="142" name="Rounded Rectangle 141"/>
          <p:cNvSpPr/>
          <p:nvPr/>
        </p:nvSpPr>
        <p:spPr bwMode="auto">
          <a:xfrm>
            <a:off x="323528" y="3882724"/>
            <a:ext cx="8496944" cy="2736304"/>
          </a:xfrm>
          <a:prstGeom prst="roundRect">
            <a:avLst>
              <a:gd name="adj" fmla="val 7101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1796840" y="6196591"/>
            <a:ext cx="28502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Constructs on plasmids</a:t>
            </a:r>
            <a:endParaRPr lang="en-US" sz="2000" b="0" dirty="0"/>
          </a:p>
        </p:txBody>
      </p:sp>
      <p:grpSp>
        <p:nvGrpSpPr>
          <p:cNvPr id="145" name="Group 144"/>
          <p:cNvGrpSpPr/>
          <p:nvPr/>
        </p:nvGrpSpPr>
        <p:grpSpPr>
          <a:xfrm>
            <a:off x="971600" y="2924944"/>
            <a:ext cx="360040" cy="94151"/>
            <a:chOff x="1350537" y="4784432"/>
            <a:chExt cx="1003890" cy="238167"/>
          </a:xfrm>
        </p:grpSpPr>
        <p:sp>
          <p:nvSpPr>
            <p:cNvPr id="146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7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8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124000" y="3077344"/>
            <a:ext cx="360040" cy="94151"/>
            <a:chOff x="1350537" y="4784432"/>
            <a:chExt cx="1003890" cy="238167"/>
          </a:xfrm>
        </p:grpSpPr>
        <p:sp>
          <p:nvSpPr>
            <p:cNvPr id="150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1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2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547664" y="2996952"/>
            <a:ext cx="360040" cy="94151"/>
            <a:chOff x="1350537" y="4784432"/>
            <a:chExt cx="1003890" cy="238167"/>
          </a:xfrm>
        </p:grpSpPr>
        <p:sp>
          <p:nvSpPr>
            <p:cNvPr id="154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6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2106464" y="2852936"/>
            <a:ext cx="360040" cy="94151"/>
            <a:chOff x="1350537" y="4784432"/>
            <a:chExt cx="1003890" cy="238167"/>
          </a:xfrm>
        </p:grpSpPr>
        <p:sp>
          <p:nvSpPr>
            <p:cNvPr id="158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9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0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61" name="Group 160"/>
          <p:cNvGrpSpPr/>
          <p:nvPr/>
        </p:nvGrpSpPr>
        <p:grpSpPr>
          <a:xfrm>
            <a:off x="1619672" y="2708920"/>
            <a:ext cx="360040" cy="94151"/>
            <a:chOff x="1350537" y="4784432"/>
            <a:chExt cx="1003890" cy="238167"/>
          </a:xfrm>
        </p:grpSpPr>
        <p:sp>
          <p:nvSpPr>
            <p:cNvPr id="162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3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4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1115616" y="2780928"/>
            <a:ext cx="360040" cy="94151"/>
            <a:chOff x="1350537" y="4784432"/>
            <a:chExt cx="1003890" cy="238167"/>
          </a:xfrm>
        </p:grpSpPr>
        <p:sp>
          <p:nvSpPr>
            <p:cNvPr id="166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7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8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69" name="Group 168"/>
          <p:cNvGrpSpPr/>
          <p:nvPr/>
        </p:nvGrpSpPr>
        <p:grpSpPr>
          <a:xfrm>
            <a:off x="1259632" y="2564904"/>
            <a:ext cx="360040" cy="94151"/>
            <a:chOff x="1350537" y="4784432"/>
            <a:chExt cx="1003890" cy="238167"/>
          </a:xfrm>
        </p:grpSpPr>
        <p:sp>
          <p:nvSpPr>
            <p:cNvPr id="170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1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2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14" name="Group 213"/>
          <p:cNvGrpSpPr/>
          <p:nvPr/>
        </p:nvGrpSpPr>
        <p:grpSpPr>
          <a:xfrm>
            <a:off x="7268902" y="2725681"/>
            <a:ext cx="738046" cy="72008"/>
            <a:chOff x="6366933" y="2420888"/>
            <a:chExt cx="738046" cy="72008"/>
          </a:xfrm>
        </p:grpSpPr>
        <p:cxnSp>
          <p:nvCxnSpPr>
            <p:cNvPr id="210" name="Gerade Verbindung 26"/>
            <p:cNvCxnSpPr/>
            <p:nvPr/>
          </p:nvCxnSpPr>
          <p:spPr>
            <a:xfrm flipV="1">
              <a:off x="6366933" y="2454752"/>
              <a:ext cx="738046" cy="58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grpSp>
          <p:nvGrpSpPr>
            <p:cNvPr id="174" name="Group 173"/>
            <p:cNvGrpSpPr/>
            <p:nvPr/>
          </p:nvGrpSpPr>
          <p:grpSpPr>
            <a:xfrm flipV="1">
              <a:off x="6444208" y="2420888"/>
              <a:ext cx="576064" cy="72008"/>
              <a:chOff x="6602892" y="4772996"/>
              <a:chExt cx="1263998" cy="256401"/>
            </a:xfrm>
          </p:grpSpPr>
          <p:sp>
            <p:nvSpPr>
              <p:cNvPr id="175" name="Rechteck 8"/>
              <p:cNvSpPr/>
              <p:nvPr/>
            </p:nvSpPr>
            <p:spPr>
              <a:xfrm>
                <a:off x="7200022" y="4772996"/>
                <a:ext cx="666868" cy="238167"/>
              </a:xfrm>
              <a:prstGeom prst="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" name="Rechteck 46"/>
              <p:cNvSpPr/>
              <p:nvPr/>
            </p:nvSpPr>
            <p:spPr>
              <a:xfrm>
                <a:off x="6602892" y="4777636"/>
                <a:ext cx="147151" cy="251761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ysClr val="window" lastClr="FFFFFF"/>
                </a:bgClr>
              </a:pattFill>
              <a:ln w="190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" name="Rechteck 49"/>
              <p:cNvSpPr/>
              <p:nvPr/>
            </p:nvSpPr>
            <p:spPr>
              <a:xfrm>
                <a:off x="6780095" y="4784432"/>
                <a:ext cx="147151" cy="238167"/>
              </a:xfrm>
              <a:prstGeom prst="rect">
                <a:avLst/>
              </a:prstGeom>
              <a:solidFill>
                <a:srgbClr val="CC0097"/>
              </a:solidFill>
              <a:ln w="28575" cap="flat" cmpd="sng" algn="ctr">
                <a:solidFill>
                  <a:srgbClr val="CC0097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5" name="Group 214"/>
          <p:cNvGrpSpPr/>
          <p:nvPr/>
        </p:nvGrpSpPr>
        <p:grpSpPr>
          <a:xfrm>
            <a:off x="7421302" y="2878081"/>
            <a:ext cx="738046" cy="72008"/>
            <a:chOff x="6366933" y="2420888"/>
            <a:chExt cx="738046" cy="72008"/>
          </a:xfrm>
        </p:grpSpPr>
        <p:cxnSp>
          <p:nvCxnSpPr>
            <p:cNvPr id="216" name="Gerade Verbindung 26"/>
            <p:cNvCxnSpPr/>
            <p:nvPr/>
          </p:nvCxnSpPr>
          <p:spPr>
            <a:xfrm flipV="1">
              <a:off x="6366933" y="2454752"/>
              <a:ext cx="738046" cy="58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grpSp>
          <p:nvGrpSpPr>
            <p:cNvPr id="217" name="Group 216"/>
            <p:cNvGrpSpPr/>
            <p:nvPr/>
          </p:nvGrpSpPr>
          <p:grpSpPr>
            <a:xfrm flipV="1">
              <a:off x="6444208" y="2420888"/>
              <a:ext cx="576064" cy="72008"/>
              <a:chOff x="6602892" y="4772996"/>
              <a:chExt cx="1263998" cy="256401"/>
            </a:xfrm>
          </p:grpSpPr>
          <p:sp>
            <p:nvSpPr>
              <p:cNvPr id="218" name="Rechteck 8"/>
              <p:cNvSpPr/>
              <p:nvPr/>
            </p:nvSpPr>
            <p:spPr>
              <a:xfrm>
                <a:off x="7200022" y="4772996"/>
                <a:ext cx="666868" cy="238167"/>
              </a:xfrm>
              <a:prstGeom prst="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" name="Rechteck 46"/>
              <p:cNvSpPr/>
              <p:nvPr/>
            </p:nvSpPr>
            <p:spPr>
              <a:xfrm>
                <a:off x="6602892" y="4777636"/>
                <a:ext cx="147151" cy="251761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ysClr val="window" lastClr="FFFFFF"/>
                </a:bgClr>
              </a:pattFill>
              <a:ln w="190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" name="Rechteck 49"/>
              <p:cNvSpPr/>
              <p:nvPr/>
            </p:nvSpPr>
            <p:spPr>
              <a:xfrm>
                <a:off x="6780095" y="4784432"/>
                <a:ext cx="147151" cy="238167"/>
              </a:xfrm>
              <a:prstGeom prst="rect">
                <a:avLst/>
              </a:prstGeom>
              <a:solidFill>
                <a:srgbClr val="CC0097"/>
              </a:solidFill>
              <a:ln w="28575" cap="flat" cmpd="sng" algn="ctr">
                <a:solidFill>
                  <a:srgbClr val="CC0097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21" name="Group 220"/>
          <p:cNvGrpSpPr/>
          <p:nvPr/>
        </p:nvGrpSpPr>
        <p:grpSpPr>
          <a:xfrm>
            <a:off x="7573702" y="3030481"/>
            <a:ext cx="738046" cy="72008"/>
            <a:chOff x="6366933" y="2420888"/>
            <a:chExt cx="738046" cy="72008"/>
          </a:xfrm>
        </p:grpSpPr>
        <p:cxnSp>
          <p:nvCxnSpPr>
            <p:cNvPr id="222" name="Gerade Verbindung 26"/>
            <p:cNvCxnSpPr/>
            <p:nvPr/>
          </p:nvCxnSpPr>
          <p:spPr>
            <a:xfrm flipV="1">
              <a:off x="6366933" y="2454752"/>
              <a:ext cx="738046" cy="58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grpSp>
          <p:nvGrpSpPr>
            <p:cNvPr id="223" name="Group 222"/>
            <p:cNvGrpSpPr/>
            <p:nvPr/>
          </p:nvGrpSpPr>
          <p:grpSpPr>
            <a:xfrm flipV="1">
              <a:off x="6444208" y="2420888"/>
              <a:ext cx="576064" cy="72008"/>
              <a:chOff x="6602892" y="4772996"/>
              <a:chExt cx="1263998" cy="256401"/>
            </a:xfrm>
          </p:grpSpPr>
          <p:sp>
            <p:nvSpPr>
              <p:cNvPr id="224" name="Rechteck 8"/>
              <p:cNvSpPr/>
              <p:nvPr/>
            </p:nvSpPr>
            <p:spPr>
              <a:xfrm>
                <a:off x="7200022" y="4772996"/>
                <a:ext cx="666868" cy="238167"/>
              </a:xfrm>
              <a:prstGeom prst="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" name="Rechteck 46"/>
              <p:cNvSpPr/>
              <p:nvPr/>
            </p:nvSpPr>
            <p:spPr>
              <a:xfrm>
                <a:off x="6602892" y="4777636"/>
                <a:ext cx="147151" cy="251761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ysClr val="window" lastClr="FFFFFF"/>
                </a:bgClr>
              </a:pattFill>
              <a:ln w="190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" name="Rechteck 49"/>
              <p:cNvSpPr/>
              <p:nvPr/>
            </p:nvSpPr>
            <p:spPr>
              <a:xfrm>
                <a:off x="6780095" y="4784432"/>
                <a:ext cx="147151" cy="238167"/>
              </a:xfrm>
              <a:prstGeom prst="rect">
                <a:avLst/>
              </a:prstGeom>
              <a:solidFill>
                <a:srgbClr val="CC0097"/>
              </a:solidFill>
              <a:ln w="28575" cap="flat" cmpd="sng" algn="ctr">
                <a:solidFill>
                  <a:srgbClr val="CC0097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27" name="Group 226"/>
          <p:cNvGrpSpPr/>
          <p:nvPr/>
        </p:nvGrpSpPr>
        <p:grpSpPr>
          <a:xfrm>
            <a:off x="7218102" y="3149015"/>
            <a:ext cx="738046" cy="72008"/>
            <a:chOff x="6366933" y="2420888"/>
            <a:chExt cx="738046" cy="72008"/>
          </a:xfrm>
        </p:grpSpPr>
        <p:cxnSp>
          <p:nvCxnSpPr>
            <p:cNvPr id="228" name="Gerade Verbindung 26"/>
            <p:cNvCxnSpPr/>
            <p:nvPr/>
          </p:nvCxnSpPr>
          <p:spPr>
            <a:xfrm flipV="1">
              <a:off x="6366933" y="2454752"/>
              <a:ext cx="738046" cy="58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grpSp>
          <p:nvGrpSpPr>
            <p:cNvPr id="229" name="Group 228"/>
            <p:cNvGrpSpPr/>
            <p:nvPr/>
          </p:nvGrpSpPr>
          <p:grpSpPr>
            <a:xfrm flipV="1">
              <a:off x="6444208" y="2420888"/>
              <a:ext cx="576064" cy="72008"/>
              <a:chOff x="6602892" y="4772996"/>
              <a:chExt cx="1263998" cy="256401"/>
            </a:xfrm>
          </p:grpSpPr>
          <p:sp>
            <p:nvSpPr>
              <p:cNvPr id="230" name="Rechteck 8"/>
              <p:cNvSpPr/>
              <p:nvPr/>
            </p:nvSpPr>
            <p:spPr>
              <a:xfrm>
                <a:off x="7200022" y="4772996"/>
                <a:ext cx="666868" cy="238167"/>
              </a:xfrm>
              <a:prstGeom prst="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" name="Rechteck 46"/>
              <p:cNvSpPr/>
              <p:nvPr/>
            </p:nvSpPr>
            <p:spPr>
              <a:xfrm>
                <a:off x="6602892" y="4777636"/>
                <a:ext cx="147151" cy="251761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ysClr val="window" lastClr="FFFFFF"/>
                </a:bgClr>
              </a:pattFill>
              <a:ln w="190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" name="Rechteck 49"/>
              <p:cNvSpPr/>
              <p:nvPr/>
            </p:nvSpPr>
            <p:spPr>
              <a:xfrm>
                <a:off x="6780095" y="4784432"/>
                <a:ext cx="147151" cy="238167"/>
              </a:xfrm>
              <a:prstGeom prst="rect">
                <a:avLst/>
              </a:prstGeom>
              <a:solidFill>
                <a:srgbClr val="CC0097"/>
              </a:solidFill>
              <a:ln w="28575" cap="flat" cmpd="sng" algn="ctr">
                <a:solidFill>
                  <a:srgbClr val="CC0097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33" name="Group 232"/>
          <p:cNvGrpSpPr/>
          <p:nvPr/>
        </p:nvGrpSpPr>
        <p:grpSpPr>
          <a:xfrm>
            <a:off x="6439169" y="2708748"/>
            <a:ext cx="738046" cy="72008"/>
            <a:chOff x="6366933" y="2420888"/>
            <a:chExt cx="738046" cy="72008"/>
          </a:xfrm>
        </p:grpSpPr>
        <p:cxnSp>
          <p:nvCxnSpPr>
            <p:cNvPr id="234" name="Gerade Verbindung 26"/>
            <p:cNvCxnSpPr/>
            <p:nvPr/>
          </p:nvCxnSpPr>
          <p:spPr>
            <a:xfrm flipV="1">
              <a:off x="6366933" y="2454752"/>
              <a:ext cx="738046" cy="58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grpSp>
          <p:nvGrpSpPr>
            <p:cNvPr id="235" name="Group 234"/>
            <p:cNvGrpSpPr/>
            <p:nvPr/>
          </p:nvGrpSpPr>
          <p:grpSpPr>
            <a:xfrm flipV="1">
              <a:off x="6444208" y="2420888"/>
              <a:ext cx="576064" cy="72008"/>
              <a:chOff x="6602892" y="4772996"/>
              <a:chExt cx="1263998" cy="256401"/>
            </a:xfrm>
          </p:grpSpPr>
          <p:sp>
            <p:nvSpPr>
              <p:cNvPr id="236" name="Rechteck 8"/>
              <p:cNvSpPr/>
              <p:nvPr/>
            </p:nvSpPr>
            <p:spPr>
              <a:xfrm>
                <a:off x="7200022" y="4772996"/>
                <a:ext cx="666868" cy="238167"/>
              </a:xfrm>
              <a:prstGeom prst="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" name="Rechteck 46"/>
              <p:cNvSpPr/>
              <p:nvPr/>
            </p:nvSpPr>
            <p:spPr>
              <a:xfrm>
                <a:off x="6602892" y="4777636"/>
                <a:ext cx="147151" cy="251761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ysClr val="window" lastClr="FFFFFF"/>
                </a:bgClr>
              </a:pattFill>
              <a:ln w="190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" name="Rechteck 49"/>
              <p:cNvSpPr/>
              <p:nvPr/>
            </p:nvSpPr>
            <p:spPr>
              <a:xfrm>
                <a:off x="6780095" y="4784432"/>
                <a:ext cx="147151" cy="238167"/>
              </a:xfrm>
              <a:prstGeom prst="rect">
                <a:avLst/>
              </a:prstGeom>
              <a:solidFill>
                <a:srgbClr val="CC0097"/>
              </a:solidFill>
              <a:ln w="28575" cap="flat" cmpd="sng" algn="ctr">
                <a:solidFill>
                  <a:srgbClr val="CC0097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39" name="Group 238"/>
          <p:cNvGrpSpPr/>
          <p:nvPr/>
        </p:nvGrpSpPr>
        <p:grpSpPr>
          <a:xfrm>
            <a:off x="6760902" y="3005081"/>
            <a:ext cx="738046" cy="72008"/>
            <a:chOff x="6366933" y="2420888"/>
            <a:chExt cx="738046" cy="72008"/>
          </a:xfrm>
        </p:grpSpPr>
        <p:cxnSp>
          <p:nvCxnSpPr>
            <p:cNvPr id="240" name="Gerade Verbindung 26"/>
            <p:cNvCxnSpPr/>
            <p:nvPr/>
          </p:nvCxnSpPr>
          <p:spPr>
            <a:xfrm flipV="1">
              <a:off x="6366933" y="2454752"/>
              <a:ext cx="738046" cy="58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grpSp>
          <p:nvGrpSpPr>
            <p:cNvPr id="241" name="Group 240"/>
            <p:cNvGrpSpPr/>
            <p:nvPr/>
          </p:nvGrpSpPr>
          <p:grpSpPr>
            <a:xfrm flipV="1">
              <a:off x="6444208" y="2420888"/>
              <a:ext cx="576064" cy="72008"/>
              <a:chOff x="6602892" y="4772996"/>
              <a:chExt cx="1263998" cy="256401"/>
            </a:xfrm>
          </p:grpSpPr>
          <p:sp>
            <p:nvSpPr>
              <p:cNvPr id="242" name="Rechteck 8"/>
              <p:cNvSpPr/>
              <p:nvPr/>
            </p:nvSpPr>
            <p:spPr>
              <a:xfrm>
                <a:off x="7200022" y="4772996"/>
                <a:ext cx="666868" cy="238167"/>
              </a:xfrm>
              <a:prstGeom prst="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" name="Rechteck 46"/>
              <p:cNvSpPr/>
              <p:nvPr/>
            </p:nvSpPr>
            <p:spPr>
              <a:xfrm>
                <a:off x="6602892" y="4777636"/>
                <a:ext cx="147151" cy="251761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ysClr val="window" lastClr="FFFFFF"/>
                </a:bgClr>
              </a:pattFill>
              <a:ln w="190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" name="Rechteck 49"/>
              <p:cNvSpPr/>
              <p:nvPr/>
            </p:nvSpPr>
            <p:spPr>
              <a:xfrm>
                <a:off x="6780095" y="4784432"/>
                <a:ext cx="147151" cy="238167"/>
              </a:xfrm>
              <a:prstGeom prst="rect">
                <a:avLst/>
              </a:prstGeom>
              <a:solidFill>
                <a:srgbClr val="CC0097"/>
              </a:solidFill>
              <a:ln w="28575" cap="flat" cmpd="sng" algn="ctr">
                <a:solidFill>
                  <a:srgbClr val="CC0097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45" name="Group 244"/>
          <p:cNvGrpSpPr/>
          <p:nvPr/>
        </p:nvGrpSpPr>
        <p:grpSpPr>
          <a:xfrm>
            <a:off x="6862502" y="2581748"/>
            <a:ext cx="738046" cy="72008"/>
            <a:chOff x="6366933" y="2420888"/>
            <a:chExt cx="738046" cy="72008"/>
          </a:xfrm>
        </p:grpSpPr>
        <p:cxnSp>
          <p:nvCxnSpPr>
            <p:cNvPr id="246" name="Gerade Verbindung 26"/>
            <p:cNvCxnSpPr/>
            <p:nvPr/>
          </p:nvCxnSpPr>
          <p:spPr>
            <a:xfrm flipV="1">
              <a:off x="6366933" y="2454752"/>
              <a:ext cx="738046" cy="58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grpSp>
          <p:nvGrpSpPr>
            <p:cNvPr id="247" name="Group 246"/>
            <p:cNvGrpSpPr/>
            <p:nvPr/>
          </p:nvGrpSpPr>
          <p:grpSpPr>
            <a:xfrm flipV="1">
              <a:off x="6444208" y="2420888"/>
              <a:ext cx="576064" cy="72008"/>
              <a:chOff x="6602892" y="4772996"/>
              <a:chExt cx="1263998" cy="256401"/>
            </a:xfrm>
          </p:grpSpPr>
          <p:sp>
            <p:nvSpPr>
              <p:cNvPr id="248" name="Rechteck 8"/>
              <p:cNvSpPr/>
              <p:nvPr/>
            </p:nvSpPr>
            <p:spPr>
              <a:xfrm>
                <a:off x="7200022" y="4772996"/>
                <a:ext cx="666868" cy="238167"/>
              </a:xfrm>
              <a:prstGeom prst="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" name="Rechteck 46"/>
              <p:cNvSpPr/>
              <p:nvPr/>
            </p:nvSpPr>
            <p:spPr>
              <a:xfrm>
                <a:off x="6602892" y="4777636"/>
                <a:ext cx="147151" cy="251761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ysClr val="window" lastClr="FFFFFF"/>
                </a:bgClr>
              </a:pattFill>
              <a:ln w="190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" name="Rechteck 49"/>
              <p:cNvSpPr/>
              <p:nvPr/>
            </p:nvSpPr>
            <p:spPr>
              <a:xfrm>
                <a:off x="6780095" y="4784432"/>
                <a:ext cx="147151" cy="238167"/>
              </a:xfrm>
              <a:prstGeom prst="rect">
                <a:avLst/>
              </a:prstGeom>
              <a:solidFill>
                <a:srgbClr val="CC0097"/>
              </a:solidFill>
              <a:ln w="28575" cap="flat" cmpd="sng" algn="ctr">
                <a:solidFill>
                  <a:srgbClr val="CC0097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51" name="Group 250"/>
          <p:cNvGrpSpPr/>
          <p:nvPr/>
        </p:nvGrpSpPr>
        <p:grpSpPr>
          <a:xfrm>
            <a:off x="6591569" y="2835747"/>
            <a:ext cx="738046" cy="72008"/>
            <a:chOff x="6366933" y="2420888"/>
            <a:chExt cx="738046" cy="72008"/>
          </a:xfrm>
        </p:grpSpPr>
        <p:cxnSp>
          <p:nvCxnSpPr>
            <p:cNvPr id="252" name="Gerade Verbindung 26"/>
            <p:cNvCxnSpPr/>
            <p:nvPr/>
          </p:nvCxnSpPr>
          <p:spPr>
            <a:xfrm flipV="1">
              <a:off x="6366933" y="2454752"/>
              <a:ext cx="738046" cy="581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grpSp>
          <p:nvGrpSpPr>
            <p:cNvPr id="253" name="Group 252"/>
            <p:cNvGrpSpPr/>
            <p:nvPr/>
          </p:nvGrpSpPr>
          <p:grpSpPr>
            <a:xfrm flipV="1">
              <a:off x="6444208" y="2420888"/>
              <a:ext cx="576064" cy="72008"/>
              <a:chOff x="6602892" y="4772996"/>
              <a:chExt cx="1263998" cy="256401"/>
            </a:xfrm>
          </p:grpSpPr>
          <p:sp>
            <p:nvSpPr>
              <p:cNvPr id="254" name="Rechteck 8"/>
              <p:cNvSpPr/>
              <p:nvPr/>
            </p:nvSpPr>
            <p:spPr>
              <a:xfrm>
                <a:off x="7200022" y="4772996"/>
                <a:ext cx="666868" cy="238167"/>
              </a:xfrm>
              <a:prstGeom prst="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" name="Rechteck 46"/>
              <p:cNvSpPr/>
              <p:nvPr/>
            </p:nvSpPr>
            <p:spPr>
              <a:xfrm>
                <a:off x="6602892" y="4777636"/>
                <a:ext cx="147151" cy="251761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ysClr val="window" lastClr="FFFFFF"/>
                </a:bgClr>
              </a:pattFill>
              <a:ln w="190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" name="Rechteck 49"/>
              <p:cNvSpPr/>
              <p:nvPr/>
            </p:nvSpPr>
            <p:spPr>
              <a:xfrm>
                <a:off x="6780095" y="4784432"/>
                <a:ext cx="147151" cy="238167"/>
              </a:xfrm>
              <a:prstGeom prst="rect">
                <a:avLst/>
              </a:prstGeom>
              <a:solidFill>
                <a:srgbClr val="CC0097"/>
              </a:solidFill>
              <a:ln w="28575" cap="flat" cmpd="sng" algn="ctr">
                <a:solidFill>
                  <a:srgbClr val="CC0097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57" name="Group 256"/>
          <p:cNvGrpSpPr/>
          <p:nvPr/>
        </p:nvGrpSpPr>
        <p:grpSpPr>
          <a:xfrm>
            <a:off x="1513632" y="2844304"/>
            <a:ext cx="360040" cy="94151"/>
            <a:chOff x="1350537" y="4784432"/>
            <a:chExt cx="1003890" cy="238167"/>
          </a:xfrm>
        </p:grpSpPr>
        <p:sp>
          <p:nvSpPr>
            <p:cNvPr id="258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9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0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61" name="Group 260"/>
          <p:cNvGrpSpPr/>
          <p:nvPr/>
        </p:nvGrpSpPr>
        <p:grpSpPr>
          <a:xfrm>
            <a:off x="1699899" y="3199904"/>
            <a:ext cx="360040" cy="94151"/>
            <a:chOff x="1350537" y="4784432"/>
            <a:chExt cx="1003890" cy="238167"/>
          </a:xfrm>
        </p:grpSpPr>
        <p:sp>
          <p:nvSpPr>
            <p:cNvPr id="262" name="Rechteck 6"/>
            <p:cNvSpPr/>
            <p:nvPr/>
          </p:nvSpPr>
          <p:spPr>
            <a:xfrm>
              <a:off x="1350537" y="4784432"/>
              <a:ext cx="666868" cy="238167"/>
            </a:xfrm>
            <a:prstGeom prst="rect">
              <a:avLst/>
            </a:prstGeom>
            <a:solidFill>
              <a:srgbClr val="0036A2"/>
            </a:solid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3" name="Rechteck 44"/>
            <p:cNvSpPr/>
            <p:nvPr/>
          </p:nvSpPr>
          <p:spPr>
            <a:xfrm>
              <a:off x="2207276" y="4784432"/>
              <a:ext cx="147151" cy="238167"/>
            </a:xfrm>
            <a:prstGeom prst="rect">
              <a:avLst/>
            </a:prstGeom>
            <a:pattFill prst="wdUpDiag">
              <a:fgClr>
                <a:srgbClr val="0036A2"/>
              </a:fgClr>
              <a:bgClr>
                <a:sysClr val="window" lastClr="FFFFFF"/>
              </a:bgClr>
            </a:pattFill>
            <a:ln w="28575" cap="flat" cmpd="sng" algn="ctr">
              <a:solidFill>
                <a:srgbClr val="0036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4" name="Rechteck 45"/>
            <p:cNvSpPr/>
            <p:nvPr/>
          </p:nvSpPr>
          <p:spPr>
            <a:xfrm>
              <a:off x="2026141" y="4784432"/>
              <a:ext cx="147151" cy="238167"/>
            </a:xfrm>
            <a:prstGeom prst="rect">
              <a:avLst/>
            </a:prstGeom>
            <a:solidFill>
              <a:srgbClr val="FF5DD5"/>
            </a:solidFill>
            <a:ln w="28575" cap="flat" cmpd="sng" algn="ctr">
              <a:solidFill>
                <a:srgbClr val="FF5DD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65" name="Textfeld 12"/>
          <p:cNvSpPr txBox="1"/>
          <p:nvPr/>
        </p:nvSpPr>
        <p:spPr>
          <a:xfrm>
            <a:off x="1914642" y="2280645"/>
            <a:ext cx="1956034" cy="514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0036A2"/>
                </a:solidFill>
                <a:latin typeface="Calibri"/>
                <a:cs typeface="+mn-cs"/>
              </a:rPr>
              <a:t>Library of  ~10 000 </a:t>
            </a:r>
          </a:p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0036A2"/>
                </a:solidFill>
                <a:latin typeface="Calibri"/>
                <a:cs typeface="+mn-cs"/>
              </a:rPr>
              <a:t>human promoters</a:t>
            </a:r>
            <a:endParaRPr lang="en-GB" sz="1800" dirty="0">
              <a:solidFill>
                <a:srgbClr val="0036A2"/>
              </a:solidFill>
              <a:latin typeface="Calibri"/>
              <a:cs typeface="+mn-cs"/>
            </a:endParaRPr>
          </a:p>
        </p:txBody>
      </p:sp>
      <p:sp>
        <p:nvSpPr>
          <p:cNvPr id="266" name="Textfeld 13"/>
          <p:cNvSpPr txBox="1"/>
          <p:nvPr/>
        </p:nvSpPr>
        <p:spPr>
          <a:xfrm>
            <a:off x="4780965" y="2272948"/>
            <a:ext cx="1903849" cy="7198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srgbClr val="FF0000"/>
                </a:solidFill>
                <a:latin typeface="Calibri"/>
                <a:cs typeface="+mn-cs"/>
              </a:rPr>
              <a:t>Library of ~20 000 </a:t>
            </a:r>
            <a:br>
              <a:rPr lang="en-GB" sz="1800" dirty="0" smtClean="0">
                <a:solidFill>
                  <a:srgbClr val="FF0000"/>
                </a:solidFill>
                <a:latin typeface="Calibri"/>
                <a:cs typeface="+mn-cs"/>
              </a:rPr>
            </a:br>
            <a:r>
              <a:rPr lang="en-GB" sz="1800" dirty="0" smtClean="0">
                <a:solidFill>
                  <a:srgbClr val="FF0000"/>
                </a:solidFill>
                <a:latin typeface="Calibri"/>
                <a:cs typeface="+mn-cs"/>
              </a:rPr>
              <a:t>human enhancers</a:t>
            </a:r>
            <a:br>
              <a:rPr lang="en-GB" sz="1800" dirty="0" smtClean="0">
                <a:solidFill>
                  <a:srgbClr val="FF0000"/>
                </a:solidFill>
                <a:latin typeface="Calibri"/>
                <a:cs typeface="+mn-cs"/>
              </a:rPr>
            </a:br>
            <a:endParaRPr lang="en-GB" sz="1800" dirty="0">
              <a:solidFill>
                <a:srgbClr val="FF0000"/>
              </a:solidFill>
              <a:latin typeface="Calibri"/>
              <a:cs typeface="+mn-cs"/>
            </a:endParaRPr>
          </a:p>
        </p:txBody>
      </p:sp>
      <p:sp>
        <p:nvSpPr>
          <p:cNvPr id="267" name="TextBox 266"/>
          <p:cNvSpPr txBox="1"/>
          <p:nvPr/>
        </p:nvSpPr>
        <p:spPr>
          <a:xfrm>
            <a:off x="2464284" y="3101167"/>
            <a:ext cx="40754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Measure activity for </a:t>
            </a:r>
            <a:r>
              <a:rPr lang="en-US" sz="2000" u="sng" dirty="0" smtClean="0"/>
              <a:t>every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promoter-enhancer pair by NGS</a:t>
            </a:r>
            <a:endParaRPr lang="en-US" sz="2000" dirty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1581328" y="3474139"/>
            <a:ext cx="211674" cy="1606322"/>
          </a:xfrm>
          <a:prstGeom prst="straightConnector1">
            <a:avLst/>
          </a:prstGeom>
          <a:solidFill>
            <a:srgbClr val="FFFF66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" name="Straight Arrow Connector 137"/>
          <p:cNvCxnSpPr/>
          <p:nvPr/>
        </p:nvCxnSpPr>
        <p:spPr bwMode="auto">
          <a:xfrm flipH="1">
            <a:off x="7632711" y="3324714"/>
            <a:ext cx="124514" cy="1705939"/>
          </a:xfrm>
          <a:prstGeom prst="straightConnector1">
            <a:avLst/>
          </a:prstGeom>
          <a:solidFill>
            <a:srgbClr val="FFFF66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4096518" y="2179122"/>
            <a:ext cx="454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0" dirty="0" smtClean="0"/>
              <a:t>×</a:t>
            </a:r>
            <a:endParaRPr lang="en-US" sz="3600" b="0" dirty="0"/>
          </a:p>
        </p:txBody>
      </p:sp>
    </p:spTree>
    <p:extLst>
      <p:ext uri="{BB962C8B-B14F-4D97-AF65-F5344CB8AC3E}">
        <p14:creationId xmlns:p14="http://schemas.microsoft.com/office/powerpoint/2010/main" val="181162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107504" y="188640"/>
            <a:ext cx="88924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2800" dirty="0" err="1" smtClean="0"/>
              <a:t>Delayed</a:t>
            </a:r>
            <a:r>
              <a:rPr lang="de-DE" sz="2800" dirty="0" smtClean="0"/>
              <a:t> </a:t>
            </a:r>
            <a:r>
              <a:rPr lang="de-DE" sz="2800" dirty="0" err="1" smtClean="0"/>
              <a:t>project</a:t>
            </a:r>
            <a:r>
              <a:rPr lang="de-DE" sz="2800" dirty="0" smtClean="0"/>
              <a:t> </a:t>
            </a:r>
            <a:r>
              <a:rPr lang="de-DE" sz="2800" dirty="0" err="1" smtClean="0"/>
              <a:t>start</a:t>
            </a:r>
            <a:r>
              <a:rPr lang="de-DE" sz="2800" dirty="0" smtClean="0"/>
              <a:t> due </a:t>
            </a:r>
            <a:r>
              <a:rPr lang="de-DE" sz="2800" dirty="0" err="1" smtClean="0"/>
              <a:t>to</a:t>
            </a:r>
            <a:r>
              <a:rPr lang="de-DE" sz="2800" dirty="0" smtClean="0"/>
              <a:t> lab </a:t>
            </a:r>
            <a:r>
              <a:rPr lang="de-DE" sz="2800" dirty="0" err="1" smtClean="0"/>
              <a:t>move</a:t>
            </a:r>
            <a:r>
              <a:rPr lang="de-DE" sz="2800" dirty="0" smtClean="0"/>
              <a:t> </a:t>
            </a:r>
            <a:r>
              <a:rPr lang="de-DE" sz="2800" dirty="0" err="1" smtClean="0"/>
              <a:t>to</a:t>
            </a:r>
            <a:r>
              <a:rPr lang="de-DE" sz="2800" dirty="0" smtClean="0"/>
              <a:t> </a:t>
            </a:r>
            <a:r>
              <a:rPr lang="de-DE" sz="2800" dirty="0" err="1" smtClean="0"/>
              <a:t>Goettingen</a:t>
            </a:r>
            <a:endParaRPr lang="de-DE" sz="2800" dirty="0"/>
          </a:p>
        </p:txBody>
      </p:sp>
      <p:sp>
        <p:nvSpPr>
          <p:cNvPr id="7" name="Rechteck 6"/>
          <p:cNvSpPr/>
          <p:nvPr/>
        </p:nvSpPr>
        <p:spPr>
          <a:xfrm>
            <a:off x="218555" y="1718806"/>
            <a:ext cx="86739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b="0" dirty="0" smtClean="0"/>
              <a:t>Project </a:t>
            </a:r>
            <a:r>
              <a:rPr lang="de-DE" sz="2000" b="0" dirty="0" err="1" smtClean="0"/>
              <a:t>financing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started</a:t>
            </a:r>
            <a:r>
              <a:rPr lang="de-DE" sz="2000" b="0" dirty="0" smtClean="0"/>
              <a:t> April 2014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sz="2000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b="0" dirty="0" smtClean="0"/>
              <a:t>Postdoc</a:t>
            </a:r>
            <a:r>
              <a:rPr lang="de-DE" sz="2000" b="0" dirty="0"/>
              <a:t> </a:t>
            </a:r>
            <a:r>
              <a:rPr lang="de-DE" sz="2000" b="0" dirty="0" err="1" smtClean="0"/>
              <a:t>Saikat</a:t>
            </a:r>
            <a:r>
              <a:rPr lang="de-DE" sz="2000" b="0" dirty="0" smtClean="0"/>
              <a:t> Banerjee </a:t>
            </a:r>
            <a:r>
              <a:rPr lang="de-DE" sz="2000" b="0" dirty="0" err="1" smtClean="0"/>
              <a:t>started</a:t>
            </a:r>
            <a:r>
              <a:rPr lang="de-DE" sz="2000" b="0" dirty="0" smtClean="0"/>
              <a:t> in June 2015 (</a:t>
            </a:r>
            <a:r>
              <a:rPr lang="de-DE" sz="2000" b="0" dirty="0" err="1" smtClean="0"/>
              <a:t>delayed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by</a:t>
            </a:r>
            <a:r>
              <a:rPr lang="de-DE" sz="2000" b="0" dirty="0" smtClean="0"/>
              <a:t> 18 </a:t>
            </a:r>
            <a:r>
              <a:rPr lang="de-DE" sz="2000" b="0" dirty="0" err="1" smtClean="0"/>
              <a:t>months</a:t>
            </a:r>
            <a:r>
              <a:rPr lang="de-DE" sz="2000" b="0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sz="2000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b="0" dirty="0" err="1" smtClean="0"/>
              <a:t>Worked</a:t>
            </a:r>
            <a:r>
              <a:rPr lang="de-DE" sz="2000" b="0" dirty="0" smtClean="0"/>
              <a:t> on </a:t>
            </a:r>
            <a:r>
              <a:rPr lang="de-DE" sz="2000" b="0" dirty="0" err="1" smtClean="0"/>
              <a:t>eAtheroSysMed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with</a:t>
            </a:r>
            <a:r>
              <a:rPr lang="de-DE" sz="2000" b="0" dirty="0" smtClean="0"/>
              <a:t> Hiwi </a:t>
            </a:r>
            <a:r>
              <a:rPr lang="de-DE" sz="2000" b="0" dirty="0" err="1" smtClean="0"/>
              <a:t>student</a:t>
            </a:r>
            <a:r>
              <a:rPr lang="de-DE" sz="2000" b="0" dirty="0" smtClean="0"/>
              <a:t> </a:t>
            </a:r>
            <a:r>
              <a:rPr lang="de-DE" sz="2000" b="0" dirty="0"/>
              <a:t>Christian </a:t>
            </a:r>
            <a:r>
              <a:rPr lang="de-DE" sz="2000" b="0" dirty="0" smtClean="0"/>
              <a:t>Roth</a:t>
            </a:r>
            <a:endParaRPr lang="de-DE" sz="2000" b="0" dirty="0"/>
          </a:p>
        </p:txBody>
      </p:sp>
    </p:spTree>
    <p:extLst>
      <p:ext uri="{BB962C8B-B14F-4D97-AF65-F5344CB8AC3E}">
        <p14:creationId xmlns:p14="http://schemas.microsoft.com/office/powerpoint/2010/main" val="475482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3"/>
          <p:cNvSpPr/>
          <p:nvPr/>
        </p:nvSpPr>
        <p:spPr>
          <a:xfrm>
            <a:off x="45044" y="44624"/>
            <a:ext cx="90364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err="1" smtClean="0"/>
              <a:t>GTEx</a:t>
            </a:r>
            <a:r>
              <a:rPr lang="de-DE" sz="3600" dirty="0" smtClean="0"/>
              <a:t> </a:t>
            </a:r>
            <a:r>
              <a:rPr lang="de-DE" sz="3600" dirty="0" err="1" smtClean="0"/>
              <a:t>identifies</a:t>
            </a:r>
            <a:r>
              <a:rPr lang="de-DE" sz="3600" dirty="0" smtClean="0"/>
              <a:t> </a:t>
            </a:r>
            <a:r>
              <a:rPr lang="de-DE" sz="3600" dirty="0" err="1" smtClean="0"/>
              <a:t>target</a:t>
            </a:r>
            <a:r>
              <a:rPr lang="de-DE" sz="3600" dirty="0" smtClean="0"/>
              <a:t> genes </a:t>
            </a:r>
            <a:r>
              <a:rPr lang="de-DE" sz="3600" dirty="0" err="1" smtClean="0"/>
              <a:t>of</a:t>
            </a:r>
            <a:r>
              <a:rPr lang="de-DE" sz="3600" dirty="0" smtClean="0"/>
              <a:t> GWAS </a:t>
            </a:r>
            <a:r>
              <a:rPr lang="de-DE" sz="3600" dirty="0" err="1" smtClean="0"/>
              <a:t>risk</a:t>
            </a:r>
            <a:r>
              <a:rPr lang="de-DE" sz="3600" dirty="0" smtClean="0"/>
              <a:t> SNPs </a:t>
            </a:r>
            <a:r>
              <a:rPr lang="de-DE" sz="3600" dirty="0" err="1" smtClean="0"/>
              <a:t>by</a:t>
            </a:r>
            <a:r>
              <a:rPr lang="de-DE" sz="3600" dirty="0" smtClean="0"/>
              <a:t> </a:t>
            </a:r>
            <a:r>
              <a:rPr lang="de-DE" sz="3600" dirty="0" err="1" smtClean="0"/>
              <a:t>intersecting</a:t>
            </a:r>
            <a:r>
              <a:rPr lang="de-DE" sz="3600" dirty="0" smtClean="0"/>
              <a:t> </a:t>
            </a:r>
            <a:r>
              <a:rPr lang="de-DE" sz="3600" dirty="0" err="1" smtClean="0"/>
              <a:t>with</a:t>
            </a:r>
            <a:r>
              <a:rPr lang="de-DE" sz="3600" dirty="0" smtClean="0"/>
              <a:t> </a:t>
            </a:r>
            <a:r>
              <a:rPr lang="de-DE" sz="3600" dirty="0" err="1" smtClean="0"/>
              <a:t>eQTLs</a:t>
            </a:r>
            <a:endParaRPr lang="de-DE" sz="3600" dirty="0"/>
          </a:p>
        </p:txBody>
      </p:sp>
      <p:sp>
        <p:nvSpPr>
          <p:cNvPr id="2" name="TextBox 1"/>
          <p:cNvSpPr txBox="1"/>
          <p:nvPr/>
        </p:nvSpPr>
        <p:spPr>
          <a:xfrm>
            <a:off x="1728263" y="2213998"/>
            <a:ext cx="2368376" cy="1169551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 1 0 0 1 1 0 2 0 0 1 1 0 0 1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0 0 1 0 0 0 0 0 0 1 1 0 0 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1 0 0 1 1 0 1 0 1 0 1 0 0 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1 0 1 1 1 0 2 1 1 0 0 0 1 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2 0 0 1 1 0 0 1 1 0 1 0 1 0 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441483" y="2116839"/>
            <a:ext cx="720080" cy="0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2369475" y="1772657"/>
            <a:ext cx="813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genes</a:t>
            </a:r>
            <a:endParaRPr lang="en-US" sz="1800" b="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1609393" y="2358013"/>
            <a:ext cx="0" cy="783704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 rot="16200000">
            <a:off x="912302" y="2540871"/>
            <a:ext cx="993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patients</a:t>
            </a:r>
            <a:endParaRPr lang="en-US" sz="1800" b="0" dirty="0"/>
          </a:p>
        </p:txBody>
      </p:sp>
      <p:sp>
        <p:nvSpPr>
          <p:cNvPr id="13" name="TextBox 12"/>
          <p:cNvSpPr txBox="1"/>
          <p:nvPr/>
        </p:nvSpPr>
        <p:spPr>
          <a:xfrm>
            <a:off x="2069223" y="1434638"/>
            <a:ext cx="15101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enotypes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60284" y="1436139"/>
            <a:ext cx="1938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isease states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5262887" y="2213998"/>
            <a:ext cx="344811" cy="1169551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1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1</a:t>
            </a:r>
          </a:p>
          <a:p>
            <a:r>
              <a:rPr lang="en-US" sz="1400" b="0" dirty="0">
                <a:latin typeface="Arial Unicode MS"/>
                <a:cs typeface="Arial Unicode MS"/>
              </a:rPr>
              <a:t>0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1684817" y="3827555"/>
            <a:ext cx="2439253" cy="0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Oval 17"/>
          <p:cNvSpPr/>
          <p:nvPr/>
        </p:nvSpPr>
        <p:spPr bwMode="auto">
          <a:xfrm>
            <a:off x="1954571" y="3776755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428705" y="3776755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581105" y="3776755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2186" y="2505000"/>
            <a:ext cx="968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WAS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2738681" y="3487340"/>
            <a:ext cx="1197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/>
              <a:t>r</a:t>
            </a:r>
            <a:r>
              <a:rPr lang="en-US" sz="1800" b="0" dirty="0" smtClean="0"/>
              <a:t>isk SNPs</a:t>
            </a:r>
            <a:endParaRPr lang="en-US" sz="1800" b="0" dirty="0"/>
          </a:p>
        </p:txBody>
      </p:sp>
      <p:sp>
        <p:nvSpPr>
          <p:cNvPr id="39" name="Rounded Rectangle 38"/>
          <p:cNvSpPr/>
          <p:nvPr/>
        </p:nvSpPr>
        <p:spPr bwMode="auto">
          <a:xfrm>
            <a:off x="1911152" y="3734725"/>
            <a:ext cx="188601" cy="867664"/>
          </a:xfrm>
          <a:prstGeom prst="roundRect">
            <a:avLst/>
          </a:prstGeom>
          <a:noFill/>
          <a:ln w="28575" cap="flat" cmpd="sng" algn="ctr">
            <a:solidFill>
              <a:srgbClr val="FF838B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058172" y="3963681"/>
            <a:ext cx="1496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FF0000"/>
                </a:solidFill>
              </a:rPr>
              <a:t>intersection</a:t>
            </a:r>
            <a:endParaRPr lang="en-US" sz="2000" b="0" dirty="0">
              <a:solidFill>
                <a:srgbClr val="FF0000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 bwMode="auto">
          <a:xfrm>
            <a:off x="4341584" y="2734508"/>
            <a:ext cx="720080" cy="0"/>
          </a:xfrm>
          <a:prstGeom prst="straightConnector1">
            <a:avLst/>
          </a:prstGeom>
          <a:solidFill>
            <a:srgbClr val="FFFF66"/>
          </a:solidFill>
          <a:ln w="57150" cap="flat" cmpd="sng" algn="ctr">
            <a:solidFill>
              <a:srgbClr val="3486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5" name="Group 74"/>
          <p:cNvGrpSpPr/>
          <p:nvPr/>
        </p:nvGrpSpPr>
        <p:grpSpPr>
          <a:xfrm>
            <a:off x="236572" y="4249752"/>
            <a:ext cx="8392591" cy="2620823"/>
            <a:chOff x="236572" y="4249752"/>
            <a:chExt cx="8392591" cy="2620823"/>
          </a:xfrm>
        </p:grpSpPr>
        <p:sp>
          <p:nvSpPr>
            <p:cNvPr id="58" name="TextBox 57"/>
            <p:cNvSpPr txBox="1"/>
            <p:nvPr/>
          </p:nvSpPr>
          <p:spPr>
            <a:xfrm>
              <a:off x="5608473" y="5088563"/>
              <a:ext cx="2505928" cy="1169551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13 0.23 0.02 0.29 3.28 2.6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6 0.27 0.00 0.67 2.39 2.4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1 0.18 0.09 0.83 2.27 3.74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22 0.30 0.04 0.26 2.56 3.28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7 0.19 0.12 0.64 2.08 2.86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506365" y="5162513"/>
              <a:ext cx="2505928" cy="1169551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13 0.23 0.02 0.29 3.28 2.6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6 0.27 0.00 0.67 2.39 2.4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1 0.18 0.09 0.83 2.27 3.74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22 0.30 0.04 0.26 2.56 3.28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7 0.19 0.12 0.64 2.08 2.86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404257" y="5236463"/>
              <a:ext cx="2505928" cy="1169551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13 0.23 0.02 0.29 3.28 2.6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6 0.27 0.00 0.67 2.39 2.4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1 0.18 0.09 0.83 2.27 3.74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22 0.30 0.04 0.26 2.56 3.28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7 0.19 0.12 0.64 2.08 2.86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 bwMode="auto">
            <a:xfrm>
              <a:off x="1686341" y="4508105"/>
              <a:ext cx="2439253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Oval 25"/>
            <p:cNvSpPr/>
            <p:nvPr/>
          </p:nvSpPr>
          <p:spPr bwMode="auto">
            <a:xfrm>
              <a:off x="1956095" y="4457305"/>
              <a:ext cx="101601" cy="101601"/>
            </a:xfrm>
            <a:prstGeom prst="ellipse">
              <a:avLst/>
            </a:prstGeom>
            <a:solidFill>
              <a:srgbClr val="3366FF"/>
            </a:solidFill>
            <a:ln w="1905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1687865" y="4924580"/>
              <a:ext cx="2439253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Oval 30"/>
            <p:cNvSpPr/>
            <p:nvPr/>
          </p:nvSpPr>
          <p:spPr bwMode="auto">
            <a:xfrm>
              <a:off x="3223852" y="4873780"/>
              <a:ext cx="101601" cy="101601"/>
            </a:xfrm>
            <a:prstGeom prst="ellipse">
              <a:avLst/>
            </a:prstGeom>
            <a:solidFill>
              <a:srgbClr val="3366FF"/>
            </a:solidFill>
            <a:ln w="1905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1689389" y="4662005"/>
              <a:ext cx="2439253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Oval 35"/>
            <p:cNvSpPr/>
            <p:nvPr/>
          </p:nvSpPr>
          <p:spPr bwMode="auto">
            <a:xfrm>
              <a:off x="2849710" y="4611205"/>
              <a:ext cx="101601" cy="101601"/>
            </a:xfrm>
            <a:prstGeom prst="ellipse">
              <a:avLst/>
            </a:prstGeom>
            <a:solidFill>
              <a:srgbClr val="3366FF"/>
            </a:solidFill>
            <a:ln w="1905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1689389" y="4800330"/>
              <a:ext cx="2439253" cy="0"/>
            </a:xfrm>
            <a:prstGeom prst="lin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TextBox 39"/>
            <p:cNvSpPr txBox="1"/>
            <p:nvPr/>
          </p:nvSpPr>
          <p:spPr>
            <a:xfrm>
              <a:off x="236572" y="5511890"/>
              <a:ext cx="8545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GTEx</a:t>
              </a:r>
              <a:endParaRPr lang="en-US" sz="2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742355" y="5308911"/>
              <a:ext cx="2368376" cy="1169551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 1 0 0 1 0 0 1 0 1 0 1 0 0 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 1 0 1 1 1 0 2 1 1 0 0 0 1 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 2 0 0 1 1 0 0 1 1 0 1 0 1 0</a:t>
              </a:r>
            </a:p>
            <a:p>
              <a:r>
                <a:rPr lang="en-US" sz="1400" b="0" dirty="0">
                  <a:latin typeface="Arial Unicode MS"/>
                  <a:cs typeface="Arial Unicode MS"/>
                </a:rPr>
                <a:t>0 1 0 0 1 1 0 1 0 0 1 1 0 0 1</a:t>
              </a:r>
            </a:p>
            <a:p>
              <a:r>
                <a:rPr lang="en-US" sz="1400" b="0" dirty="0">
                  <a:latin typeface="Arial Unicode MS"/>
                  <a:cs typeface="Arial Unicode MS"/>
                </a:rPr>
                <a:t>0 0 0 1 0 0 0 0 0 0 1 1 0 0 </a:t>
              </a:r>
              <a:r>
                <a:rPr lang="en-US" sz="1400" b="0" dirty="0" smtClean="0">
                  <a:latin typeface="Arial Unicode MS"/>
                  <a:cs typeface="Arial Unicode MS"/>
                </a:rPr>
                <a:t>0 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>
              <a:off x="1623485" y="5452926"/>
              <a:ext cx="0" cy="783704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TextBox 48"/>
            <p:cNvSpPr txBox="1"/>
            <p:nvPr/>
          </p:nvSpPr>
          <p:spPr>
            <a:xfrm rot="16200000">
              <a:off x="926394" y="5635784"/>
              <a:ext cx="9931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patients</a:t>
              </a:r>
              <a:endParaRPr lang="en-US" sz="1800" b="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255702" y="4872075"/>
              <a:ext cx="8773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err="1" smtClean="0"/>
                <a:t>eQTLs</a:t>
              </a:r>
              <a:endParaRPr lang="en-US" sz="1800" b="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302149" y="5310413"/>
              <a:ext cx="2505928" cy="1169551"/>
            </a:xfrm>
            <a:prstGeom prst="rect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13 0.23 0.02 0.29 3.28 …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6 0.27 0.00 0.67 2.39 … 0.18 0.09 0.83 2.27 3.74 …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22 0.30 0.04 0.26 2.56 …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7 0.19 0.12 0.64 2.08 …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>
              <a:off x="4343103" y="5879719"/>
              <a:ext cx="720080" cy="0"/>
            </a:xfrm>
            <a:prstGeom prst="straightConnector1">
              <a:avLst/>
            </a:prstGeom>
            <a:solidFill>
              <a:srgbClr val="FFFF66"/>
            </a:solidFill>
            <a:ln w="5715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TextBox 54"/>
            <p:cNvSpPr txBox="1"/>
            <p:nvPr/>
          </p:nvSpPr>
          <p:spPr>
            <a:xfrm>
              <a:off x="5366501" y="4417876"/>
              <a:ext cx="23943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Gene expressions</a:t>
              </a:r>
              <a:endParaRPr lang="en-US" sz="2000" dirty="0"/>
            </a:p>
          </p:txBody>
        </p:sp>
        <p:sp>
          <p:nvSpPr>
            <p:cNvPr id="59" name="TextBox 58"/>
            <p:cNvSpPr txBox="1"/>
            <p:nvPr/>
          </p:nvSpPr>
          <p:spPr>
            <a:xfrm rot="18867159">
              <a:off x="7992953" y="6162774"/>
              <a:ext cx="9030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tissues</a:t>
              </a:r>
              <a:endParaRPr lang="en-US" sz="1800" b="0" dirty="0"/>
            </a:p>
          </p:txBody>
        </p:sp>
        <p:cxnSp>
          <p:nvCxnSpPr>
            <p:cNvPr id="60" name="Straight Arrow Connector 59"/>
            <p:cNvCxnSpPr/>
            <p:nvPr/>
          </p:nvCxnSpPr>
          <p:spPr bwMode="auto">
            <a:xfrm flipV="1">
              <a:off x="8050736" y="6111369"/>
              <a:ext cx="448884" cy="458466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Straight Arrow Connector 63"/>
            <p:cNvCxnSpPr/>
            <p:nvPr/>
          </p:nvCxnSpPr>
          <p:spPr bwMode="auto">
            <a:xfrm>
              <a:off x="1559109" y="4489215"/>
              <a:ext cx="0" cy="477844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" name="TextBox 64"/>
            <p:cNvSpPr txBox="1"/>
            <p:nvPr/>
          </p:nvSpPr>
          <p:spPr>
            <a:xfrm rot="16200000">
              <a:off x="933711" y="4516630"/>
              <a:ext cx="9030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tissues</a:t>
              </a:r>
              <a:endParaRPr lang="en-US" sz="1800" b="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169819" y="6501243"/>
              <a:ext cx="813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genes</a:t>
              </a:r>
              <a:endParaRPr lang="en-US" sz="1800" b="0" dirty="0"/>
            </a:p>
          </p:txBody>
        </p:sp>
        <p:cxnSp>
          <p:nvCxnSpPr>
            <p:cNvPr id="72" name="Straight Arrow Connector 71"/>
            <p:cNvCxnSpPr/>
            <p:nvPr/>
          </p:nvCxnSpPr>
          <p:spPr bwMode="auto">
            <a:xfrm>
              <a:off x="2241828" y="6569832"/>
              <a:ext cx="720080" cy="0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Straight Arrow Connector 72"/>
            <p:cNvCxnSpPr/>
            <p:nvPr/>
          </p:nvCxnSpPr>
          <p:spPr bwMode="auto">
            <a:xfrm>
              <a:off x="6252744" y="5023127"/>
              <a:ext cx="720080" cy="0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Box 73"/>
            <p:cNvSpPr txBox="1"/>
            <p:nvPr/>
          </p:nvSpPr>
          <p:spPr>
            <a:xfrm>
              <a:off x="6180736" y="4678945"/>
              <a:ext cx="813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genes</a:t>
              </a:r>
              <a:endParaRPr lang="en-US" sz="1800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622488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3"/>
          <p:cNvSpPr/>
          <p:nvPr/>
        </p:nvSpPr>
        <p:spPr>
          <a:xfrm>
            <a:off x="45044" y="44624"/>
            <a:ext cx="90364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err="1"/>
              <a:t>Bayesian</a:t>
            </a:r>
            <a:r>
              <a:rPr lang="de-DE" sz="3600" dirty="0"/>
              <a:t> </a:t>
            </a:r>
            <a:r>
              <a:rPr lang="de-DE" sz="3600" dirty="0" err="1" smtClean="0"/>
              <a:t>joint</a:t>
            </a:r>
            <a:r>
              <a:rPr lang="de-DE" sz="3600" dirty="0" smtClean="0"/>
              <a:t> </a:t>
            </a:r>
            <a:r>
              <a:rPr lang="de-DE" sz="3600" dirty="0"/>
              <a:t>GWAS-</a:t>
            </a:r>
            <a:r>
              <a:rPr lang="de-DE" sz="3600" dirty="0" err="1" smtClean="0"/>
              <a:t>eQTL</a:t>
            </a:r>
            <a:r>
              <a:rPr lang="de-DE" sz="3600" dirty="0" smtClean="0"/>
              <a:t> </a:t>
            </a:r>
            <a:r>
              <a:rPr lang="de-DE" sz="3600" dirty="0" err="1" smtClean="0"/>
              <a:t>analysis</a:t>
            </a:r>
            <a:r>
              <a:rPr lang="de-DE" sz="3600" dirty="0" smtClean="0"/>
              <a:t> </a:t>
            </a:r>
            <a:r>
              <a:rPr lang="de-DE" sz="3600" dirty="0" err="1" smtClean="0"/>
              <a:t>aggregates</a:t>
            </a:r>
            <a:r>
              <a:rPr lang="de-DE" sz="3600" dirty="0" smtClean="0"/>
              <a:t> </a:t>
            </a:r>
            <a:r>
              <a:rPr lang="de-DE" sz="3600" dirty="0" err="1" smtClean="0"/>
              <a:t>signal</a:t>
            </a:r>
            <a:r>
              <a:rPr lang="de-DE" sz="3600" dirty="0" smtClean="0"/>
              <a:t> </a:t>
            </a:r>
            <a:r>
              <a:rPr lang="de-DE" sz="3600" dirty="0" err="1" smtClean="0"/>
              <a:t>from</a:t>
            </a:r>
            <a:r>
              <a:rPr lang="de-DE" sz="3600" dirty="0" smtClean="0"/>
              <a:t> all SNPs </a:t>
            </a:r>
            <a:endParaRPr lang="de-DE" sz="3600" dirty="0"/>
          </a:p>
        </p:txBody>
      </p:sp>
      <p:cxnSp>
        <p:nvCxnSpPr>
          <p:cNvPr id="83" name="Straight Connector 82"/>
          <p:cNvCxnSpPr/>
          <p:nvPr/>
        </p:nvCxnSpPr>
        <p:spPr bwMode="auto">
          <a:xfrm>
            <a:off x="1533941" y="3764680"/>
            <a:ext cx="2439253" cy="0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Oval 83"/>
          <p:cNvSpPr/>
          <p:nvPr/>
        </p:nvSpPr>
        <p:spPr bwMode="auto">
          <a:xfrm>
            <a:off x="1803695" y="3713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2277829" y="3713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2430229" y="3713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424356" y="3386740"/>
            <a:ext cx="2032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explanatory SNPs</a:t>
            </a:r>
            <a:endParaRPr lang="en-US" sz="1800" b="0" dirty="0"/>
          </a:p>
        </p:txBody>
      </p:sp>
      <p:sp>
        <p:nvSpPr>
          <p:cNvPr id="129" name="Oval 128"/>
          <p:cNvSpPr/>
          <p:nvPr/>
        </p:nvSpPr>
        <p:spPr bwMode="auto">
          <a:xfrm>
            <a:off x="1943522" y="37153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2095922" y="3716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2864399" y="37183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3029372" y="3719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3181772" y="37213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3346745" y="3722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5" name="Oval 134"/>
          <p:cNvSpPr/>
          <p:nvPr/>
        </p:nvSpPr>
        <p:spPr bwMode="auto">
          <a:xfrm>
            <a:off x="3624875" y="37243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6" name="Oval 135"/>
          <p:cNvSpPr/>
          <p:nvPr/>
        </p:nvSpPr>
        <p:spPr bwMode="auto">
          <a:xfrm>
            <a:off x="3764702" y="3725880"/>
            <a:ext cx="101601" cy="101601"/>
          </a:xfrm>
          <a:prstGeom prst="ellipse">
            <a:avLst/>
          </a:prstGeom>
          <a:solidFill>
            <a:srgbClr val="348600"/>
          </a:solidFill>
          <a:ln w="19050" cap="flat" cmpd="sng" algn="ctr">
            <a:solidFill>
              <a:srgbClr val="348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564814" y="2213998"/>
            <a:ext cx="2368376" cy="1169551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 1 0 0 1 1 0 2 0 0 1 1 0 0 1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0 0 1 0 0 0 0 0 0 1 1 0 0 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1 0 0 1 1 0 1 0 1 0 1 0 0 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1 0 1 1 1 0 2 1 1 0 0 0 1 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 2 0 0 1 1 0 0 1 1 0 1 0 1 0 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cxnSp>
        <p:nvCxnSpPr>
          <p:cNvPr id="141" name="Straight Arrow Connector 140"/>
          <p:cNvCxnSpPr/>
          <p:nvPr/>
        </p:nvCxnSpPr>
        <p:spPr bwMode="auto">
          <a:xfrm>
            <a:off x="2278034" y="2116839"/>
            <a:ext cx="720080" cy="0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2" name="TextBox 141"/>
          <p:cNvSpPr txBox="1"/>
          <p:nvPr/>
        </p:nvSpPr>
        <p:spPr>
          <a:xfrm>
            <a:off x="2206026" y="1772657"/>
            <a:ext cx="813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genes</a:t>
            </a:r>
            <a:endParaRPr lang="en-US" sz="1800" b="0" dirty="0"/>
          </a:p>
        </p:txBody>
      </p:sp>
      <p:cxnSp>
        <p:nvCxnSpPr>
          <p:cNvPr id="143" name="Straight Arrow Connector 142"/>
          <p:cNvCxnSpPr/>
          <p:nvPr/>
        </p:nvCxnSpPr>
        <p:spPr bwMode="auto">
          <a:xfrm>
            <a:off x="1445944" y="2358013"/>
            <a:ext cx="0" cy="783704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" name="TextBox 143"/>
          <p:cNvSpPr txBox="1"/>
          <p:nvPr/>
        </p:nvSpPr>
        <p:spPr>
          <a:xfrm rot="16200000">
            <a:off x="748853" y="2540871"/>
            <a:ext cx="993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patients</a:t>
            </a:r>
            <a:endParaRPr lang="en-US" sz="1800" b="0" dirty="0"/>
          </a:p>
        </p:txBody>
      </p:sp>
      <p:sp>
        <p:nvSpPr>
          <p:cNvPr id="145" name="TextBox 144"/>
          <p:cNvSpPr txBox="1"/>
          <p:nvPr/>
        </p:nvSpPr>
        <p:spPr>
          <a:xfrm>
            <a:off x="1905774" y="1434638"/>
            <a:ext cx="15101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enotypes</a:t>
            </a:r>
            <a:endParaRPr lang="en-US" sz="2000" dirty="0"/>
          </a:p>
        </p:txBody>
      </p:sp>
      <p:sp>
        <p:nvSpPr>
          <p:cNvPr id="146" name="TextBox 145"/>
          <p:cNvSpPr txBox="1"/>
          <p:nvPr/>
        </p:nvSpPr>
        <p:spPr>
          <a:xfrm>
            <a:off x="4220813" y="1436139"/>
            <a:ext cx="1938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isease states</a:t>
            </a:r>
            <a:endParaRPr lang="en-US" sz="2000" dirty="0"/>
          </a:p>
        </p:txBody>
      </p:sp>
      <p:sp>
        <p:nvSpPr>
          <p:cNvPr id="147" name="TextBox 146"/>
          <p:cNvSpPr txBox="1"/>
          <p:nvPr/>
        </p:nvSpPr>
        <p:spPr>
          <a:xfrm>
            <a:off x="4961135" y="2213998"/>
            <a:ext cx="344811" cy="1169551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1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1</a:t>
            </a:r>
          </a:p>
          <a:p>
            <a:r>
              <a:rPr lang="en-US" sz="1400" b="0" dirty="0">
                <a:latin typeface="Arial Unicode MS"/>
                <a:cs typeface="Arial Unicode MS"/>
              </a:rPr>
              <a:t>0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71602" y="2505000"/>
            <a:ext cx="968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WAS</a:t>
            </a:r>
            <a:endParaRPr lang="en-US" sz="2000" dirty="0"/>
          </a:p>
        </p:txBody>
      </p:sp>
      <p:cxnSp>
        <p:nvCxnSpPr>
          <p:cNvPr id="154" name="Straight Arrow Connector 153"/>
          <p:cNvCxnSpPr/>
          <p:nvPr/>
        </p:nvCxnSpPr>
        <p:spPr bwMode="auto">
          <a:xfrm>
            <a:off x="4178135" y="2734508"/>
            <a:ext cx="536890" cy="0"/>
          </a:xfrm>
          <a:prstGeom prst="straightConnector1">
            <a:avLst/>
          </a:prstGeom>
          <a:solidFill>
            <a:srgbClr val="FFFF66"/>
          </a:solidFill>
          <a:ln w="57150" cap="flat" cmpd="sng" algn="ctr">
            <a:solidFill>
              <a:srgbClr val="3486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5" name="TextBox 164"/>
          <p:cNvSpPr txBox="1"/>
          <p:nvPr/>
        </p:nvSpPr>
        <p:spPr>
          <a:xfrm>
            <a:off x="7870946" y="3839429"/>
            <a:ext cx="1357926" cy="92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smtClean="0"/>
              <a:t>predicted disease risk</a:t>
            </a:r>
            <a:endParaRPr lang="en-US" sz="2000" dirty="0"/>
          </a:p>
        </p:txBody>
      </p:sp>
      <p:sp>
        <p:nvSpPr>
          <p:cNvPr id="189" name="TextBox 188"/>
          <p:cNvSpPr txBox="1"/>
          <p:nvPr/>
        </p:nvSpPr>
        <p:spPr>
          <a:xfrm>
            <a:off x="4904385" y="5025688"/>
            <a:ext cx="2505928" cy="1169551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.13 0.23 0.02 0.29 3.28 2.6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6 0.27 0.00 0.67 2.39 2.4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1 0.18 0.09 0.83 2.27 3.74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22 0.30 0.04 0.26 2.56 3.28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7 0.19 0.12 0.64 2.08 2.86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802277" y="5099638"/>
            <a:ext cx="2505928" cy="1169551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.13 0.23 0.02 0.29 3.28 2.6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6 0.27 0.00 0.67 2.39 2.4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1 0.18 0.09 0.83 2.27 3.74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22 0.30 0.04 0.26 2.56 3.28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7 0.19 0.12 0.64 2.08 2.86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4700169" y="5173588"/>
            <a:ext cx="2505928" cy="1169551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.13 0.23 0.02 0.29 3.28 2.6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6 0.27 0.00 0.67 2.39 2.4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1 0.18 0.09 0.83 2.27 3.74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22 0.30 0.04 0.26 2.56 3.28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7 0.19 0.12 0.64 2.08 2.86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4598061" y="5247538"/>
            <a:ext cx="2505928" cy="1169551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.13 0.23 0.02 0.29 3.28 …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6 0.27 0.00 0.67 2.39 … 0.18 0.09 0.83 2.27 3.74 …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22 0.30 0.04 0.26 2.56 …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7 0.19 0.12 0.64 2.08 …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4662413" y="4355001"/>
            <a:ext cx="2394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ene expressions</a:t>
            </a:r>
            <a:endParaRPr lang="en-US" sz="2000" dirty="0"/>
          </a:p>
        </p:txBody>
      </p:sp>
      <p:cxnSp>
        <p:nvCxnSpPr>
          <p:cNvPr id="194" name="Straight Arrow Connector 193"/>
          <p:cNvCxnSpPr/>
          <p:nvPr/>
        </p:nvCxnSpPr>
        <p:spPr bwMode="auto">
          <a:xfrm>
            <a:off x="5548656" y="4960252"/>
            <a:ext cx="720080" cy="0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5" name="TextBox 194"/>
          <p:cNvSpPr txBox="1"/>
          <p:nvPr/>
        </p:nvSpPr>
        <p:spPr>
          <a:xfrm>
            <a:off x="5476648" y="4616070"/>
            <a:ext cx="813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genes</a:t>
            </a:r>
            <a:endParaRPr lang="en-US" sz="1800" b="0" dirty="0"/>
          </a:p>
        </p:txBody>
      </p:sp>
      <p:cxnSp>
        <p:nvCxnSpPr>
          <p:cNvPr id="196" name="Straight Arrow Connector 195"/>
          <p:cNvCxnSpPr/>
          <p:nvPr/>
        </p:nvCxnSpPr>
        <p:spPr bwMode="auto">
          <a:xfrm>
            <a:off x="7574478" y="5867143"/>
            <a:ext cx="536890" cy="0"/>
          </a:xfrm>
          <a:prstGeom prst="straightConnector1">
            <a:avLst/>
          </a:prstGeom>
          <a:solidFill>
            <a:srgbClr val="FFFF66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1" name="Rectangle 200"/>
          <p:cNvSpPr/>
          <p:nvPr/>
        </p:nvSpPr>
        <p:spPr bwMode="auto">
          <a:xfrm>
            <a:off x="8262238" y="5257791"/>
            <a:ext cx="465216" cy="264071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228" name="Group 227"/>
          <p:cNvGrpSpPr/>
          <p:nvPr/>
        </p:nvGrpSpPr>
        <p:grpSpPr>
          <a:xfrm>
            <a:off x="135988" y="3398204"/>
            <a:ext cx="8652821" cy="3409496"/>
            <a:chOff x="135988" y="3398204"/>
            <a:chExt cx="8652821" cy="3409496"/>
          </a:xfrm>
        </p:grpSpPr>
        <p:sp>
          <p:nvSpPr>
            <p:cNvPr id="149" name="TextBox 148"/>
            <p:cNvSpPr txBox="1"/>
            <p:nvPr/>
          </p:nvSpPr>
          <p:spPr>
            <a:xfrm>
              <a:off x="135988" y="5449015"/>
              <a:ext cx="8545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GTEx</a:t>
              </a:r>
              <a:endParaRPr lang="en-US" sz="2000" dirty="0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1578906" y="5246036"/>
              <a:ext cx="2368376" cy="1169551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 1 0 0 1 0 0 1 0 1 0 1 0 0 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 1 0 1 1 1 0 2 1 1 0 0 0 1 0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 2 0 0 1 1 0 0 1 1 0 1 0 1 0</a:t>
              </a:r>
            </a:p>
            <a:p>
              <a:r>
                <a:rPr lang="en-US" sz="1400" b="0" dirty="0">
                  <a:latin typeface="Arial Unicode MS"/>
                  <a:cs typeface="Arial Unicode MS"/>
                </a:rPr>
                <a:t>0 1 0 0 1 1 0 1 0 0 1 1 0 0 1</a:t>
              </a:r>
            </a:p>
            <a:p>
              <a:r>
                <a:rPr lang="en-US" sz="1400" b="0" dirty="0">
                  <a:latin typeface="Arial Unicode MS"/>
                  <a:cs typeface="Arial Unicode MS"/>
                </a:rPr>
                <a:t>0 0 0 1 0 0 0 0 0 0 1 1 0 0 </a:t>
              </a:r>
              <a:r>
                <a:rPr lang="en-US" sz="1400" b="0" dirty="0" smtClean="0">
                  <a:latin typeface="Arial Unicode MS"/>
                  <a:cs typeface="Arial Unicode MS"/>
                </a:rPr>
                <a:t>0 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cxnSp>
          <p:nvCxnSpPr>
            <p:cNvPr id="151" name="Straight Arrow Connector 150"/>
            <p:cNvCxnSpPr/>
            <p:nvPr/>
          </p:nvCxnSpPr>
          <p:spPr bwMode="auto">
            <a:xfrm>
              <a:off x="1460036" y="5390051"/>
              <a:ext cx="0" cy="783704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2" name="TextBox 151"/>
            <p:cNvSpPr txBox="1"/>
            <p:nvPr/>
          </p:nvSpPr>
          <p:spPr>
            <a:xfrm rot="16200000">
              <a:off x="762945" y="5572909"/>
              <a:ext cx="9931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patients</a:t>
              </a:r>
              <a:endParaRPr lang="en-US" sz="1800" b="0" dirty="0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2006370" y="6438368"/>
              <a:ext cx="813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genes</a:t>
              </a:r>
              <a:endParaRPr lang="en-US" sz="1800" b="0" dirty="0"/>
            </a:p>
          </p:txBody>
        </p:sp>
        <p:cxnSp>
          <p:nvCxnSpPr>
            <p:cNvPr id="160" name="Straight Arrow Connector 159"/>
            <p:cNvCxnSpPr/>
            <p:nvPr/>
          </p:nvCxnSpPr>
          <p:spPr bwMode="auto">
            <a:xfrm>
              <a:off x="2078379" y="6506957"/>
              <a:ext cx="720080" cy="0"/>
            </a:xfrm>
            <a:prstGeom prst="straightConnector1">
              <a:avLst/>
            </a:prstGeom>
            <a:solidFill>
              <a:srgbClr val="FFFF6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3" name="TextBox 162"/>
            <p:cNvSpPr txBox="1"/>
            <p:nvPr/>
          </p:nvSpPr>
          <p:spPr>
            <a:xfrm>
              <a:off x="8235580" y="5246034"/>
              <a:ext cx="553229" cy="1169551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latin typeface="Arial Unicode MS"/>
                  <a:cs typeface="Arial Unicode MS"/>
                </a:rPr>
                <a:t>0.33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12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83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53</a:t>
              </a:r>
            </a:p>
            <a:p>
              <a:r>
                <a:rPr lang="en-US" sz="1400" b="0" dirty="0" smtClean="0">
                  <a:latin typeface="Arial Unicode MS"/>
                  <a:cs typeface="Arial Unicode MS"/>
                </a:rPr>
                <a:t>0.38</a:t>
              </a:r>
              <a:endParaRPr lang="en-US" sz="1400" b="0" dirty="0">
                <a:latin typeface="Arial Unicode MS"/>
                <a:cs typeface="Arial Unicode MS"/>
              </a:endParaRPr>
            </a:p>
          </p:txBody>
        </p:sp>
        <p:sp>
          <p:nvSpPr>
            <p:cNvPr id="200" name="Rectangle 199"/>
            <p:cNvSpPr/>
            <p:nvPr/>
          </p:nvSpPr>
          <p:spPr bwMode="auto">
            <a:xfrm>
              <a:off x="2539825" y="5268864"/>
              <a:ext cx="465216" cy="264071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215" name="Straight Connector 214"/>
            <p:cNvCxnSpPr/>
            <p:nvPr/>
          </p:nvCxnSpPr>
          <p:spPr bwMode="auto">
            <a:xfrm>
              <a:off x="1860862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6" name="Straight Connector 215"/>
            <p:cNvCxnSpPr/>
            <p:nvPr/>
          </p:nvCxnSpPr>
          <p:spPr bwMode="auto">
            <a:xfrm>
              <a:off x="1988116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7" name="Straight Connector 216"/>
            <p:cNvCxnSpPr/>
            <p:nvPr/>
          </p:nvCxnSpPr>
          <p:spPr bwMode="auto">
            <a:xfrm>
              <a:off x="2153089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8" name="Straight Connector 217"/>
            <p:cNvCxnSpPr/>
            <p:nvPr/>
          </p:nvCxnSpPr>
          <p:spPr bwMode="auto">
            <a:xfrm>
              <a:off x="2318062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Straight Connector 218"/>
            <p:cNvCxnSpPr/>
            <p:nvPr/>
          </p:nvCxnSpPr>
          <p:spPr bwMode="auto">
            <a:xfrm>
              <a:off x="2483035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0" name="Straight Connector 219"/>
            <p:cNvCxnSpPr/>
            <p:nvPr/>
          </p:nvCxnSpPr>
          <p:spPr bwMode="auto">
            <a:xfrm>
              <a:off x="292461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1" name="Straight Connector 220"/>
            <p:cNvCxnSpPr/>
            <p:nvPr/>
          </p:nvCxnSpPr>
          <p:spPr bwMode="auto">
            <a:xfrm>
              <a:off x="307701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2" name="Straight Connector 221"/>
            <p:cNvCxnSpPr/>
            <p:nvPr/>
          </p:nvCxnSpPr>
          <p:spPr bwMode="auto">
            <a:xfrm>
              <a:off x="322941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3" name="Straight Connector 222"/>
            <p:cNvCxnSpPr/>
            <p:nvPr/>
          </p:nvCxnSpPr>
          <p:spPr bwMode="auto">
            <a:xfrm>
              <a:off x="3406960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" name="Straight Connector 223"/>
            <p:cNvCxnSpPr/>
            <p:nvPr/>
          </p:nvCxnSpPr>
          <p:spPr bwMode="auto">
            <a:xfrm>
              <a:off x="365994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" name="Straight Connector 224"/>
            <p:cNvCxnSpPr/>
            <p:nvPr/>
          </p:nvCxnSpPr>
          <p:spPr bwMode="auto">
            <a:xfrm>
              <a:off x="3812344" y="3398204"/>
              <a:ext cx="0" cy="1773052"/>
            </a:xfrm>
            <a:prstGeom prst="line">
              <a:avLst/>
            </a:prstGeom>
            <a:solidFill>
              <a:srgbClr val="FFFF66"/>
            </a:solidFill>
            <a:ln w="31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3" name="Curved Connector 202"/>
            <p:cNvCxnSpPr>
              <a:stCxn id="200" idx="0"/>
              <a:endCxn id="201" idx="0"/>
            </p:cNvCxnSpPr>
            <p:nvPr/>
          </p:nvCxnSpPr>
          <p:spPr bwMode="auto">
            <a:xfrm rot="5400000" flipH="1" flipV="1">
              <a:off x="5628103" y="2402122"/>
              <a:ext cx="11073" cy="5722413"/>
            </a:xfrm>
            <a:prstGeom prst="curvedConnector3">
              <a:avLst>
                <a:gd name="adj1" fmla="val 12158024"/>
              </a:avLst>
            </a:prstGeom>
            <a:solidFill>
              <a:srgbClr val="FFFF66"/>
            </a:solidFill>
            <a:ln w="57150" cap="flat" cmpd="sng" algn="ctr">
              <a:solidFill>
                <a:srgbClr val="3486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8" name="TextBox 207"/>
            <p:cNvSpPr txBox="1"/>
            <p:nvPr/>
          </p:nvSpPr>
          <p:spPr>
            <a:xfrm>
              <a:off x="4961844" y="3567596"/>
              <a:ext cx="1428596" cy="3744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ct val="90000"/>
                </a:lnSpc>
              </a:pPr>
              <a:r>
                <a:rPr lang="en-US" sz="2000" b="0" dirty="0" smtClean="0">
                  <a:solidFill>
                    <a:srgbClr val="348600"/>
                  </a:solidFill>
                </a:rPr>
                <a:t>predict risk</a:t>
              </a:r>
              <a:endParaRPr lang="en-US" sz="2000" b="0" dirty="0" smtClean="0">
                <a:solidFill>
                  <a:srgbClr val="348600"/>
                </a:solidFill>
              </a:endParaRPr>
            </a:p>
          </p:txBody>
        </p:sp>
      </p:grpSp>
      <p:sp>
        <p:nvSpPr>
          <p:cNvPr id="209" name="TextBox 208"/>
          <p:cNvSpPr txBox="1"/>
          <p:nvPr/>
        </p:nvSpPr>
        <p:spPr>
          <a:xfrm>
            <a:off x="6500445" y="1740934"/>
            <a:ext cx="2552398" cy="1205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smtClean="0">
                <a:solidFill>
                  <a:srgbClr val="7703AD"/>
                </a:solidFill>
              </a:rPr>
              <a:t>Use Bayesian variable selection logistic regression! (</a:t>
            </a:r>
            <a:r>
              <a:rPr lang="en-US" sz="2000" dirty="0" err="1" smtClean="0">
                <a:solidFill>
                  <a:srgbClr val="7703AD"/>
                </a:solidFill>
              </a:rPr>
              <a:t>Saikat</a:t>
            </a:r>
            <a:r>
              <a:rPr lang="en-US" sz="2000" dirty="0" smtClean="0">
                <a:solidFill>
                  <a:srgbClr val="7703AD"/>
                </a:solidFill>
              </a:rPr>
              <a:t>)</a:t>
            </a:r>
            <a:endParaRPr lang="en-US" sz="2000" dirty="0">
              <a:solidFill>
                <a:srgbClr val="7703AD"/>
              </a:solidFill>
            </a:endParaRPr>
          </a:p>
        </p:txBody>
      </p:sp>
      <p:cxnSp>
        <p:nvCxnSpPr>
          <p:cNvPr id="211" name="Straight Connector 210"/>
          <p:cNvCxnSpPr/>
          <p:nvPr/>
        </p:nvCxnSpPr>
        <p:spPr bwMode="auto">
          <a:xfrm flipH="1">
            <a:off x="7305141" y="2992810"/>
            <a:ext cx="238895" cy="1144309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rgbClr val="7703A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2" name="Straight Connector 211"/>
          <p:cNvCxnSpPr/>
          <p:nvPr/>
        </p:nvCxnSpPr>
        <p:spPr bwMode="auto">
          <a:xfrm flipH="1">
            <a:off x="7795504" y="2981736"/>
            <a:ext cx="39241" cy="2764962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rgbClr val="7703A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0" name="TextBox 229"/>
          <p:cNvSpPr txBox="1"/>
          <p:nvPr/>
        </p:nvSpPr>
        <p:spPr>
          <a:xfrm>
            <a:off x="4074819" y="2790515"/>
            <a:ext cx="697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008000"/>
                </a:solidFill>
              </a:rPr>
              <a:t>learn</a:t>
            </a:r>
          </a:p>
          <a:p>
            <a:pPr algn="ctr"/>
            <a:r>
              <a:rPr lang="en-US" sz="1800" b="0" dirty="0" smtClean="0">
                <a:solidFill>
                  <a:srgbClr val="008000"/>
                </a:solidFill>
              </a:rPr>
              <a:t>risk</a:t>
            </a:r>
            <a:endParaRPr lang="en-US" sz="1800" b="0" dirty="0">
              <a:solidFill>
                <a:srgbClr val="008000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 bwMode="auto">
          <a:xfrm>
            <a:off x="4688655" y="3296715"/>
            <a:ext cx="346358" cy="352761"/>
          </a:xfrm>
          <a:prstGeom prst="straightConnector1">
            <a:avLst/>
          </a:prstGeom>
          <a:solidFill>
            <a:srgbClr val="FFFF66"/>
          </a:solidFill>
          <a:ln w="127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36867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" grpId="0"/>
      <p:bldP spid="189" grpId="0" animBg="1"/>
      <p:bldP spid="190" grpId="0" animBg="1"/>
      <p:bldP spid="191" grpId="0" animBg="1"/>
      <p:bldP spid="192" grpId="0" animBg="1"/>
      <p:bldP spid="193" grpId="0"/>
      <p:bldP spid="195" grpId="0"/>
      <p:bldP spid="2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 flipV="1">
            <a:off x="3770662" y="5402849"/>
            <a:ext cx="975326" cy="975325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3927561" y="5308444"/>
            <a:ext cx="8814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err="1" smtClean="0">
                <a:latin typeface="Times New Roman"/>
                <a:cs typeface="Times New Roman"/>
              </a:rPr>
              <a:t>x</a:t>
            </a:r>
            <a:r>
              <a:rPr lang="en-US" sz="5400" i="1" baseline="-25000" dirty="0" err="1" smtClean="0">
                <a:latin typeface="Times New Roman"/>
                <a:cs typeface="Times New Roman"/>
              </a:rPr>
              <a:t>n</a:t>
            </a:r>
            <a:endParaRPr lang="en-US" sz="5400" i="1" dirty="0">
              <a:latin typeface="Times New Roman"/>
              <a:cs typeface="Times New Roman"/>
            </a:endParaRPr>
          </a:p>
        </p:txBody>
      </p:sp>
      <p:sp>
        <p:nvSpPr>
          <p:cNvPr id="16" name="Oval 15"/>
          <p:cNvSpPr/>
          <p:nvPr/>
        </p:nvSpPr>
        <p:spPr>
          <a:xfrm flipV="1">
            <a:off x="3770662" y="3290178"/>
            <a:ext cx="975326" cy="975325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3912613" y="1084475"/>
            <a:ext cx="8942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err="1" smtClean="0">
                <a:latin typeface="Times New Roman"/>
                <a:cs typeface="Times New Roman"/>
              </a:rPr>
              <a:t>y</a:t>
            </a:r>
            <a:r>
              <a:rPr lang="en-US" sz="5400" i="1" baseline="-25000" dirty="0" err="1" smtClean="0">
                <a:latin typeface="Times New Roman"/>
                <a:cs typeface="Times New Roman"/>
              </a:rPr>
              <a:t>n</a:t>
            </a:r>
            <a:endParaRPr lang="en-US" sz="5400" i="1" dirty="0">
              <a:latin typeface="Times New Roman"/>
              <a:cs typeface="Times New Roman"/>
            </a:endParaRPr>
          </a:p>
        </p:txBody>
      </p:sp>
      <p:sp>
        <p:nvSpPr>
          <p:cNvPr id="43" name="Oval 42"/>
          <p:cNvSpPr/>
          <p:nvPr/>
        </p:nvSpPr>
        <p:spPr>
          <a:xfrm flipV="1">
            <a:off x="1585998" y="5303591"/>
            <a:ext cx="1198616" cy="1165498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44" name="TextBox 43"/>
          <p:cNvSpPr txBox="1"/>
          <p:nvPr/>
        </p:nvSpPr>
        <p:spPr>
          <a:xfrm>
            <a:off x="1598525" y="5512086"/>
            <a:ext cx="13348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 smtClean="0">
                <a:latin typeface="Times New Roman"/>
                <a:cs typeface="Times New Roman"/>
              </a:rPr>
              <a:t>X,ɸ</a:t>
            </a:r>
            <a:endParaRPr lang="en-US" sz="4000" i="1" baseline="-25000" dirty="0">
              <a:latin typeface="Times New Roman"/>
              <a:cs typeface="Times New Roman"/>
            </a:endParaRPr>
          </a:p>
        </p:txBody>
      </p:sp>
      <p:sp>
        <p:nvSpPr>
          <p:cNvPr id="52" name="Oval 51"/>
          <p:cNvSpPr/>
          <p:nvPr/>
        </p:nvSpPr>
        <p:spPr>
          <a:xfrm flipV="1">
            <a:off x="3770662" y="1177507"/>
            <a:ext cx="975326" cy="975325"/>
          </a:xfrm>
          <a:prstGeom prst="ellipse">
            <a:avLst/>
          </a:prstGeom>
          <a:noFill/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64" name="TextBox 63"/>
          <p:cNvSpPr txBox="1"/>
          <p:nvPr/>
        </p:nvSpPr>
        <p:spPr>
          <a:xfrm>
            <a:off x="1883560" y="1145621"/>
            <a:ext cx="8044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Times New Roman"/>
                <a:cs typeface="Times New Roman"/>
              </a:rPr>
              <a:t>w</a:t>
            </a:r>
            <a:endParaRPr lang="en-US" sz="5400" i="1" baseline="-25000" dirty="0" smtClean="0">
              <a:latin typeface="Times New Roman"/>
              <a:cs typeface="Times New Roman"/>
            </a:endParaRPr>
          </a:p>
        </p:txBody>
      </p:sp>
      <p:sp>
        <p:nvSpPr>
          <p:cNvPr id="69" name="Oval 68"/>
          <p:cNvSpPr/>
          <p:nvPr/>
        </p:nvSpPr>
        <p:spPr>
          <a:xfrm flipV="1">
            <a:off x="1723829" y="1169033"/>
            <a:ext cx="975326" cy="975325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  <p:sp>
        <p:nvSpPr>
          <p:cNvPr id="23" name="TextBox 22"/>
          <p:cNvSpPr txBox="1"/>
          <p:nvPr/>
        </p:nvSpPr>
        <p:spPr>
          <a:xfrm>
            <a:off x="3881707" y="3200980"/>
            <a:ext cx="9777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err="1" smtClean="0">
                <a:latin typeface="Times New Roman"/>
                <a:cs typeface="Times New Roman"/>
              </a:rPr>
              <a:t>ϕ</a:t>
            </a:r>
            <a:r>
              <a:rPr lang="en-US" sz="5400" i="1" baseline="-25000" dirty="0" err="1" smtClean="0">
                <a:latin typeface="Times New Roman"/>
                <a:cs typeface="Times New Roman"/>
              </a:rPr>
              <a:t>n</a:t>
            </a:r>
            <a:endParaRPr lang="en-US" sz="5400" i="1" dirty="0">
              <a:latin typeface="Times New Roman"/>
              <a:cs typeface="Times New Roman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4255245" y="2239718"/>
            <a:ext cx="3293" cy="1029700"/>
          </a:xfrm>
          <a:prstGeom prst="line">
            <a:avLst/>
          </a:prstGeom>
          <a:ln w="38100" cmpd="sng">
            <a:solidFill>
              <a:srgbClr val="FF0000"/>
            </a:solidFill>
            <a:headEnd type="none"/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255245" y="4303847"/>
            <a:ext cx="3293" cy="1029700"/>
          </a:xfrm>
          <a:prstGeom prst="line">
            <a:avLst/>
          </a:prstGeom>
          <a:ln w="38100" cmpd="sng">
            <a:solidFill>
              <a:srgbClr val="348600"/>
            </a:solidFill>
            <a:headEnd type="none"/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575122" y="2121871"/>
            <a:ext cx="1296231" cy="1270121"/>
          </a:xfrm>
          <a:prstGeom prst="line">
            <a:avLst/>
          </a:prstGeom>
          <a:ln w="38100" cmpd="sng">
            <a:solidFill>
              <a:srgbClr val="FF0000"/>
            </a:solidFill>
            <a:headEnd type="none"/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2627494" y="4177634"/>
            <a:ext cx="1296232" cy="1230840"/>
          </a:xfrm>
          <a:prstGeom prst="line">
            <a:avLst/>
          </a:prstGeom>
          <a:ln w="38100" cmpd="sng">
            <a:solidFill>
              <a:srgbClr val="348600"/>
            </a:solidFill>
            <a:headEnd type="none"/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4892628" y="6045353"/>
            <a:ext cx="492826" cy="554677"/>
          </a:xfrm>
          <a:prstGeom prst="rect">
            <a:avLst/>
          </a:prstGeom>
          <a:noFill/>
          <a:ln w="19050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N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3138132" y="1035066"/>
            <a:ext cx="2252039" cy="5617340"/>
          </a:xfrm>
          <a:prstGeom prst="roundRect">
            <a:avLst>
              <a:gd name="adj" fmla="val 9109"/>
            </a:avLst>
          </a:prstGeom>
          <a:noFill/>
          <a:ln w="19050" cmpd="sng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1646178" y="5337136"/>
            <a:ext cx="1109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GWAS</a:t>
            </a:r>
            <a:endParaRPr lang="en-US" sz="2400" i="1" baseline="-25000" dirty="0">
              <a:latin typeface="Times New Roman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14310" y="3473265"/>
            <a:ext cx="2679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isease states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877001" y="5659785"/>
            <a:ext cx="301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GTEx</a:t>
            </a:r>
            <a:r>
              <a:rPr lang="en-US" sz="2800" dirty="0" smtClean="0"/>
              <a:t> genotypes</a:t>
            </a:r>
            <a:endParaRPr lang="en-US" sz="2800" dirty="0"/>
          </a:p>
        </p:txBody>
      </p:sp>
      <p:sp>
        <p:nvSpPr>
          <p:cNvPr id="22" name="Rechteck 3"/>
          <p:cNvSpPr/>
          <p:nvPr/>
        </p:nvSpPr>
        <p:spPr>
          <a:xfrm>
            <a:off x="45044" y="44624"/>
            <a:ext cx="90364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err="1" smtClean="0"/>
              <a:t>Graphical</a:t>
            </a:r>
            <a:r>
              <a:rPr lang="de-DE" sz="3600" dirty="0" smtClean="0"/>
              <a:t> </a:t>
            </a:r>
            <a:r>
              <a:rPr lang="de-DE" sz="3600" dirty="0" err="1" smtClean="0"/>
              <a:t>model</a:t>
            </a:r>
            <a:r>
              <a:rPr lang="de-DE" sz="3600" dirty="0"/>
              <a:t> </a:t>
            </a:r>
            <a:r>
              <a:rPr lang="de-DE" sz="3600" dirty="0" err="1" smtClean="0"/>
              <a:t>for</a:t>
            </a:r>
            <a:r>
              <a:rPr lang="de-DE" sz="3600" dirty="0" smtClean="0"/>
              <a:t> </a:t>
            </a:r>
            <a:r>
              <a:rPr lang="de-DE" sz="3600" dirty="0" err="1" smtClean="0"/>
              <a:t>Bayesian</a:t>
            </a:r>
            <a:r>
              <a:rPr lang="de-DE" sz="3600" dirty="0" smtClean="0"/>
              <a:t> </a:t>
            </a:r>
            <a:r>
              <a:rPr lang="de-DE" sz="3600" dirty="0" err="1" smtClean="0"/>
              <a:t>approach</a:t>
            </a:r>
            <a:r>
              <a:rPr lang="de-DE" sz="3600" dirty="0" smtClean="0"/>
              <a:t> </a:t>
            </a:r>
            <a:endParaRPr lang="de-DE" sz="3600" dirty="0"/>
          </a:p>
        </p:txBody>
      </p:sp>
      <p:sp>
        <p:nvSpPr>
          <p:cNvPr id="24" name="TextBox 23"/>
          <p:cNvSpPr txBox="1"/>
          <p:nvPr/>
        </p:nvSpPr>
        <p:spPr>
          <a:xfrm>
            <a:off x="5686383" y="1249016"/>
            <a:ext cx="32781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ene expressio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60636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 bwMode="auto">
          <a:xfrm flipV="1">
            <a:off x="4286375" y="2138636"/>
            <a:ext cx="0" cy="4379914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/>
          <p:cNvCxnSpPr/>
          <p:nvPr/>
        </p:nvCxnSpPr>
        <p:spPr bwMode="auto">
          <a:xfrm flipH="1" flipV="1">
            <a:off x="1416018" y="4480993"/>
            <a:ext cx="5788754" cy="7485"/>
          </a:xfrm>
          <a:prstGeom prst="line">
            <a:avLst/>
          </a:prstGeom>
          <a:solidFill>
            <a:srgbClr val="FFFF66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324687" y="1480988"/>
            <a:ext cx="18997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smtClean="0"/>
              <a:t>Predicted genetic risk</a:t>
            </a:r>
            <a:endParaRPr lang="en-US" sz="2000" b="0" dirty="0"/>
          </a:p>
        </p:txBody>
      </p:sp>
      <p:sp>
        <p:nvSpPr>
          <p:cNvPr id="12" name="TextBox 11"/>
          <p:cNvSpPr txBox="1"/>
          <p:nvPr/>
        </p:nvSpPr>
        <p:spPr>
          <a:xfrm>
            <a:off x="7193935" y="3955708"/>
            <a:ext cx="15194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smtClean="0"/>
              <a:t>expression of gene </a:t>
            </a:r>
            <a:r>
              <a:rPr lang="en-US" sz="2000" b="0" i="1" dirty="0" smtClean="0"/>
              <a:t>g</a:t>
            </a:r>
            <a:r>
              <a:rPr lang="en-US" sz="2000" b="0" dirty="0" smtClean="0"/>
              <a:t> in tissue </a:t>
            </a:r>
            <a:r>
              <a:rPr lang="en-US" sz="2000" b="0" i="1" dirty="0" smtClean="0"/>
              <a:t>t</a:t>
            </a:r>
            <a:endParaRPr lang="en-US" sz="2000" b="0" i="1" dirty="0"/>
          </a:p>
        </p:txBody>
      </p:sp>
      <p:sp>
        <p:nvSpPr>
          <p:cNvPr id="13" name="Oval 12"/>
          <p:cNvSpPr/>
          <p:nvPr/>
        </p:nvSpPr>
        <p:spPr bwMode="auto">
          <a:xfrm>
            <a:off x="4317266" y="394015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423722" y="381508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664757" y="29323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059382" y="3447560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969557" y="32371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748406" y="3581610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5274357" y="35419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142758" y="495359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6123475" y="3451859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731557" y="39991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507154" y="5346764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5118489" y="43039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188757" y="44563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5562035" y="328540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 rot="10800000">
            <a:off x="4921166" y="466207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 rot="10800000">
            <a:off x="5814710" y="478714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 rot="10800000">
            <a:off x="4573675" y="56699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 rot="10800000">
            <a:off x="5179050" y="515467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 rot="10800000">
            <a:off x="4268875" y="53651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 rot="10800000">
            <a:off x="4425988" y="467912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 rot="10800000">
            <a:off x="3964075" y="50603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 rot="10800000">
            <a:off x="2594966" y="402215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 rot="10800000">
            <a:off x="3114957" y="5150374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 rot="10800000">
            <a:off x="3506875" y="46031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 rot="10800000">
            <a:off x="4731278" y="3255469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 rot="10800000">
            <a:off x="4119943" y="42983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 rot="10800000">
            <a:off x="3049675" y="414591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 rot="10800000">
            <a:off x="3676397" y="531682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 rot="10800000">
            <a:off x="5105585" y="4312894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 rot="10800000">
            <a:off x="5999129" y="443796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 rot="10800000">
            <a:off x="4758094" y="53207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 rot="10800000">
            <a:off x="5363469" y="4805489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 rot="10800000">
            <a:off x="4453294" y="50159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 rot="10800000">
            <a:off x="4674445" y="4671439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 rot="10800000">
            <a:off x="4148494" y="47111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 rot="10800000">
            <a:off x="3558505" y="2595110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 rot="10800000">
            <a:off x="3299376" y="4801190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 rot="10800000">
            <a:off x="3691294" y="42539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 rot="10800000">
            <a:off x="6079042" y="222328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 rot="10800000">
            <a:off x="4304362" y="3949132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 rot="10800000">
            <a:off x="5699532" y="283626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 rot="10800000">
            <a:off x="4010237" y="471151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 rot="5400000">
            <a:off x="5665096" y="5483990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 rot="16200000">
            <a:off x="2196415" y="521677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 rot="16200000">
            <a:off x="4070169" y="548820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 rot="16200000">
            <a:off x="3123222" y="5442577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 rot="16200000">
            <a:off x="3428022" y="605564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 rot="16200000">
            <a:off x="3540838" y="3253619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 rot="16200000">
            <a:off x="3015206" y="608419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 rot="16200000">
            <a:off x="2925148" y="523507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 rot="16200000">
            <a:off x="3472406" y="562699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 rot="16200000">
            <a:off x="2908092" y="4601285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 rot="19521902">
            <a:off x="2897771" y="3310516"/>
            <a:ext cx="2849662" cy="2155715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335137" y="4192906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4705220" y="4915213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 rot="10800000">
            <a:off x="3891093" y="4560428"/>
            <a:ext cx="83597" cy="85375"/>
          </a:xfrm>
          <a:prstGeom prst="ellipse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0" name="Rechteck 3"/>
          <p:cNvSpPr/>
          <p:nvPr/>
        </p:nvSpPr>
        <p:spPr>
          <a:xfrm>
            <a:off x="45044" y="44624"/>
            <a:ext cx="90364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err="1"/>
              <a:t>Bayesian</a:t>
            </a:r>
            <a:r>
              <a:rPr lang="de-DE" sz="3600" dirty="0"/>
              <a:t> </a:t>
            </a:r>
            <a:r>
              <a:rPr lang="de-DE" sz="3600" dirty="0" err="1" smtClean="0"/>
              <a:t>joint</a:t>
            </a:r>
            <a:r>
              <a:rPr lang="de-DE" sz="3600" dirty="0" smtClean="0"/>
              <a:t> </a:t>
            </a:r>
            <a:r>
              <a:rPr lang="de-DE" sz="3600" dirty="0"/>
              <a:t>GWAS-</a:t>
            </a:r>
            <a:r>
              <a:rPr lang="de-DE" sz="3600" dirty="0" err="1" smtClean="0"/>
              <a:t>eQTL</a:t>
            </a:r>
            <a:r>
              <a:rPr lang="de-DE" sz="3600" dirty="0" smtClean="0"/>
              <a:t> </a:t>
            </a:r>
            <a:r>
              <a:rPr lang="de-DE" sz="3600" dirty="0" err="1" smtClean="0"/>
              <a:t>analysis</a:t>
            </a:r>
            <a:r>
              <a:rPr lang="de-DE" sz="3600" dirty="0" smtClean="0"/>
              <a:t> links gene-</a:t>
            </a:r>
            <a:r>
              <a:rPr lang="de-DE" sz="3600" dirty="0" err="1" smtClean="0"/>
              <a:t>tissue</a:t>
            </a:r>
            <a:r>
              <a:rPr lang="de-DE" sz="3600" dirty="0" smtClean="0"/>
              <a:t> </a:t>
            </a:r>
            <a:r>
              <a:rPr lang="de-DE" sz="3600" dirty="0" err="1" smtClean="0"/>
              <a:t>pairs</a:t>
            </a:r>
            <a:r>
              <a:rPr lang="de-DE" sz="3600" dirty="0" smtClean="0"/>
              <a:t> </a:t>
            </a:r>
            <a:r>
              <a:rPr lang="de-DE" sz="3600" dirty="0" err="1" smtClean="0"/>
              <a:t>to</a:t>
            </a:r>
            <a:r>
              <a:rPr lang="de-DE" sz="3600" dirty="0" smtClean="0"/>
              <a:t> </a:t>
            </a:r>
            <a:r>
              <a:rPr lang="de-DE" sz="3600" dirty="0" err="1" smtClean="0"/>
              <a:t>disease</a:t>
            </a:r>
            <a:r>
              <a:rPr lang="de-DE" sz="3600" dirty="0" smtClean="0"/>
              <a:t> </a:t>
            </a:r>
            <a:r>
              <a:rPr lang="de-DE" sz="3600" dirty="0" err="1" smtClean="0"/>
              <a:t>risk</a:t>
            </a:r>
            <a:endParaRPr lang="de-DE" sz="3600" dirty="0"/>
          </a:p>
        </p:txBody>
      </p:sp>
    </p:spTree>
    <p:extLst>
      <p:ext uri="{BB962C8B-B14F-4D97-AF65-F5344CB8AC3E}">
        <p14:creationId xmlns:p14="http://schemas.microsoft.com/office/powerpoint/2010/main" val="664235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3"/>
          <p:cNvSpPr/>
          <p:nvPr/>
        </p:nvSpPr>
        <p:spPr>
          <a:xfrm>
            <a:off x="45044" y="44624"/>
            <a:ext cx="90364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3600" dirty="0" smtClean="0"/>
              <a:t>Subnetwork </a:t>
            </a:r>
            <a:r>
              <a:rPr lang="de-DE" sz="3600" dirty="0" err="1" smtClean="0"/>
              <a:t>analysis</a:t>
            </a:r>
            <a:r>
              <a:rPr lang="de-DE" sz="3600" dirty="0" smtClean="0"/>
              <a:t> </a:t>
            </a:r>
            <a:r>
              <a:rPr lang="de-DE" sz="3600" dirty="0" err="1" smtClean="0"/>
              <a:t>using</a:t>
            </a:r>
            <a:r>
              <a:rPr lang="de-DE" sz="3600" dirty="0" smtClean="0"/>
              <a:t> non-negative </a:t>
            </a:r>
            <a:r>
              <a:rPr lang="de-DE" sz="3600" dirty="0" err="1" smtClean="0"/>
              <a:t>matrix</a:t>
            </a:r>
            <a:r>
              <a:rPr lang="de-DE" sz="3600" dirty="0" smtClean="0"/>
              <a:t> </a:t>
            </a:r>
            <a:r>
              <a:rPr lang="de-DE" sz="3600" dirty="0" err="1" smtClean="0"/>
              <a:t>factorization</a:t>
            </a:r>
            <a:endParaRPr lang="de-DE" sz="3600" dirty="0"/>
          </a:p>
        </p:txBody>
      </p:sp>
      <p:sp>
        <p:nvSpPr>
          <p:cNvPr id="189" name="TextBox 188"/>
          <p:cNvSpPr txBox="1"/>
          <p:nvPr/>
        </p:nvSpPr>
        <p:spPr>
          <a:xfrm>
            <a:off x="830610" y="3604738"/>
            <a:ext cx="2505928" cy="1169551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.13 0.23 0.02 0.29 3.28 2.6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6 0.27 0.00 0.67 2.39 2.4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1 0.18 0.09 0.83 2.27 3.74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22 0.30 0.04 0.26 2.56 3.28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7 0.19 0.12 0.64 2.08 2.86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28502" y="3678688"/>
            <a:ext cx="2505928" cy="1169551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.13 0.23 0.02 0.29 3.28 2.6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6 0.27 0.00 0.67 2.39 2.4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1 0.18 0.09 0.83 2.27 3.74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22 0.30 0.04 0.26 2.56 3.28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7 0.19 0.12 0.64 2.08 2.86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626394" y="3752638"/>
            <a:ext cx="2505928" cy="1169551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.13 0.23 0.02 0.29 3.28 2.6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6 0.27 0.00 0.67 2.39 2.40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1 0.18 0.09 0.83 2.27 3.74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22 0.30 0.04 0.26 2.56 3.28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7 0.19 0.12 0.64 2.08 2.86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524286" y="3826588"/>
            <a:ext cx="2505928" cy="1169551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Arial Unicode MS"/>
                <a:cs typeface="Arial Unicode MS"/>
              </a:rPr>
              <a:t>0.13 0.23 0.02 0.29 3.28 …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6 0.27 0.00 0.67 2.39 … 0.18 0.09 0.83 2.27 3.74 …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22 0.30 0.04 0.26 2.56 …</a:t>
            </a:r>
          </a:p>
          <a:p>
            <a:r>
              <a:rPr lang="en-US" sz="1400" b="0" dirty="0" smtClean="0">
                <a:latin typeface="Arial Unicode MS"/>
                <a:cs typeface="Arial Unicode MS"/>
              </a:rPr>
              <a:t>0.17 0.19 0.12 0.64 2.08 …</a:t>
            </a:r>
            <a:endParaRPr lang="en-US" sz="1400" b="0" dirty="0">
              <a:latin typeface="Arial Unicode MS"/>
              <a:cs typeface="Arial Unicode MS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588638" y="2934051"/>
            <a:ext cx="2394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ene expressions</a:t>
            </a:r>
            <a:endParaRPr lang="en-US" sz="2000" dirty="0"/>
          </a:p>
        </p:txBody>
      </p:sp>
      <p:cxnSp>
        <p:nvCxnSpPr>
          <p:cNvPr id="194" name="Straight Arrow Connector 193"/>
          <p:cNvCxnSpPr/>
          <p:nvPr/>
        </p:nvCxnSpPr>
        <p:spPr bwMode="auto">
          <a:xfrm>
            <a:off x="1474881" y="3539302"/>
            <a:ext cx="720080" cy="0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5" name="TextBox 194"/>
          <p:cNvSpPr txBox="1"/>
          <p:nvPr/>
        </p:nvSpPr>
        <p:spPr>
          <a:xfrm>
            <a:off x="1402873" y="3195120"/>
            <a:ext cx="813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genes</a:t>
            </a:r>
            <a:endParaRPr lang="en-US" sz="1800" b="0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429023" y="3943953"/>
            <a:ext cx="0" cy="783704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" name="TextBox 60"/>
          <p:cNvSpPr txBox="1"/>
          <p:nvPr/>
        </p:nvSpPr>
        <p:spPr>
          <a:xfrm rot="16200000">
            <a:off x="-268068" y="4126811"/>
            <a:ext cx="993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patients</a:t>
            </a:r>
            <a:endParaRPr lang="en-US" sz="1800" b="0" dirty="0"/>
          </a:p>
        </p:txBody>
      </p:sp>
      <p:sp>
        <p:nvSpPr>
          <p:cNvPr id="3" name="TextBox 2"/>
          <p:cNvSpPr txBox="1"/>
          <p:nvPr/>
        </p:nvSpPr>
        <p:spPr>
          <a:xfrm>
            <a:off x="3470273" y="4023950"/>
            <a:ext cx="394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66" name="TextBox 65"/>
          <p:cNvSpPr txBox="1"/>
          <p:nvPr/>
        </p:nvSpPr>
        <p:spPr>
          <a:xfrm rot="18867159">
            <a:off x="3089330" y="4905298"/>
            <a:ext cx="903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tissues</a:t>
            </a:r>
            <a:endParaRPr lang="en-US" sz="1800" b="0" dirty="0"/>
          </a:p>
        </p:txBody>
      </p:sp>
      <p:cxnSp>
        <p:nvCxnSpPr>
          <p:cNvPr id="67" name="Straight Arrow Connector 66"/>
          <p:cNvCxnSpPr/>
          <p:nvPr/>
        </p:nvCxnSpPr>
        <p:spPr bwMode="auto">
          <a:xfrm flipV="1">
            <a:off x="3033956" y="4853893"/>
            <a:ext cx="448884" cy="458466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" name="TextBox 70"/>
          <p:cNvSpPr txBox="1"/>
          <p:nvPr/>
        </p:nvSpPr>
        <p:spPr>
          <a:xfrm>
            <a:off x="4547764" y="3575092"/>
            <a:ext cx="783351" cy="1169551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348600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  <a:p>
            <a:endParaRPr lang="en-US" sz="1400" b="0" dirty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461277" y="3664617"/>
            <a:ext cx="783351" cy="1169551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348600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  <a:p>
            <a:endParaRPr lang="en-US" sz="1400" b="0" dirty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374790" y="3754142"/>
            <a:ext cx="783351" cy="1169551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348600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  <a:p>
            <a:endParaRPr lang="en-US" sz="1400" b="0" dirty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294717" y="3818011"/>
            <a:ext cx="783351" cy="1169551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348600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  <a:p>
            <a:endParaRPr lang="en-US" sz="1400" b="0" dirty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508676" y="4038027"/>
            <a:ext cx="394359" cy="523220"/>
          </a:xfrm>
          <a:prstGeom prst="rect">
            <a:avLst/>
          </a:prstGeom>
          <a:noFill/>
          <a:ln w="28575" cmpd="sng"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×</a:t>
            </a:r>
            <a:endParaRPr lang="en-US" sz="2800" dirty="0"/>
          </a:p>
        </p:txBody>
      </p:sp>
      <p:sp>
        <p:nvSpPr>
          <p:cNvPr id="79" name="TextBox 78"/>
          <p:cNvSpPr txBox="1"/>
          <p:nvPr/>
        </p:nvSpPr>
        <p:spPr>
          <a:xfrm>
            <a:off x="6282895" y="3990062"/>
            <a:ext cx="2505928" cy="738664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  <a:p>
            <a:endParaRPr lang="en-US" sz="1400" b="0" dirty="0" smtClean="0">
              <a:latin typeface="Arial Unicode MS"/>
              <a:cs typeface="Arial Unicode MS"/>
            </a:endParaRPr>
          </a:p>
        </p:txBody>
      </p:sp>
      <p:cxnSp>
        <p:nvCxnSpPr>
          <p:cNvPr id="87" name="Straight Arrow Connector 86"/>
          <p:cNvCxnSpPr/>
          <p:nvPr/>
        </p:nvCxnSpPr>
        <p:spPr bwMode="auto">
          <a:xfrm>
            <a:off x="4201038" y="3931379"/>
            <a:ext cx="0" cy="783704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9" name="TextBox 88"/>
          <p:cNvSpPr txBox="1"/>
          <p:nvPr/>
        </p:nvSpPr>
        <p:spPr>
          <a:xfrm rot="16200000">
            <a:off x="3503947" y="4114237"/>
            <a:ext cx="993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patients</a:t>
            </a:r>
            <a:endParaRPr lang="en-US" sz="1800" b="0" dirty="0"/>
          </a:p>
        </p:txBody>
      </p:sp>
      <p:cxnSp>
        <p:nvCxnSpPr>
          <p:cNvPr id="90" name="Straight Arrow Connector 89"/>
          <p:cNvCxnSpPr/>
          <p:nvPr/>
        </p:nvCxnSpPr>
        <p:spPr bwMode="auto">
          <a:xfrm>
            <a:off x="6189152" y="4061677"/>
            <a:ext cx="0" cy="592033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1" name="TextBox 90"/>
          <p:cNvSpPr txBox="1"/>
          <p:nvPr/>
        </p:nvSpPr>
        <p:spPr>
          <a:xfrm rot="16200000">
            <a:off x="5248381" y="4140889"/>
            <a:ext cx="14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FF0000"/>
                </a:solidFill>
              </a:rPr>
              <a:t>subnetworks</a:t>
            </a:r>
            <a:endParaRPr lang="en-US" sz="1800" b="0" dirty="0">
              <a:solidFill>
                <a:srgbClr val="FF0000"/>
              </a:solidFill>
            </a:endParaRPr>
          </a:p>
        </p:txBody>
      </p:sp>
      <p:cxnSp>
        <p:nvCxnSpPr>
          <p:cNvPr id="92" name="Straight Arrow Connector 91"/>
          <p:cNvCxnSpPr/>
          <p:nvPr/>
        </p:nvCxnSpPr>
        <p:spPr bwMode="auto">
          <a:xfrm>
            <a:off x="7170623" y="3903973"/>
            <a:ext cx="720080" cy="0"/>
          </a:xfrm>
          <a:prstGeom prst="straightConnector1">
            <a:avLst/>
          </a:prstGeom>
          <a:solidFill>
            <a:srgbClr val="FFFF66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3" name="TextBox 92"/>
          <p:cNvSpPr txBox="1"/>
          <p:nvPr/>
        </p:nvSpPr>
        <p:spPr>
          <a:xfrm>
            <a:off x="7098615" y="3559791"/>
            <a:ext cx="813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genes</a:t>
            </a:r>
            <a:endParaRPr lang="en-US" sz="1800" b="0" dirty="0"/>
          </a:p>
        </p:txBody>
      </p:sp>
      <p:sp>
        <p:nvSpPr>
          <p:cNvPr id="94" name="TextBox 93"/>
          <p:cNvSpPr txBox="1"/>
          <p:nvPr/>
        </p:nvSpPr>
        <p:spPr>
          <a:xfrm>
            <a:off x="4206304" y="3023232"/>
            <a:ext cx="14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FF0000"/>
                </a:solidFill>
              </a:rPr>
              <a:t>subnetworks</a:t>
            </a:r>
            <a:endParaRPr lang="en-US" sz="1800" b="0" dirty="0">
              <a:solidFill>
                <a:srgbClr val="FF0000"/>
              </a:solidFill>
            </a:endParaRPr>
          </a:p>
        </p:txBody>
      </p:sp>
      <p:cxnSp>
        <p:nvCxnSpPr>
          <p:cNvPr id="95" name="Straight Arrow Connector 94"/>
          <p:cNvCxnSpPr/>
          <p:nvPr/>
        </p:nvCxnSpPr>
        <p:spPr bwMode="auto">
          <a:xfrm>
            <a:off x="4544303" y="3452782"/>
            <a:ext cx="720080" cy="0"/>
          </a:xfrm>
          <a:prstGeom prst="straightConnector1">
            <a:avLst/>
          </a:prstGeom>
          <a:solidFill>
            <a:srgbClr val="FFFF66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7" name="Rechteck 3"/>
          <p:cNvSpPr/>
          <p:nvPr/>
        </p:nvSpPr>
        <p:spPr>
          <a:xfrm>
            <a:off x="107504" y="1416259"/>
            <a:ext cx="889248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0"/>
              </a:spcAft>
              <a:buFont typeface="Arial"/>
              <a:buChar char="•"/>
            </a:pPr>
            <a:r>
              <a:rPr lang="de-DE" sz="2000" b="0" dirty="0" smtClean="0"/>
              <a:t>Find </a:t>
            </a:r>
            <a:r>
              <a:rPr lang="de-DE" sz="2000" b="0" dirty="0" err="1" smtClean="0"/>
              <a:t>subnetworks</a:t>
            </a:r>
            <a:r>
              <a:rPr lang="de-DE" sz="2000" b="0" dirty="0"/>
              <a:t> </a:t>
            </a:r>
            <a:r>
              <a:rPr lang="de-DE" sz="2000" b="0" dirty="0" err="1" smtClean="0"/>
              <a:t>whose</a:t>
            </a:r>
            <a:r>
              <a:rPr lang="de-DE" sz="2000" b="0" dirty="0" smtClean="0"/>
              <a:t> non-negative additive </a:t>
            </a:r>
            <a:r>
              <a:rPr lang="de-DE" sz="2000" b="0" dirty="0" err="1" smtClean="0"/>
              <a:t>contributions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can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best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explain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expression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across</a:t>
            </a:r>
            <a:r>
              <a:rPr lang="de-DE" sz="2000" b="0" dirty="0" smtClean="0"/>
              <a:t> &gt; 9 </a:t>
            </a:r>
            <a:r>
              <a:rPr lang="de-DE" sz="2000" b="0" dirty="0" err="1" smtClean="0"/>
              <a:t>tissues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and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over</a:t>
            </a:r>
            <a:r>
              <a:rPr lang="de-DE" sz="2000" b="0" dirty="0" smtClean="0"/>
              <a:t> 700 </a:t>
            </a:r>
            <a:r>
              <a:rPr lang="de-DE" sz="2000" b="0" dirty="0" err="1" smtClean="0"/>
              <a:t>GTEx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patients</a:t>
            </a:r>
            <a:endParaRPr lang="de-DE" sz="2000" b="0" dirty="0" smtClean="0"/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Font typeface="Arial"/>
              <a:buChar char="•"/>
            </a:pPr>
            <a:r>
              <a:rPr lang="de-DE" sz="2000" b="0" dirty="0" err="1" smtClean="0"/>
              <a:t>Contributions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to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gene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expression</a:t>
            </a:r>
            <a:r>
              <a:rPr lang="de-DE" sz="2000" b="0" dirty="0"/>
              <a:t> </a:t>
            </a:r>
            <a:r>
              <a:rPr lang="de-DE" sz="2000" b="0" dirty="0" err="1" smtClean="0"/>
              <a:t>can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only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be</a:t>
            </a:r>
            <a:r>
              <a:rPr lang="de-DE" sz="2000" b="0" dirty="0" smtClean="0"/>
              <a:t> ≥ 0!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248965" y="5534561"/>
            <a:ext cx="27284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Subnetworks: which genes contribute to each </a:t>
            </a:r>
            <a:r>
              <a:rPr lang="en-US" sz="2000" b="0" dirty="0" err="1" smtClean="0">
                <a:solidFill>
                  <a:srgbClr val="0000FF"/>
                </a:solidFill>
              </a:rPr>
              <a:t>subnetwork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3496906" y="5534561"/>
            <a:ext cx="27284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8000"/>
                </a:solidFill>
              </a:rPr>
              <a:t>Expression of all </a:t>
            </a:r>
            <a:r>
              <a:rPr lang="en-US" sz="2000" b="0" u="sng" dirty="0" smtClean="0">
                <a:solidFill>
                  <a:srgbClr val="008000"/>
                </a:solidFill>
              </a:rPr>
              <a:t>subnetworks</a:t>
            </a:r>
            <a:r>
              <a:rPr lang="en-US" sz="2000" b="0" dirty="0" smtClean="0">
                <a:solidFill>
                  <a:srgbClr val="008000"/>
                </a:solidFill>
              </a:rPr>
              <a:t> in each  tissue for each patient</a:t>
            </a:r>
            <a:endParaRPr lang="en-US" sz="2000" b="0" dirty="0">
              <a:solidFill>
                <a:srgbClr val="008000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05364" y="5534561"/>
            <a:ext cx="2687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00"/>
                </a:solidFill>
              </a:rPr>
              <a:t>Expression of all </a:t>
            </a:r>
            <a:r>
              <a:rPr lang="en-US" sz="2000" b="0" u="sng" dirty="0" smtClean="0">
                <a:solidFill>
                  <a:srgbClr val="000000"/>
                </a:solidFill>
              </a:rPr>
              <a:t>genes</a:t>
            </a:r>
            <a:r>
              <a:rPr lang="en-US" sz="2000" b="0" dirty="0" smtClean="0">
                <a:solidFill>
                  <a:srgbClr val="000000"/>
                </a:solidFill>
              </a:rPr>
              <a:t> in each tissue </a:t>
            </a:r>
            <a:br>
              <a:rPr lang="en-US" sz="2000" b="0" dirty="0" smtClean="0">
                <a:solidFill>
                  <a:srgbClr val="000000"/>
                </a:solidFill>
              </a:rPr>
            </a:br>
            <a:r>
              <a:rPr lang="en-US" sz="2000" b="0" dirty="0" smtClean="0">
                <a:solidFill>
                  <a:srgbClr val="000000"/>
                </a:solidFill>
              </a:rPr>
              <a:t>for each patient</a:t>
            </a:r>
            <a:endParaRPr lang="en-US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131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66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09</TotalTime>
  <Words>2886</Words>
  <Application>Microsoft Macintosh PowerPoint</Application>
  <PresentationFormat>On-screen Show (4:3)</PresentationFormat>
  <Paragraphs>582</Paragraphs>
  <Slides>4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3" baseType="lpstr">
      <vt:lpstr>Default Design</vt:lpstr>
      <vt:lpstr>Larissa</vt:lpstr>
      <vt:lpstr>Office-Design</vt:lpstr>
      <vt:lpstr>Office Theme</vt:lpstr>
      <vt:lpstr>Equation</vt:lpstr>
      <vt:lpstr>PowerPoint Presentation</vt:lpstr>
      <vt:lpstr>We started with our work 18 months late, 11 months ago</vt:lpstr>
      <vt:lpstr>GWAS have discovered many new loci...  but fewer new mechamisms than hoped f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hods for association testing</vt:lpstr>
      <vt:lpstr>Univariate logistic regression</vt:lpstr>
      <vt:lpstr>Classical hypothesis tests</vt:lpstr>
      <vt:lpstr>Univariate methods</vt:lpstr>
      <vt:lpstr>Multivariate regression</vt:lpstr>
      <vt:lpstr>LASSO penalized regression</vt:lpstr>
      <vt:lpstr>Bayesian logistic regression</vt:lpstr>
      <vt:lpstr>Prior on effect size</vt:lpstr>
      <vt:lpstr>Prior on effect size</vt:lpstr>
      <vt:lpstr>How to learn hyperparameters?</vt:lpstr>
      <vt:lpstr>How to use the hyperparameters?</vt:lpstr>
      <vt:lpstr>Simulation method</vt:lpstr>
      <vt:lpstr>Finemapping causal variants</vt:lpstr>
      <vt:lpstr>PAINTOR outperforms other methods</vt:lpstr>
      <vt:lpstr>Results</vt:lpstr>
      <vt:lpstr>Risk prediction cross-validation</vt:lpstr>
      <vt:lpstr>Results</vt:lpstr>
      <vt:lpstr>PowerPoint Presentation</vt:lpstr>
      <vt:lpstr>Goal: predict target genes for regulatory SNPs</vt:lpstr>
      <vt:lpstr>Chromatin accessibility is highly regulated</vt:lpstr>
      <vt:lpstr>Correlation Approach</vt:lpstr>
      <vt:lpstr>The Genome-wide data</vt:lpstr>
      <vt:lpstr>Compute P-values to correct for systematic differences between DNA accessibility etc.</vt:lpstr>
      <vt:lpstr>False discovery rate (FDR) estimation</vt:lpstr>
      <vt:lpstr>Genomic distance is very informative!</vt:lpstr>
      <vt:lpstr>HiC measures DNA-DNA contacts genome-wide  (resolution ~50kbp, only very few cell types available)</vt:lpstr>
      <vt:lpstr>PowerPoint Presentation</vt:lpstr>
      <vt:lpstr>Estimating the Bayes factor for correlation</vt:lpstr>
      <vt:lpstr>We predict 100,000 SNP-gene interactions with false discovery rate &lt; 25%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ne Center Muchi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methods in biological sequence comparison: context specificity and  Iterative Profile-Profile Search</dc:title>
  <dc:creator>soeding</dc:creator>
  <cp:lastModifiedBy>Johannes Soeding</cp:lastModifiedBy>
  <cp:revision>1130</cp:revision>
  <dcterms:created xsi:type="dcterms:W3CDTF">2009-01-05T10:26:09Z</dcterms:created>
  <dcterms:modified xsi:type="dcterms:W3CDTF">2016-05-12T13:07:00Z</dcterms:modified>
</cp:coreProperties>
</file>